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281682" w14:textId="77777777" w:rsidR="0038575D" w:rsidRDefault="005F7B78">
      <w:pPr>
        <w:rPr>
          <w:b/>
          <w:lang w:val="uk-UA"/>
        </w:rPr>
      </w:pPr>
      <w:r w:rsidRPr="005F7B78">
        <w:rPr>
          <w:b/>
          <w:lang w:val="uk-UA"/>
        </w:rPr>
        <w:t>Дослідження функції на найбільше (найменше) значення на відрізку</w:t>
      </w:r>
    </w:p>
    <w:p w14:paraId="20F44CA0" w14:textId="77777777" w:rsidR="00F954E8" w:rsidRDefault="00F954E8">
      <w:pPr>
        <w:rPr>
          <w:b/>
          <w:lang w:val="uk-UA"/>
        </w:rPr>
      </w:pPr>
    </w:p>
    <w:p w14:paraId="572C4FF8" w14:textId="684B451F" w:rsidR="005F7B78" w:rsidRDefault="001F0705">
      <w:pPr>
        <w:rPr>
          <w:b/>
          <w:lang w:val="uk-UA"/>
        </w:rPr>
      </w:pPr>
      <w:r>
        <w:rPr>
          <w:b/>
          <w:lang w:val="uk-UA"/>
        </w:rPr>
        <w:t>Теорема Вейєрштрасса (т.1 с.210)</w:t>
      </w:r>
    </w:p>
    <w:p w14:paraId="5A04BFA0" w14:textId="53A900E9" w:rsidR="005F7B78" w:rsidRDefault="001F0705">
      <w:pPr>
        <w:rPr>
          <w:lang w:val="uk-UA"/>
        </w:rPr>
      </w:pPr>
      <w:r>
        <w:rPr>
          <w:lang w:val="uk-UA"/>
        </w:rPr>
        <w:t xml:space="preserve">Якщо функція </w:t>
      </w:r>
      <w:r w:rsidRPr="001F0705">
        <w:rPr>
          <w:position w:val="-14"/>
          <w:lang w:val="uk-UA"/>
        </w:rPr>
        <w:object w:dxaOrig="660" w:dyaOrig="420" w14:anchorId="1D3AFC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15pt;height:20.95pt" o:ole="">
            <v:imagedata r:id="rId5" o:title=""/>
          </v:shape>
          <o:OLEObject Type="Embed" ProgID="Equation.DSMT4" ShapeID="_x0000_i1025" DrawAspect="Content" ObjectID="_1762342454" r:id="rId6"/>
        </w:object>
      </w:r>
      <w:r>
        <w:rPr>
          <w:lang w:val="uk-UA"/>
        </w:rPr>
        <w:t xml:space="preserve"> неперервна на відрізку </w:t>
      </w:r>
      <w:r w:rsidRPr="001F0705">
        <w:rPr>
          <w:position w:val="-14"/>
          <w:lang w:val="uk-UA"/>
        </w:rPr>
        <w:object w:dxaOrig="620" w:dyaOrig="420" w14:anchorId="7B01D223">
          <v:shape id="_x0000_i1026" type="#_x0000_t75" style="width:31.1pt;height:20.95pt" o:ole="">
            <v:imagedata r:id="rId7" o:title=""/>
          </v:shape>
          <o:OLEObject Type="Embed" ProgID="Equation.DSMT4" ShapeID="_x0000_i1026" DrawAspect="Content" ObjectID="_1762342455" r:id="rId8"/>
        </w:object>
      </w:r>
      <w:r>
        <w:rPr>
          <w:lang w:val="uk-UA"/>
        </w:rPr>
        <w:t>, то серед всіх її значень є найбільше та найменше (функція</w:t>
      </w:r>
      <w:r w:rsidR="001646FB">
        <w:rPr>
          <w:lang w:val="uk-UA"/>
        </w:rPr>
        <w:t>, неперервна на відрізку,</w:t>
      </w:r>
      <w:r>
        <w:rPr>
          <w:lang w:val="uk-UA"/>
        </w:rPr>
        <w:t xml:space="preserve"> </w:t>
      </w:r>
      <w:r w:rsidRPr="001F0705">
        <w:rPr>
          <w:b/>
          <w:lang w:val="uk-UA"/>
        </w:rPr>
        <w:t xml:space="preserve">досягає </w:t>
      </w:r>
      <w:r>
        <w:rPr>
          <w:lang w:val="uk-UA"/>
        </w:rPr>
        <w:t>свого найбільшого та найменшого значення</w:t>
      </w:r>
      <w:r w:rsidR="001646FB">
        <w:rPr>
          <w:lang w:val="uk-UA"/>
        </w:rPr>
        <w:t xml:space="preserve"> на цьому відрізку</w:t>
      </w:r>
      <w:r>
        <w:rPr>
          <w:lang w:val="uk-UA"/>
        </w:rPr>
        <w:t>)</w:t>
      </w:r>
    </w:p>
    <w:p w14:paraId="03383180" w14:textId="2AA7AB60" w:rsidR="001F0705" w:rsidRDefault="003F2D14">
      <w:pPr>
        <w:rPr>
          <w:lang w:val="uk-UA"/>
        </w:rPr>
      </w:pPr>
      <w:r w:rsidRPr="003F2D14">
        <w:rPr>
          <w:b/>
          <w:lang w:val="uk-UA"/>
        </w:rPr>
        <w:t xml:space="preserve">В яких точках? </w:t>
      </w:r>
      <w:r w:rsidR="001F0705">
        <w:rPr>
          <w:lang w:val="uk-UA"/>
        </w:rPr>
        <w:t>Або в критичних точках, або на кінцях проміжку.</w:t>
      </w:r>
    </w:p>
    <w:p w14:paraId="1DCF9CD8" w14:textId="41F765FD" w:rsidR="003F2D14" w:rsidRDefault="00340C0E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03D5F093" wp14:editId="417AE3FC">
                <wp:simplePos x="0" y="0"/>
                <wp:positionH relativeFrom="column">
                  <wp:posOffset>972750</wp:posOffset>
                </wp:positionH>
                <wp:positionV relativeFrom="paragraph">
                  <wp:posOffset>24855</wp:posOffset>
                </wp:positionV>
                <wp:extent cx="12960" cy="25920"/>
                <wp:effectExtent l="19050" t="19050" r="25400" b="31750"/>
                <wp:wrapNone/>
                <wp:docPr id="129" name="Рукописные данные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29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1122B" id="Рукописные данные 129" o:spid="_x0000_s1026" type="#_x0000_t75" style="position:absolute;margin-left:75.65pt;margin-top:1pt;width:2.9pt;height:4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">
                <v:imagedata r:id="rId10" o:title=""/>
              </v:shape>
            </w:pict>
          </mc:Fallback>
        </mc:AlternateContent>
      </w:r>
    </w:p>
    <w:p w14:paraId="40C0DDCB" w14:textId="4C28F1FB" w:rsidR="003F2D14" w:rsidRDefault="00340C0E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1919C758" wp14:editId="0D013172">
                <wp:simplePos x="0" y="0"/>
                <wp:positionH relativeFrom="column">
                  <wp:posOffset>3185310</wp:posOffset>
                </wp:positionH>
                <wp:positionV relativeFrom="paragraph">
                  <wp:posOffset>759465</wp:posOffset>
                </wp:positionV>
                <wp:extent cx="5040" cy="4680"/>
                <wp:effectExtent l="19050" t="19050" r="33655" b="33655"/>
                <wp:wrapNone/>
                <wp:docPr id="112" name="Рукописные данные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5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79D9B" id="Рукописные данные 112" o:spid="_x0000_s1026" type="#_x0000_t75" style="position:absolute;margin-left:249.8pt;margin-top:58.8pt;width:2.45pt;height:2.4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">
                <v:imagedata r:id="rId12" o:title=""/>
              </v:shape>
            </w:pict>
          </mc:Fallback>
        </mc:AlternateContent>
      </w:r>
      <w:r w:rsidR="003F2D14">
        <w:rPr>
          <w:noProof/>
          <w:lang w:eastAsia="ru-RU"/>
        </w:rPr>
        <w:drawing>
          <wp:inline distT="0" distB="0" distL="0" distR="0" wp14:anchorId="47ADB883" wp14:editId="6E8C6064">
            <wp:extent cx="5940425" cy="4455160"/>
            <wp:effectExtent l="0" t="0" r="317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97EA0" w14:textId="77777777" w:rsidR="003F2D14" w:rsidRDefault="00164C45" w:rsidP="00164C45">
      <w:pPr>
        <w:rPr>
          <w:b/>
          <w:lang w:val="uk-UA"/>
        </w:rPr>
      </w:pPr>
      <w:r>
        <w:rPr>
          <w:b/>
          <w:lang w:val="uk-UA"/>
        </w:rPr>
        <w:t xml:space="preserve">Зауваження. </w:t>
      </w:r>
    </w:p>
    <w:p w14:paraId="014B9DB7" w14:textId="26804F67" w:rsidR="00164C45" w:rsidRPr="00B41A21" w:rsidRDefault="00164C45" w:rsidP="00164C45">
      <w:pPr>
        <w:rPr>
          <w:lang w:val="uk-UA"/>
        </w:rPr>
      </w:pPr>
      <w:r w:rsidRPr="00B41A21">
        <w:rPr>
          <w:lang w:val="uk-UA"/>
        </w:rPr>
        <w:t xml:space="preserve">Не плутати найбільше та найменше значення </w:t>
      </w:r>
      <w:r w:rsidR="00D246FD">
        <w:rPr>
          <w:lang w:val="uk-UA"/>
        </w:rPr>
        <w:t xml:space="preserve">функції на відрізку </w:t>
      </w:r>
      <w:r w:rsidRPr="00B41A21">
        <w:rPr>
          <w:lang w:val="uk-UA"/>
        </w:rPr>
        <w:t>з екстремумами</w:t>
      </w:r>
      <w:r w:rsidR="0087648B">
        <w:rPr>
          <w:lang w:val="uk-UA"/>
        </w:rPr>
        <w:t>. Максимумів може бути багато, найбільше значення на відрізку - одне.</w:t>
      </w:r>
    </w:p>
    <w:p w14:paraId="4CEE23F0" w14:textId="3D8EB694" w:rsidR="00164C45" w:rsidRDefault="00340C0E" w:rsidP="00164C45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4E792255" wp14:editId="1826F8E3">
                <wp:simplePos x="0" y="0"/>
                <wp:positionH relativeFrom="column">
                  <wp:posOffset>104790</wp:posOffset>
                </wp:positionH>
                <wp:positionV relativeFrom="paragraph">
                  <wp:posOffset>322575</wp:posOffset>
                </wp:positionV>
                <wp:extent cx="8640" cy="13320"/>
                <wp:effectExtent l="19050" t="19050" r="29845" b="25400"/>
                <wp:wrapNone/>
                <wp:docPr id="31" name="Рукописные данные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86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917DF" id="Рукописные данные 31" o:spid="_x0000_s1026" type="#_x0000_t75" style="position:absolute;margin-left:7.25pt;margin-top:24.4pt;width:2.7pt;height:3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">
                <v:imagedata r:id="rId15" o:title=""/>
              </v:shape>
            </w:pict>
          </mc:Fallback>
        </mc:AlternateContent>
      </w:r>
      <w:r w:rsidR="00164C45" w:rsidRPr="00B41A21">
        <w:rPr>
          <w:lang w:val="uk-UA"/>
        </w:rPr>
        <w:t>Відповідь залежить від проміжку</w:t>
      </w:r>
      <w:r w:rsidR="0087648B">
        <w:rPr>
          <w:lang w:val="uk-UA"/>
        </w:rPr>
        <w:t>.</w:t>
      </w:r>
    </w:p>
    <w:p w14:paraId="66E57957" w14:textId="3EAA690B" w:rsidR="0087648B" w:rsidRPr="00B41A21" w:rsidRDefault="0087648B" w:rsidP="00164C45">
      <w:pPr>
        <w:rPr>
          <w:lang w:val="uk-UA"/>
        </w:rPr>
      </w:pPr>
    </w:p>
    <w:p w14:paraId="0C6CEB08" w14:textId="77777777" w:rsidR="003F2D14" w:rsidRDefault="003F2D14" w:rsidP="003F2D14">
      <w:pPr>
        <w:jc w:val="center"/>
        <w:rPr>
          <w:b/>
          <w:lang w:val="uk-UA"/>
        </w:rPr>
      </w:pPr>
      <w:r w:rsidRPr="003F2D14">
        <w:rPr>
          <w:b/>
          <w:lang w:val="uk-UA"/>
        </w:rPr>
        <w:lastRenderedPageBreak/>
        <w:t>Алгоритм дослідженн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077"/>
        <w:gridCol w:w="5494"/>
      </w:tblGrid>
      <w:tr w:rsidR="003F2D14" w14:paraId="0D4A381E" w14:textId="77777777" w:rsidTr="00164C45">
        <w:tc>
          <w:tcPr>
            <w:tcW w:w="4077" w:type="dxa"/>
          </w:tcPr>
          <w:p w14:paraId="49813F03" w14:textId="0B97F4EC" w:rsidR="003F2D14" w:rsidRPr="00164C45" w:rsidRDefault="003F2D14" w:rsidP="00164C45">
            <w:pPr>
              <w:pStyle w:val="a6"/>
              <w:numPr>
                <w:ilvl w:val="0"/>
                <w:numId w:val="3"/>
              </w:numPr>
              <w:rPr>
                <w:lang w:val="uk-UA"/>
              </w:rPr>
            </w:pPr>
            <w:r w:rsidRPr="00164C45">
              <w:rPr>
                <w:lang w:val="uk-UA"/>
              </w:rPr>
              <w:t>Знаходимо область визначення функції</w:t>
            </w:r>
          </w:p>
        </w:tc>
        <w:tc>
          <w:tcPr>
            <w:tcW w:w="5494" w:type="dxa"/>
          </w:tcPr>
          <w:p w14:paraId="7E5B3D43" w14:textId="77777777" w:rsidR="003F2D14" w:rsidRPr="003F2D14" w:rsidRDefault="00340C0E" w:rsidP="003F2D14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29248" behindDoc="0" locked="0" layoutInCell="1" allowOverlap="1" wp14:anchorId="5265CA16" wp14:editId="26068BBB">
                      <wp:simplePos x="0" y="0"/>
                      <wp:positionH relativeFrom="column">
                        <wp:posOffset>2904015</wp:posOffset>
                      </wp:positionH>
                      <wp:positionV relativeFrom="paragraph">
                        <wp:posOffset>116695</wp:posOffset>
                      </wp:positionV>
                      <wp:extent cx="53640" cy="238680"/>
                      <wp:effectExtent l="19050" t="19050" r="22860" b="28575"/>
                      <wp:wrapNone/>
                      <wp:docPr id="174" name="Рукописные данные 1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640" cy="23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0E5E70" id="Рукописные данные 174" o:spid="_x0000_s1026" type="#_x0000_t75" style="position:absolute;margin-left:227.7pt;margin-top:8.25pt;width:6.1pt;height:20.7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">
                      <v:imagedata r:id="rId1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28224" behindDoc="0" locked="0" layoutInCell="1" allowOverlap="1" wp14:anchorId="642B4153" wp14:editId="6A75F66D">
                      <wp:simplePos x="0" y="0"/>
                      <wp:positionH relativeFrom="column">
                        <wp:posOffset>2782335</wp:posOffset>
                      </wp:positionH>
                      <wp:positionV relativeFrom="paragraph">
                        <wp:posOffset>189415</wp:posOffset>
                      </wp:positionV>
                      <wp:extent cx="72000" cy="105120"/>
                      <wp:effectExtent l="19050" t="19050" r="23495" b="28575"/>
                      <wp:wrapNone/>
                      <wp:docPr id="173" name="Рукописные данные 1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0" cy="10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A1D25D" id="Рукописные данные 173" o:spid="_x0000_s1026" type="#_x0000_t75" style="position:absolute;margin-left:218.15pt;margin-top:13.95pt;width:7.55pt;height:10.2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">
                      <v:imagedata r:id="rId1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27200" behindDoc="0" locked="0" layoutInCell="1" allowOverlap="1" wp14:anchorId="4A7B954E" wp14:editId="021BA5C9">
                      <wp:simplePos x="0" y="0"/>
                      <wp:positionH relativeFrom="column">
                        <wp:posOffset>2687295</wp:posOffset>
                      </wp:positionH>
                      <wp:positionV relativeFrom="paragraph">
                        <wp:posOffset>92575</wp:posOffset>
                      </wp:positionV>
                      <wp:extent cx="72000" cy="259200"/>
                      <wp:effectExtent l="19050" t="19050" r="23495" b="26670"/>
                      <wp:wrapNone/>
                      <wp:docPr id="172" name="Рукописные данные 1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0" cy="25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9A8C45" id="Рукописные данные 172" o:spid="_x0000_s1026" type="#_x0000_t75" style="position:absolute;margin-left:210.65pt;margin-top:6.35pt;width:7.55pt;height:22.3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">
                      <v:imagedata r:id="rId2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26176" behindDoc="0" locked="0" layoutInCell="1" allowOverlap="1" wp14:anchorId="79B3B854" wp14:editId="7EB36414">
                      <wp:simplePos x="0" y="0"/>
                      <wp:positionH relativeFrom="column">
                        <wp:posOffset>2580735</wp:posOffset>
                      </wp:positionH>
                      <wp:positionV relativeFrom="paragraph">
                        <wp:posOffset>17335</wp:posOffset>
                      </wp:positionV>
                      <wp:extent cx="111600" cy="422280"/>
                      <wp:effectExtent l="19050" t="19050" r="22225" b="15875"/>
                      <wp:wrapNone/>
                      <wp:docPr id="171" name="Рукописные данные 1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0" cy="42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19AE29" id="Рукописные данные 171" o:spid="_x0000_s1026" type="#_x0000_t75" style="position:absolute;margin-left:202.25pt;margin-top:.4pt;width:10.7pt;height:35.1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">
                      <v:imagedata r:id="rId2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25152" behindDoc="0" locked="0" layoutInCell="1" allowOverlap="1" wp14:anchorId="431343E2" wp14:editId="55200F3D">
                      <wp:simplePos x="0" y="0"/>
                      <wp:positionH relativeFrom="column">
                        <wp:posOffset>2165655</wp:posOffset>
                      </wp:positionH>
                      <wp:positionV relativeFrom="paragraph">
                        <wp:posOffset>289495</wp:posOffset>
                      </wp:positionV>
                      <wp:extent cx="33480" cy="109440"/>
                      <wp:effectExtent l="19050" t="19050" r="24130" b="24130"/>
                      <wp:wrapNone/>
                      <wp:docPr id="170" name="Рукописные данные 1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480" cy="10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0421D0" id="Рукописные данные 170" o:spid="_x0000_s1026" type="#_x0000_t75" style="position:absolute;margin-left:169.55pt;margin-top:21.85pt;width:4.6pt;height:10.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">
                      <v:imagedata r:id="rId2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24128" behindDoc="0" locked="0" layoutInCell="1" allowOverlap="1" wp14:anchorId="49F584B4" wp14:editId="6AF0DCA8">
                      <wp:simplePos x="0" y="0"/>
                      <wp:positionH relativeFrom="column">
                        <wp:posOffset>2182575</wp:posOffset>
                      </wp:positionH>
                      <wp:positionV relativeFrom="paragraph">
                        <wp:posOffset>161335</wp:posOffset>
                      </wp:positionV>
                      <wp:extent cx="6120" cy="40320"/>
                      <wp:effectExtent l="19050" t="19050" r="32385" b="17145"/>
                      <wp:wrapNone/>
                      <wp:docPr id="169" name="Рукописные данные 1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" cy="40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FC4C17" id="Рукописные данные 169" o:spid="_x0000_s1026" type="#_x0000_t75" style="position:absolute;margin-left:170.85pt;margin-top:11.75pt;width:2.5pt;height:5.0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">
                      <v:imagedata r:id="rId2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23104" behindDoc="0" locked="0" layoutInCell="1" allowOverlap="1" wp14:anchorId="354E0F1F" wp14:editId="0EA6D5EE">
                      <wp:simplePos x="0" y="0"/>
                      <wp:positionH relativeFrom="column">
                        <wp:posOffset>2486775</wp:posOffset>
                      </wp:positionH>
                      <wp:positionV relativeFrom="paragraph">
                        <wp:posOffset>87175</wp:posOffset>
                      </wp:positionV>
                      <wp:extent cx="98640" cy="183960"/>
                      <wp:effectExtent l="19050" t="19050" r="15875" b="26035"/>
                      <wp:wrapNone/>
                      <wp:docPr id="168" name="Рукописные данные 1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640" cy="18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7A5D01" id="Рукописные данные 168" o:spid="_x0000_s1026" type="#_x0000_t75" style="position:absolute;margin-left:194.85pt;margin-top:5.9pt;width:9.65pt;height:16.4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">
                      <v:imagedata r:id="rId2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22080" behindDoc="0" locked="0" layoutInCell="1" allowOverlap="1" wp14:anchorId="3169D1BF" wp14:editId="43A04E66">
                      <wp:simplePos x="0" y="0"/>
                      <wp:positionH relativeFrom="column">
                        <wp:posOffset>2011575</wp:posOffset>
                      </wp:positionH>
                      <wp:positionV relativeFrom="paragraph">
                        <wp:posOffset>122095</wp:posOffset>
                      </wp:positionV>
                      <wp:extent cx="46080" cy="253800"/>
                      <wp:effectExtent l="19050" t="19050" r="30480" b="32385"/>
                      <wp:wrapNone/>
                      <wp:docPr id="167" name="Рукописные данные 1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080" cy="253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B3A5D5" id="Рукописные данные 167" o:spid="_x0000_s1026" type="#_x0000_t75" style="position:absolute;margin-left:157.45pt;margin-top:8.65pt;width:5.55pt;height:21.9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">
                      <v:imagedata r:id="rId3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21056" behindDoc="0" locked="0" layoutInCell="1" allowOverlap="1" wp14:anchorId="77EC79DD" wp14:editId="460C192F">
                      <wp:simplePos x="0" y="0"/>
                      <wp:positionH relativeFrom="column">
                        <wp:posOffset>1843095</wp:posOffset>
                      </wp:positionH>
                      <wp:positionV relativeFrom="paragraph">
                        <wp:posOffset>187615</wp:posOffset>
                      </wp:positionV>
                      <wp:extent cx="133200" cy="83520"/>
                      <wp:effectExtent l="19050" t="19050" r="19685" b="31115"/>
                      <wp:wrapNone/>
                      <wp:docPr id="166" name="Рукописные данные 1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20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CE25F4" id="Рукописные данные 166" o:spid="_x0000_s1026" type="#_x0000_t75" style="position:absolute;margin-left:144.2pt;margin-top:13.8pt;width:12.4pt;height:8.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">
                      <v:imagedata r:id="rId3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20032" behindDoc="0" locked="0" layoutInCell="1" allowOverlap="1" wp14:anchorId="592EEA54" wp14:editId="77E07294">
                      <wp:simplePos x="0" y="0"/>
                      <wp:positionH relativeFrom="column">
                        <wp:posOffset>1698375</wp:posOffset>
                      </wp:positionH>
                      <wp:positionV relativeFrom="paragraph">
                        <wp:posOffset>244855</wp:posOffset>
                      </wp:positionV>
                      <wp:extent cx="63000" cy="4680"/>
                      <wp:effectExtent l="19050" t="19050" r="32385" b="33655"/>
                      <wp:wrapNone/>
                      <wp:docPr id="165" name="Рукописные данные 1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00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FBC532" id="Рукописные данные 165" o:spid="_x0000_s1026" type="#_x0000_t75" style="position:absolute;margin-left:132.8pt;margin-top:18.2pt;width:6.85pt;height:2.6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">
                      <v:imagedata r:id="rId3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19008" behindDoc="0" locked="0" layoutInCell="1" allowOverlap="1" wp14:anchorId="78987E57" wp14:editId="0D33C313">
                      <wp:simplePos x="0" y="0"/>
                      <wp:positionH relativeFrom="column">
                        <wp:posOffset>1732935</wp:posOffset>
                      </wp:positionH>
                      <wp:positionV relativeFrom="paragraph">
                        <wp:posOffset>200935</wp:posOffset>
                      </wp:positionV>
                      <wp:extent cx="6480" cy="88200"/>
                      <wp:effectExtent l="19050" t="19050" r="31750" b="26670"/>
                      <wp:wrapNone/>
                      <wp:docPr id="164" name="Рукописные данные 1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80" cy="88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6DFFAF" id="Рукописные данные 164" o:spid="_x0000_s1026" type="#_x0000_t75" style="position:absolute;margin-left:135.5pt;margin-top:14.85pt;width:2.4pt;height:8.9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">
                      <v:imagedata r:id="rId3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17984" behindDoc="0" locked="0" layoutInCell="1" allowOverlap="1" wp14:anchorId="15CF5FEF" wp14:editId="4FA017DC">
                      <wp:simplePos x="0" y="0"/>
                      <wp:positionH relativeFrom="column">
                        <wp:posOffset>1628175</wp:posOffset>
                      </wp:positionH>
                      <wp:positionV relativeFrom="paragraph">
                        <wp:posOffset>285175</wp:posOffset>
                      </wp:positionV>
                      <wp:extent cx="9000" cy="54000"/>
                      <wp:effectExtent l="19050" t="19050" r="29210" b="22225"/>
                      <wp:wrapNone/>
                      <wp:docPr id="163" name="Рукописные данные 1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" cy="5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CAB2FD" id="Рукописные данные 163" o:spid="_x0000_s1026" type="#_x0000_t75" style="position:absolute;margin-left:127.3pt;margin-top:21.5pt;width:2.5pt;height:6.1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">
                      <v:imagedata r:id="rId3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16960" behindDoc="0" locked="0" layoutInCell="1" allowOverlap="1" wp14:anchorId="4BC02A10" wp14:editId="261A8B2B">
                      <wp:simplePos x="0" y="0"/>
                      <wp:positionH relativeFrom="column">
                        <wp:posOffset>1633935</wp:posOffset>
                      </wp:positionH>
                      <wp:positionV relativeFrom="paragraph">
                        <wp:posOffset>181855</wp:posOffset>
                      </wp:positionV>
                      <wp:extent cx="6120" cy="27360"/>
                      <wp:effectExtent l="19050" t="19050" r="32385" b="29845"/>
                      <wp:wrapNone/>
                      <wp:docPr id="162" name="Рукописные данные 1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" cy="2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6AB39D" id="Рукописные данные 162" o:spid="_x0000_s1026" type="#_x0000_t75" style="position:absolute;margin-left:127.65pt;margin-top:13.4pt;width:2.5pt;height:3.9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">
                      <v:imagedata r:id="rId4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15936" behindDoc="0" locked="0" layoutInCell="1" allowOverlap="1" wp14:anchorId="6359C4EA" wp14:editId="05E42C1D">
                      <wp:simplePos x="0" y="0"/>
                      <wp:positionH relativeFrom="column">
                        <wp:posOffset>1502175</wp:posOffset>
                      </wp:positionH>
                      <wp:positionV relativeFrom="paragraph">
                        <wp:posOffset>173215</wp:posOffset>
                      </wp:positionV>
                      <wp:extent cx="58680" cy="89640"/>
                      <wp:effectExtent l="19050" t="19050" r="17780" b="24765"/>
                      <wp:wrapNone/>
                      <wp:docPr id="161" name="Рукописные данные 1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680" cy="8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5659E3" id="Рукописные данные 161" o:spid="_x0000_s1026" type="#_x0000_t75" style="position:absolute;margin-left:117.35pt;margin-top:12.7pt;width:6.5pt;height:8.9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">
                      <v:imagedata r:id="rId4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14912" behindDoc="0" locked="0" layoutInCell="1" allowOverlap="1" wp14:anchorId="1D7D059E" wp14:editId="604D30E6">
                      <wp:simplePos x="0" y="0"/>
                      <wp:positionH relativeFrom="column">
                        <wp:posOffset>1411815</wp:posOffset>
                      </wp:positionH>
                      <wp:positionV relativeFrom="paragraph">
                        <wp:posOffset>120295</wp:posOffset>
                      </wp:positionV>
                      <wp:extent cx="43200" cy="188280"/>
                      <wp:effectExtent l="19050" t="19050" r="33020" b="21590"/>
                      <wp:wrapNone/>
                      <wp:docPr id="160" name="Рукописные данные 1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18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F6401A" id="Рукописные данные 160" o:spid="_x0000_s1026" type="#_x0000_t75" style="position:absolute;margin-left:110.2pt;margin-top:8.5pt;width:5.25pt;height:16.7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">
                      <v:imagedata r:id="rId4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13888" behindDoc="0" locked="0" layoutInCell="1" allowOverlap="1" wp14:anchorId="0C59D1BB" wp14:editId="6CCFB52B">
                      <wp:simplePos x="0" y="0"/>
                      <wp:positionH relativeFrom="column">
                        <wp:posOffset>1234335</wp:posOffset>
                      </wp:positionH>
                      <wp:positionV relativeFrom="paragraph">
                        <wp:posOffset>191215</wp:posOffset>
                      </wp:positionV>
                      <wp:extent cx="77760" cy="88200"/>
                      <wp:effectExtent l="19050" t="19050" r="17780" b="26670"/>
                      <wp:wrapNone/>
                      <wp:docPr id="159" name="Рукописные данные 1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760" cy="88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61C23E" id="Рукописные данные 159" o:spid="_x0000_s1026" type="#_x0000_t75" style="position:absolute;margin-left:96.25pt;margin-top:14.1pt;width:8pt;height:8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">
                      <v:imagedata r:id="rId4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12864" behindDoc="0" locked="0" layoutInCell="1" allowOverlap="1" wp14:anchorId="77662256" wp14:editId="244036DA">
                      <wp:simplePos x="0" y="0"/>
                      <wp:positionH relativeFrom="column">
                        <wp:posOffset>1122015</wp:posOffset>
                      </wp:positionH>
                      <wp:positionV relativeFrom="paragraph">
                        <wp:posOffset>122095</wp:posOffset>
                      </wp:positionV>
                      <wp:extent cx="37800" cy="249480"/>
                      <wp:effectExtent l="19050" t="19050" r="19685" b="17780"/>
                      <wp:wrapNone/>
                      <wp:docPr id="158" name="Рукописные данные 1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800" cy="24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A9E320" id="Рукописные данные 158" o:spid="_x0000_s1026" type="#_x0000_t75" style="position:absolute;margin-left:87.4pt;margin-top:8.65pt;width:4.9pt;height:21.5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">
                      <v:imagedata r:id="rId4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11840" behindDoc="0" locked="0" layoutInCell="1" allowOverlap="1" wp14:anchorId="4E851B8A" wp14:editId="637E6EDF">
                      <wp:simplePos x="0" y="0"/>
                      <wp:positionH relativeFrom="column">
                        <wp:posOffset>1002855</wp:posOffset>
                      </wp:positionH>
                      <wp:positionV relativeFrom="paragraph">
                        <wp:posOffset>165295</wp:posOffset>
                      </wp:positionV>
                      <wp:extent cx="69840" cy="121320"/>
                      <wp:effectExtent l="19050" t="19050" r="26035" b="31115"/>
                      <wp:wrapNone/>
                      <wp:docPr id="157" name="Рукописные данные 1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84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B552F2" id="Рукописные данные 157" o:spid="_x0000_s1026" type="#_x0000_t75" style="position:absolute;margin-left:78pt;margin-top:12.05pt;width:7.45pt;height:11.4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">
                      <v:imagedata r:id="rId5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10816" behindDoc="0" locked="0" layoutInCell="1" allowOverlap="1" wp14:anchorId="047056E1" wp14:editId="64C19E7F">
                      <wp:simplePos x="0" y="0"/>
                      <wp:positionH relativeFrom="column">
                        <wp:posOffset>861015</wp:posOffset>
                      </wp:positionH>
                      <wp:positionV relativeFrom="paragraph">
                        <wp:posOffset>281935</wp:posOffset>
                      </wp:positionV>
                      <wp:extent cx="11880" cy="54000"/>
                      <wp:effectExtent l="19050" t="19050" r="26670" b="22225"/>
                      <wp:wrapNone/>
                      <wp:docPr id="156" name="Рукописные данные 1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80" cy="5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202B8C" id="Рукописные данные 156" o:spid="_x0000_s1026" type="#_x0000_t75" style="position:absolute;margin-left:66.85pt;margin-top:21.25pt;width:2.9pt;height:6.1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">
                      <v:imagedata r:id="rId5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09792" behindDoc="0" locked="0" layoutInCell="1" allowOverlap="1" wp14:anchorId="72EA6725" wp14:editId="2583DDB2">
                      <wp:simplePos x="0" y="0"/>
                      <wp:positionH relativeFrom="column">
                        <wp:posOffset>869295</wp:posOffset>
                      </wp:positionH>
                      <wp:positionV relativeFrom="paragraph">
                        <wp:posOffset>193735</wp:posOffset>
                      </wp:positionV>
                      <wp:extent cx="2520" cy="11520"/>
                      <wp:effectExtent l="19050" t="19050" r="17145" b="26670"/>
                      <wp:wrapNone/>
                      <wp:docPr id="155" name="Рукописные данные 1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F7C7FB" id="Рукописные данные 155" o:spid="_x0000_s1026" type="#_x0000_t75" style="position:absolute;margin-left:67.35pt;margin-top:14.3pt;width:2.45pt;height:2.8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">
                      <v:imagedata r:id="rId5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08768" behindDoc="0" locked="0" layoutInCell="1" allowOverlap="1" wp14:anchorId="4EDCB4D4" wp14:editId="04120794">
                      <wp:simplePos x="0" y="0"/>
                      <wp:positionH relativeFrom="column">
                        <wp:posOffset>650775</wp:posOffset>
                      </wp:positionH>
                      <wp:positionV relativeFrom="paragraph">
                        <wp:posOffset>198415</wp:posOffset>
                      </wp:positionV>
                      <wp:extent cx="140040" cy="84600"/>
                      <wp:effectExtent l="19050" t="19050" r="31750" b="29845"/>
                      <wp:wrapNone/>
                      <wp:docPr id="154" name="Рукописные данные 1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0040" cy="8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2B6868" id="Рукописные данные 154" o:spid="_x0000_s1026" type="#_x0000_t75" style="position:absolute;margin-left:50.3pt;margin-top:14.65pt;width:12.95pt;height:8.5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">
                      <v:imagedata r:id="rId5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07744" behindDoc="0" locked="0" layoutInCell="1" allowOverlap="1" wp14:anchorId="42B97515" wp14:editId="5FCD88EF">
                      <wp:simplePos x="0" y="0"/>
                      <wp:positionH relativeFrom="column">
                        <wp:posOffset>514335</wp:posOffset>
                      </wp:positionH>
                      <wp:positionV relativeFrom="paragraph">
                        <wp:posOffset>224335</wp:posOffset>
                      </wp:positionV>
                      <wp:extent cx="72360" cy="14760"/>
                      <wp:effectExtent l="19050" t="19050" r="23495" b="23495"/>
                      <wp:wrapNone/>
                      <wp:docPr id="153" name="Рукописные данные 1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36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D8D9F3" id="Рукописные данные 153" o:spid="_x0000_s1026" type="#_x0000_t75" style="position:absolute;margin-left:39.55pt;margin-top:16.7pt;width:7.65pt;height:3.1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">
                      <v:imagedata r:id="rId5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06720" behindDoc="0" locked="0" layoutInCell="1" allowOverlap="1" wp14:anchorId="6B0B1EA6" wp14:editId="24A3C0BD">
                      <wp:simplePos x="0" y="0"/>
                      <wp:positionH relativeFrom="column">
                        <wp:posOffset>439815</wp:posOffset>
                      </wp:positionH>
                      <wp:positionV relativeFrom="paragraph">
                        <wp:posOffset>60895</wp:posOffset>
                      </wp:positionV>
                      <wp:extent cx="62280" cy="306000"/>
                      <wp:effectExtent l="19050" t="19050" r="33020" b="18415"/>
                      <wp:wrapNone/>
                      <wp:docPr id="152" name="Рукописные данные 1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280" cy="306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FC9832" id="Рукописные данные 152" o:spid="_x0000_s1026" type="#_x0000_t75" style="position:absolute;margin-left:33.7pt;margin-top:3.85pt;width:6.75pt;height:26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">
                      <v:imagedata r:id="rId6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05696" behindDoc="0" locked="0" layoutInCell="1" allowOverlap="1" wp14:anchorId="3925E502" wp14:editId="7DCF491A">
                      <wp:simplePos x="0" y="0"/>
                      <wp:positionH relativeFrom="column">
                        <wp:posOffset>291855</wp:posOffset>
                      </wp:positionH>
                      <wp:positionV relativeFrom="paragraph">
                        <wp:posOffset>216415</wp:posOffset>
                      </wp:positionV>
                      <wp:extent cx="75960" cy="12600"/>
                      <wp:effectExtent l="19050" t="19050" r="19685" b="26035"/>
                      <wp:wrapNone/>
                      <wp:docPr id="151" name="Рукописные данные 1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96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B2A9C9" id="Рукописные данные 151" o:spid="_x0000_s1026" type="#_x0000_t75" style="position:absolute;margin-left:22.05pt;margin-top:16.15pt;width:7.9pt;height:2.8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">
                      <v:imagedata r:id="rId6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04672" behindDoc="0" locked="0" layoutInCell="1" allowOverlap="1" wp14:anchorId="1434604F" wp14:editId="385F85E6">
                      <wp:simplePos x="0" y="0"/>
                      <wp:positionH relativeFrom="column">
                        <wp:posOffset>279975</wp:posOffset>
                      </wp:positionH>
                      <wp:positionV relativeFrom="paragraph">
                        <wp:posOffset>166015</wp:posOffset>
                      </wp:positionV>
                      <wp:extent cx="65160" cy="115200"/>
                      <wp:effectExtent l="19050" t="19050" r="30480" b="18415"/>
                      <wp:wrapNone/>
                      <wp:docPr id="150" name="Рукописные данные 1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160" cy="11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B4BACC" id="Рукописные данные 150" o:spid="_x0000_s1026" type="#_x0000_t75" style="position:absolute;margin-left:21.1pt;margin-top:12.1pt;width:7.05pt;height:10.9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">
                      <v:imagedata r:id="rId6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03648" behindDoc="0" locked="0" layoutInCell="1" allowOverlap="1" wp14:anchorId="43A0A22B" wp14:editId="047A2EC1">
                      <wp:simplePos x="0" y="0"/>
                      <wp:positionH relativeFrom="column">
                        <wp:posOffset>150015</wp:posOffset>
                      </wp:positionH>
                      <wp:positionV relativeFrom="paragraph">
                        <wp:posOffset>169615</wp:posOffset>
                      </wp:positionV>
                      <wp:extent cx="77400" cy="87840"/>
                      <wp:effectExtent l="19050" t="19050" r="18415" b="26670"/>
                      <wp:wrapNone/>
                      <wp:docPr id="149" name="Рукописные данные 1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8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E91C92" id="Рукописные данные 149" o:spid="_x0000_s1026" type="#_x0000_t75" style="position:absolute;margin-left:10.85pt;margin-top:12.4pt;width:8.05pt;height:8.8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">
                      <v:imagedata r:id="rId6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02624" behindDoc="0" locked="0" layoutInCell="1" allowOverlap="1" wp14:anchorId="5E606180" wp14:editId="32895EF7">
                      <wp:simplePos x="0" y="0"/>
                      <wp:positionH relativeFrom="column">
                        <wp:posOffset>67935</wp:posOffset>
                      </wp:positionH>
                      <wp:positionV relativeFrom="paragraph">
                        <wp:posOffset>178975</wp:posOffset>
                      </wp:positionV>
                      <wp:extent cx="66960" cy="91080"/>
                      <wp:effectExtent l="19050" t="19050" r="28575" b="23495"/>
                      <wp:wrapNone/>
                      <wp:docPr id="148" name="Рукописные данные 1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96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F16FDB" id="Рукописные данные 148" o:spid="_x0000_s1026" type="#_x0000_t75" style="position:absolute;margin-left:4.4pt;margin-top:13.15pt;width:7.15pt;height:9.0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">
                      <v:imagedata r:id="rId69" o:title=""/>
                    </v:shape>
                  </w:pict>
                </mc:Fallback>
              </mc:AlternateContent>
            </w:r>
          </w:p>
        </w:tc>
      </w:tr>
      <w:tr w:rsidR="003F2D14" w14:paraId="59A4F1D5" w14:textId="77777777" w:rsidTr="00164C45">
        <w:tc>
          <w:tcPr>
            <w:tcW w:w="4077" w:type="dxa"/>
          </w:tcPr>
          <w:p w14:paraId="73578547" w14:textId="77777777" w:rsidR="003F2D14" w:rsidRPr="00164C45" w:rsidRDefault="00340C0E" w:rsidP="00164C45">
            <w:pPr>
              <w:pStyle w:val="a6"/>
              <w:numPr>
                <w:ilvl w:val="0"/>
                <w:numId w:val="3"/>
              </w:numPr>
              <w:rPr>
                <w:lang w:val="uk-UA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97504" behindDoc="0" locked="0" layoutInCell="1" allowOverlap="1" wp14:anchorId="5B0D000C" wp14:editId="1CC7AFCB">
                      <wp:simplePos x="0" y="0"/>
                      <wp:positionH relativeFrom="column">
                        <wp:posOffset>-385530</wp:posOffset>
                      </wp:positionH>
                      <wp:positionV relativeFrom="paragraph">
                        <wp:posOffset>495925</wp:posOffset>
                      </wp:positionV>
                      <wp:extent cx="74520" cy="98280"/>
                      <wp:effectExtent l="19050" t="19050" r="20955" b="35560"/>
                      <wp:wrapNone/>
                      <wp:docPr id="143" name="Рукописные данные 1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520" cy="9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049134" id="Рукописные данные 143" o:spid="_x0000_s1026" type="#_x0000_t75" style="position:absolute;margin-left:-31.3pt;margin-top:38.1pt;width:7.75pt;height:9.6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">
                      <v:imagedata r:id="rId7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96480" behindDoc="0" locked="0" layoutInCell="1" allowOverlap="1" wp14:anchorId="33AFB3A6" wp14:editId="768BA3EB">
                      <wp:simplePos x="0" y="0"/>
                      <wp:positionH relativeFrom="column">
                        <wp:posOffset>-442050</wp:posOffset>
                      </wp:positionH>
                      <wp:positionV relativeFrom="paragraph">
                        <wp:posOffset>493045</wp:posOffset>
                      </wp:positionV>
                      <wp:extent cx="42840" cy="97920"/>
                      <wp:effectExtent l="19050" t="19050" r="33655" b="16510"/>
                      <wp:wrapNone/>
                      <wp:docPr id="142" name="Рукописные данные 1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840" cy="9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EA5AB6" id="Рукописные данные 142" o:spid="_x0000_s1026" type="#_x0000_t75" style="position:absolute;margin-left:-35.75pt;margin-top:37.85pt;width:5.25pt;height:9.6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">
                      <v:imagedata r:id="rId7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95456" behindDoc="0" locked="0" layoutInCell="1" allowOverlap="1" wp14:anchorId="661C6C8C" wp14:editId="6B7D3290">
                      <wp:simplePos x="0" y="0"/>
                      <wp:positionH relativeFrom="column">
                        <wp:posOffset>-469050</wp:posOffset>
                      </wp:positionH>
                      <wp:positionV relativeFrom="paragraph">
                        <wp:posOffset>444805</wp:posOffset>
                      </wp:positionV>
                      <wp:extent cx="144000" cy="6840"/>
                      <wp:effectExtent l="19050" t="19050" r="27940" b="31750"/>
                      <wp:wrapNone/>
                      <wp:docPr id="141" name="Рукописные данные 1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450CBC" id="Рукописные данные 141" o:spid="_x0000_s1026" type="#_x0000_t75" style="position:absolute;margin-left:-37.9pt;margin-top:33.95pt;width:13.25pt;height:2.7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">
                      <v:imagedata r:id="rId7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94432" behindDoc="0" locked="0" layoutInCell="1" allowOverlap="1" wp14:anchorId="3D09BA3F" wp14:editId="393AC726">
                      <wp:simplePos x="0" y="0"/>
                      <wp:positionH relativeFrom="column">
                        <wp:posOffset>-452490</wp:posOffset>
                      </wp:positionH>
                      <wp:positionV relativeFrom="paragraph">
                        <wp:posOffset>242125</wp:posOffset>
                      </wp:positionV>
                      <wp:extent cx="49320" cy="168480"/>
                      <wp:effectExtent l="19050" t="19050" r="27305" b="22225"/>
                      <wp:wrapNone/>
                      <wp:docPr id="140" name="Рукописные данные 1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320" cy="16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EFD61E" id="Рукописные данные 140" o:spid="_x0000_s1026" type="#_x0000_t75" style="position:absolute;margin-left:-36.6pt;margin-top:18.1pt;width:5.8pt;height:15.1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">
                      <v:imagedata r:id="rId7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93408" behindDoc="0" locked="0" layoutInCell="1" allowOverlap="1" wp14:anchorId="1EF6C27E" wp14:editId="7B900C66">
                      <wp:simplePos x="0" y="0"/>
                      <wp:positionH relativeFrom="column">
                        <wp:posOffset>-568050</wp:posOffset>
                      </wp:positionH>
                      <wp:positionV relativeFrom="paragraph">
                        <wp:posOffset>360565</wp:posOffset>
                      </wp:positionV>
                      <wp:extent cx="9720" cy="105120"/>
                      <wp:effectExtent l="19050" t="19050" r="28575" b="28575"/>
                      <wp:wrapNone/>
                      <wp:docPr id="139" name="Рукописные данные 1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" cy="10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D12314" id="Рукописные данные 139" o:spid="_x0000_s1026" type="#_x0000_t75" style="position:absolute;margin-left:-45.7pt;margin-top:27.45pt;width:2.65pt;height:10.2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">
                      <v:imagedata r:id="rId7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92384" behindDoc="0" locked="0" layoutInCell="1" allowOverlap="1" wp14:anchorId="6038A0D6" wp14:editId="777F0E47">
                      <wp:simplePos x="0" y="0"/>
                      <wp:positionH relativeFrom="column">
                        <wp:posOffset>-595050</wp:posOffset>
                      </wp:positionH>
                      <wp:positionV relativeFrom="paragraph">
                        <wp:posOffset>404845</wp:posOffset>
                      </wp:positionV>
                      <wp:extent cx="64800" cy="11520"/>
                      <wp:effectExtent l="19050" t="19050" r="30480" b="26670"/>
                      <wp:wrapNone/>
                      <wp:docPr id="138" name="Рукописные данные 1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80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B1243E" id="Рукописные данные 138" o:spid="_x0000_s1026" type="#_x0000_t75" style="position:absolute;margin-left:-47.8pt;margin-top:30.95pt;width:6.95pt;height:2.8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">
                      <v:imagedata r:id="rId8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91360" behindDoc="0" locked="0" layoutInCell="1" allowOverlap="1" wp14:anchorId="6053A025" wp14:editId="03338A14">
                      <wp:simplePos x="0" y="0"/>
                      <wp:positionH relativeFrom="column">
                        <wp:posOffset>-704850</wp:posOffset>
                      </wp:positionH>
                      <wp:positionV relativeFrom="paragraph">
                        <wp:posOffset>357685</wp:posOffset>
                      </wp:positionV>
                      <wp:extent cx="73800" cy="110520"/>
                      <wp:effectExtent l="19050" t="19050" r="21590" b="22860"/>
                      <wp:wrapNone/>
                      <wp:docPr id="137" name="Рукописные данные 1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11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9D2F99" id="Рукописные данные 137" o:spid="_x0000_s1026" type="#_x0000_t75" style="position:absolute;margin-left:-56.45pt;margin-top:27.2pt;width:7.7pt;height:10.5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">
                      <v:imagedata r:id="rId8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90336" behindDoc="0" locked="0" layoutInCell="1" allowOverlap="1" wp14:anchorId="6B44E48D" wp14:editId="4D00D369">
                      <wp:simplePos x="0" y="0"/>
                      <wp:positionH relativeFrom="column">
                        <wp:posOffset>-755970</wp:posOffset>
                      </wp:positionH>
                      <wp:positionV relativeFrom="paragraph">
                        <wp:posOffset>336085</wp:posOffset>
                      </wp:positionV>
                      <wp:extent cx="40320" cy="136080"/>
                      <wp:effectExtent l="19050" t="19050" r="17145" b="16510"/>
                      <wp:wrapNone/>
                      <wp:docPr id="136" name="Рукописные данные 1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320" cy="13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2FA63E" id="Рукописные данные 136" o:spid="_x0000_s1026" type="#_x0000_t75" style="position:absolute;margin-left:-60.5pt;margin-top:25.5pt;width:5.05pt;height:12.6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">
                      <v:imagedata r:id="rId8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89312" behindDoc="0" locked="0" layoutInCell="1" allowOverlap="1" wp14:anchorId="33BB39FD" wp14:editId="30AC6665">
                      <wp:simplePos x="0" y="0"/>
                      <wp:positionH relativeFrom="column">
                        <wp:posOffset>-858570</wp:posOffset>
                      </wp:positionH>
                      <wp:positionV relativeFrom="paragraph">
                        <wp:posOffset>426805</wp:posOffset>
                      </wp:positionV>
                      <wp:extent cx="57600" cy="21600"/>
                      <wp:effectExtent l="19050" t="19050" r="19050" b="16510"/>
                      <wp:wrapNone/>
                      <wp:docPr id="135" name="Рукописные данные 1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2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54AC32" id="Рукописные данные 135" o:spid="_x0000_s1026" type="#_x0000_t75" style="position:absolute;margin-left:-68.55pt;margin-top:32.65pt;width:6.45pt;height:3.6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">
                      <v:imagedata r:id="rId8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88288" behindDoc="0" locked="0" layoutInCell="1" allowOverlap="1" wp14:anchorId="60E0EF1B" wp14:editId="3041C46A">
                      <wp:simplePos x="0" y="0"/>
                      <wp:positionH relativeFrom="column">
                        <wp:posOffset>-868290</wp:posOffset>
                      </wp:positionH>
                      <wp:positionV relativeFrom="paragraph">
                        <wp:posOffset>355885</wp:posOffset>
                      </wp:positionV>
                      <wp:extent cx="56160" cy="19080"/>
                      <wp:effectExtent l="19050" t="19050" r="20320" b="19050"/>
                      <wp:wrapNone/>
                      <wp:docPr id="134" name="Рукописные данные 1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6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86D265" id="Рукописные данные 134" o:spid="_x0000_s1026" type="#_x0000_t75" style="position:absolute;margin-left:-69.3pt;margin-top:27.1pt;width:6.3pt;height:3.3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">
                      <v:imagedata r:id="rId8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87264" behindDoc="0" locked="0" layoutInCell="1" allowOverlap="1" wp14:anchorId="6618D5AC" wp14:editId="61CA060B">
                      <wp:simplePos x="0" y="0"/>
                      <wp:positionH relativeFrom="column">
                        <wp:posOffset>-976290</wp:posOffset>
                      </wp:positionH>
                      <wp:positionV relativeFrom="paragraph">
                        <wp:posOffset>299725</wp:posOffset>
                      </wp:positionV>
                      <wp:extent cx="65160" cy="301680"/>
                      <wp:effectExtent l="19050" t="19050" r="30480" b="22225"/>
                      <wp:wrapNone/>
                      <wp:docPr id="133" name="Рукописные данные 1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160" cy="30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190C17" id="Рукописные данные 133" o:spid="_x0000_s1026" type="#_x0000_t75" style="position:absolute;margin-left:-77.8pt;margin-top:22.65pt;width:7.05pt;height:25.6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">
                      <v:imagedata r:id="rId91" o:title=""/>
                    </v:shape>
                  </w:pict>
                </mc:Fallback>
              </mc:AlternateContent>
            </w:r>
            <w:r w:rsidR="003F2D14" w:rsidRPr="00164C45">
              <w:rPr>
                <w:lang w:val="uk-UA"/>
              </w:rPr>
              <w:t>Перевіряємо, чи належить проміжок області визначення</w:t>
            </w:r>
          </w:p>
        </w:tc>
        <w:tc>
          <w:tcPr>
            <w:tcW w:w="5494" w:type="dxa"/>
          </w:tcPr>
          <w:p w14:paraId="7FA0DF56" w14:textId="77777777" w:rsidR="003F2D14" w:rsidRPr="003F2D14" w:rsidRDefault="00340C0E" w:rsidP="003F2D14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59968" behindDoc="0" locked="0" layoutInCell="1" allowOverlap="1" wp14:anchorId="1E56B6AE" wp14:editId="7FAAED26">
                      <wp:simplePos x="0" y="0"/>
                      <wp:positionH relativeFrom="column">
                        <wp:posOffset>1364655</wp:posOffset>
                      </wp:positionH>
                      <wp:positionV relativeFrom="paragraph">
                        <wp:posOffset>470365</wp:posOffset>
                      </wp:positionV>
                      <wp:extent cx="265320" cy="171360"/>
                      <wp:effectExtent l="19050" t="38100" r="20955" b="38735"/>
                      <wp:wrapNone/>
                      <wp:docPr id="205" name="Рукописные данные 2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5320" cy="17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A4FB67" id="Рукописные данные 205" o:spid="_x0000_s1026" type="#_x0000_t75" style="position:absolute;margin-left:106.5pt;margin-top:36.1pt;width:22.8pt;height:15.4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">
                      <v:imagedata r:id="rId9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58944" behindDoc="0" locked="0" layoutInCell="1" allowOverlap="1" wp14:anchorId="5B58D6FF" wp14:editId="7A3CC8C7">
                      <wp:simplePos x="0" y="0"/>
                      <wp:positionH relativeFrom="column">
                        <wp:posOffset>1011495</wp:posOffset>
                      </wp:positionH>
                      <wp:positionV relativeFrom="paragraph">
                        <wp:posOffset>459925</wp:posOffset>
                      </wp:positionV>
                      <wp:extent cx="313560" cy="85320"/>
                      <wp:effectExtent l="38100" t="38100" r="29845" b="29210"/>
                      <wp:wrapNone/>
                      <wp:docPr id="204" name="Рукописные данные 2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3560" cy="8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907480" id="Рукописные данные 204" o:spid="_x0000_s1026" type="#_x0000_t75" style="position:absolute;margin-left:78.7pt;margin-top:35.25pt;width:26.6pt;height:8.6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">
                      <v:imagedata r:id="rId9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57920" behindDoc="0" locked="0" layoutInCell="1" allowOverlap="1" wp14:anchorId="08EF79D3" wp14:editId="66214D1F">
                      <wp:simplePos x="0" y="0"/>
                      <wp:positionH relativeFrom="column">
                        <wp:posOffset>900255</wp:posOffset>
                      </wp:positionH>
                      <wp:positionV relativeFrom="paragraph">
                        <wp:posOffset>457045</wp:posOffset>
                      </wp:positionV>
                      <wp:extent cx="87120" cy="172440"/>
                      <wp:effectExtent l="19050" t="19050" r="27305" b="18415"/>
                      <wp:wrapNone/>
                      <wp:docPr id="203" name="Рукописные данные 2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172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538BE6" id="Рукописные данные 203" o:spid="_x0000_s1026" type="#_x0000_t75" style="position:absolute;margin-left:69.95pt;margin-top:35.05pt;width:8.75pt;height:15.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">
                      <v:imagedata r:id="rId9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56896" behindDoc="0" locked="0" layoutInCell="1" allowOverlap="1" wp14:anchorId="26988451" wp14:editId="4418DA0A">
                      <wp:simplePos x="0" y="0"/>
                      <wp:positionH relativeFrom="column">
                        <wp:posOffset>2769015</wp:posOffset>
                      </wp:positionH>
                      <wp:positionV relativeFrom="paragraph">
                        <wp:posOffset>254725</wp:posOffset>
                      </wp:positionV>
                      <wp:extent cx="266040" cy="97200"/>
                      <wp:effectExtent l="19050" t="19050" r="20320" b="17145"/>
                      <wp:wrapNone/>
                      <wp:docPr id="202" name="Рукописные данные 2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6040" cy="9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44B70F" id="Рукописные данные 202" o:spid="_x0000_s1026" type="#_x0000_t75" style="position:absolute;margin-left:217.1pt;margin-top:19.1pt;width:22.9pt;height:9.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">
                      <v:imagedata r:id="rId9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55872" behindDoc="0" locked="0" layoutInCell="1" allowOverlap="1" wp14:anchorId="08717778" wp14:editId="0400F52A">
                      <wp:simplePos x="0" y="0"/>
                      <wp:positionH relativeFrom="column">
                        <wp:posOffset>2526375</wp:posOffset>
                      </wp:positionH>
                      <wp:positionV relativeFrom="paragraph">
                        <wp:posOffset>330325</wp:posOffset>
                      </wp:positionV>
                      <wp:extent cx="78120" cy="29520"/>
                      <wp:effectExtent l="19050" t="19050" r="17145" b="27940"/>
                      <wp:wrapNone/>
                      <wp:docPr id="201" name="Рукописные данные 2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2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62D033" id="Рукописные данные 201" o:spid="_x0000_s1026" type="#_x0000_t75" style="position:absolute;margin-left:198pt;margin-top:25.05pt;width:8pt;height:4.2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">
                      <v:imagedata r:id="rId10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54848" behindDoc="0" locked="0" layoutInCell="1" allowOverlap="1" wp14:anchorId="33C9F312" wp14:editId="657ED6D3">
                      <wp:simplePos x="0" y="0"/>
                      <wp:positionH relativeFrom="column">
                        <wp:posOffset>1984575</wp:posOffset>
                      </wp:positionH>
                      <wp:positionV relativeFrom="paragraph">
                        <wp:posOffset>217285</wp:posOffset>
                      </wp:positionV>
                      <wp:extent cx="569520" cy="249840"/>
                      <wp:effectExtent l="19050" t="19050" r="21590" b="17145"/>
                      <wp:wrapNone/>
                      <wp:docPr id="200" name="Рукописные данные 2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9520" cy="24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3DA27B" id="Рукописные данные 200" o:spid="_x0000_s1026" type="#_x0000_t75" style="position:absolute;margin-left:155.3pt;margin-top:16.15pt;width:46.75pt;height:21.5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">
                      <v:imagedata r:id="rId10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53824" behindDoc="0" locked="0" layoutInCell="1" allowOverlap="1" wp14:anchorId="4E043BF6" wp14:editId="137D2802">
                      <wp:simplePos x="0" y="0"/>
                      <wp:positionH relativeFrom="column">
                        <wp:posOffset>1425855</wp:posOffset>
                      </wp:positionH>
                      <wp:positionV relativeFrom="paragraph">
                        <wp:posOffset>243925</wp:posOffset>
                      </wp:positionV>
                      <wp:extent cx="539640" cy="207360"/>
                      <wp:effectExtent l="19050" t="19050" r="32385" b="21590"/>
                      <wp:wrapNone/>
                      <wp:docPr id="199" name="Рукописные данные 1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9640" cy="20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979928" id="Рукописные данные 199" o:spid="_x0000_s1026" type="#_x0000_t75" style="position:absolute;margin-left:111.3pt;margin-top:18.25pt;width:44.4pt;height:18.2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">
                      <v:imagedata r:id="rId10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52800" behindDoc="0" locked="0" layoutInCell="1" allowOverlap="1" wp14:anchorId="43748DD2" wp14:editId="69719ADC">
                      <wp:simplePos x="0" y="0"/>
                      <wp:positionH relativeFrom="column">
                        <wp:posOffset>1197255</wp:posOffset>
                      </wp:positionH>
                      <wp:positionV relativeFrom="paragraph">
                        <wp:posOffset>272725</wp:posOffset>
                      </wp:positionV>
                      <wp:extent cx="92160" cy="11880"/>
                      <wp:effectExtent l="19050" t="19050" r="22225" b="26670"/>
                      <wp:wrapNone/>
                      <wp:docPr id="198" name="Рукописные данные 1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2346B8" id="Рукописные данные 198" o:spid="_x0000_s1026" type="#_x0000_t75" style="position:absolute;margin-left:93.3pt;margin-top:20.5pt;width:9.15pt;height:2.9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">
                      <v:imagedata r:id="rId10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51776" behindDoc="0" locked="0" layoutInCell="1" allowOverlap="1" wp14:anchorId="464EE780" wp14:editId="5C1403D2">
                      <wp:simplePos x="0" y="0"/>
                      <wp:positionH relativeFrom="column">
                        <wp:posOffset>900975</wp:posOffset>
                      </wp:positionH>
                      <wp:positionV relativeFrom="paragraph">
                        <wp:posOffset>149605</wp:posOffset>
                      </wp:positionV>
                      <wp:extent cx="84960" cy="230400"/>
                      <wp:effectExtent l="19050" t="19050" r="29845" b="17780"/>
                      <wp:wrapNone/>
                      <wp:docPr id="197" name="Рукописные данные 1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960" cy="23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EF8CCE" id="Рукописные данные 197" o:spid="_x0000_s1026" type="#_x0000_t75" style="position:absolute;margin-left:70pt;margin-top:10.85pt;width:8.6pt;height:20.0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">
                      <v:imagedata r:id="rId10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50752" behindDoc="0" locked="0" layoutInCell="1" allowOverlap="1" wp14:anchorId="06E385D4" wp14:editId="6191D720">
                      <wp:simplePos x="0" y="0"/>
                      <wp:positionH relativeFrom="column">
                        <wp:posOffset>786135</wp:posOffset>
                      </wp:positionH>
                      <wp:positionV relativeFrom="paragraph">
                        <wp:posOffset>209005</wp:posOffset>
                      </wp:positionV>
                      <wp:extent cx="70200" cy="141480"/>
                      <wp:effectExtent l="19050" t="19050" r="25400" b="30480"/>
                      <wp:wrapNone/>
                      <wp:docPr id="196" name="Рукописные данные 1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200" cy="14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509BFF" id="Рукописные данные 196" o:spid="_x0000_s1026" type="#_x0000_t75" style="position:absolute;margin-left:60.95pt;margin-top:15.5pt;width:7.45pt;height:13.0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">
                      <v:imagedata r:id="rId11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49728" behindDoc="0" locked="0" layoutInCell="1" allowOverlap="1" wp14:anchorId="32F6E0E9" wp14:editId="441F0EE7">
                      <wp:simplePos x="0" y="0"/>
                      <wp:positionH relativeFrom="column">
                        <wp:posOffset>694695</wp:posOffset>
                      </wp:positionH>
                      <wp:positionV relativeFrom="paragraph">
                        <wp:posOffset>330325</wp:posOffset>
                      </wp:positionV>
                      <wp:extent cx="34200" cy="64800"/>
                      <wp:effectExtent l="19050" t="19050" r="23495" b="30480"/>
                      <wp:wrapNone/>
                      <wp:docPr id="195" name="Рукописные данные 1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200" cy="6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E111B6" id="Рукописные данные 195" o:spid="_x0000_s1026" type="#_x0000_t75" style="position:absolute;margin-left:53.75pt;margin-top:25.05pt;width:4.65pt;height:6.9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">
                      <v:imagedata r:id="rId11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48704" behindDoc="0" locked="0" layoutInCell="1" allowOverlap="1" wp14:anchorId="768B9FF6" wp14:editId="65849DB8">
                      <wp:simplePos x="0" y="0"/>
                      <wp:positionH relativeFrom="column">
                        <wp:posOffset>716655</wp:posOffset>
                      </wp:positionH>
                      <wp:positionV relativeFrom="paragraph">
                        <wp:posOffset>246805</wp:posOffset>
                      </wp:positionV>
                      <wp:extent cx="5400" cy="3600"/>
                      <wp:effectExtent l="19050" t="19050" r="33020" b="15875"/>
                      <wp:wrapNone/>
                      <wp:docPr id="194" name="Рукописные данные 1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F9FFEF" id="Рукописные данные 194" o:spid="_x0000_s1026" type="#_x0000_t75" style="position:absolute;margin-left:55.45pt;margin-top:18.4pt;width:2.5pt;height:2.4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">
                      <v:imagedata r:id="rId11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47680" behindDoc="0" locked="0" layoutInCell="1" allowOverlap="1" wp14:anchorId="2BA397B4" wp14:editId="3DFF9188">
                      <wp:simplePos x="0" y="0"/>
                      <wp:positionH relativeFrom="column">
                        <wp:posOffset>612255</wp:posOffset>
                      </wp:positionH>
                      <wp:positionV relativeFrom="paragraph">
                        <wp:posOffset>207925</wp:posOffset>
                      </wp:positionV>
                      <wp:extent cx="56520" cy="128520"/>
                      <wp:effectExtent l="19050" t="19050" r="19685" b="24130"/>
                      <wp:wrapNone/>
                      <wp:docPr id="193" name="Рукописные данные 1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520" cy="12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E2AE79" id="Рукописные данные 193" o:spid="_x0000_s1026" type="#_x0000_t75" style="position:absolute;margin-left:47.25pt;margin-top:15.4pt;width:6.3pt;height:12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">
                      <v:imagedata r:id="rId11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46656" behindDoc="0" locked="0" layoutInCell="1" allowOverlap="1" wp14:anchorId="107EF0A4" wp14:editId="70E27C12">
                      <wp:simplePos x="0" y="0"/>
                      <wp:positionH relativeFrom="column">
                        <wp:posOffset>493815</wp:posOffset>
                      </wp:positionH>
                      <wp:positionV relativeFrom="paragraph">
                        <wp:posOffset>172645</wp:posOffset>
                      </wp:positionV>
                      <wp:extent cx="81360" cy="201600"/>
                      <wp:effectExtent l="19050" t="19050" r="33020" b="27305"/>
                      <wp:wrapNone/>
                      <wp:docPr id="192" name="Рукописные данные 1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20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B732CE" id="Рукописные данные 192" o:spid="_x0000_s1026" type="#_x0000_t75" style="position:absolute;margin-left:37.95pt;margin-top:12.65pt;width:8.3pt;height:17.7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">
                      <v:imagedata r:id="rId11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45632" behindDoc="0" locked="0" layoutInCell="1" allowOverlap="1" wp14:anchorId="3BBEBD18" wp14:editId="1F69139E">
                      <wp:simplePos x="0" y="0"/>
                      <wp:positionH relativeFrom="column">
                        <wp:posOffset>273135</wp:posOffset>
                      </wp:positionH>
                      <wp:positionV relativeFrom="paragraph">
                        <wp:posOffset>299005</wp:posOffset>
                      </wp:positionV>
                      <wp:extent cx="55080" cy="3240"/>
                      <wp:effectExtent l="19050" t="19050" r="21590" b="15875"/>
                      <wp:wrapNone/>
                      <wp:docPr id="191" name="Рукописные данные 1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08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177DE5" id="Рукописные данные 191" o:spid="_x0000_s1026" type="#_x0000_t75" style="position:absolute;margin-left:20.55pt;margin-top:22.6pt;width:6.25pt;height:2.1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">
                      <v:imagedata r:id="rId12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44608" behindDoc="0" locked="0" layoutInCell="1" allowOverlap="1" wp14:anchorId="1D225C55" wp14:editId="4A3CEABE">
                      <wp:simplePos x="0" y="0"/>
                      <wp:positionH relativeFrom="column">
                        <wp:posOffset>262695</wp:posOffset>
                      </wp:positionH>
                      <wp:positionV relativeFrom="paragraph">
                        <wp:posOffset>242845</wp:posOffset>
                      </wp:positionV>
                      <wp:extent cx="54000" cy="126720"/>
                      <wp:effectExtent l="19050" t="19050" r="22225" b="26035"/>
                      <wp:wrapNone/>
                      <wp:docPr id="190" name="Рукописные данные 1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0" cy="12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99C1E4" id="Рукописные данные 190" o:spid="_x0000_s1026" type="#_x0000_t75" style="position:absolute;margin-left:19.75pt;margin-top:18.15pt;width:6.1pt;height:11.9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">
                      <v:imagedata r:id="rId12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43584" behindDoc="0" locked="0" layoutInCell="1" allowOverlap="1" wp14:anchorId="1E0647E7" wp14:editId="72012A54">
                      <wp:simplePos x="0" y="0"/>
                      <wp:positionH relativeFrom="column">
                        <wp:posOffset>159015</wp:posOffset>
                      </wp:positionH>
                      <wp:positionV relativeFrom="paragraph">
                        <wp:posOffset>241405</wp:posOffset>
                      </wp:positionV>
                      <wp:extent cx="61560" cy="101520"/>
                      <wp:effectExtent l="19050" t="19050" r="34290" b="32385"/>
                      <wp:wrapNone/>
                      <wp:docPr id="189" name="Рукописные данные 1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10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15EF4A" id="Рукописные данные 189" o:spid="_x0000_s1026" type="#_x0000_t75" style="position:absolute;margin-left:11.55pt;margin-top:18.05pt;width:6.8pt;height:9.9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">
                      <v:imagedata r:id="rId12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42560" behindDoc="0" locked="0" layoutInCell="1" allowOverlap="1" wp14:anchorId="31C1C84F" wp14:editId="722E58D6">
                      <wp:simplePos x="0" y="0"/>
                      <wp:positionH relativeFrom="column">
                        <wp:posOffset>104295</wp:posOffset>
                      </wp:positionH>
                      <wp:positionV relativeFrom="paragraph">
                        <wp:posOffset>242845</wp:posOffset>
                      </wp:positionV>
                      <wp:extent cx="54000" cy="121320"/>
                      <wp:effectExtent l="19050" t="19050" r="22225" b="31115"/>
                      <wp:wrapNone/>
                      <wp:docPr id="188" name="Рукописные данные 1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A10558" id="Рукописные данные 188" o:spid="_x0000_s1026" type="#_x0000_t75" style="position:absolute;margin-left:7.25pt;margin-top:18.15pt;width:6.1pt;height:11.4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">
                      <v:imagedata r:id="rId127" o:title=""/>
                    </v:shape>
                  </w:pict>
                </mc:Fallback>
              </mc:AlternateContent>
            </w:r>
          </w:p>
        </w:tc>
      </w:tr>
      <w:tr w:rsidR="003F2D14" w14:paraId="15FAD48A" w14:textId="77777777" w:rsidTr="00164C45">
        <w:tc>
          <w:tcPr>
            <w:tcW w:w="4077" w:type="dxa"/>
          </w:tcPr>
          <w:p w14:paraId="27DE6181" w14:textId="77777777" w:rsidR="003F2D14" w:rsidRPr="00164C45" w:rsidRDefault="00340C0E" w:rsidP="00164C45">
            <w:pPr>
              <w:pStyle w:val="a6"/>
              <w:numPr>
                <w:ilvl w:val="0"/>
                <w:numId w:val="3"/>
              </w:numPr>
              <w:rPr>
                <w:lang w:val="uk-UA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99552" behindDoc="0" locked="0" layoutInCell="1" allowOverlap="1" wp14:anchorId="7712F749" wp14:editId="2DA59AF0">
                      <wp:simplePos x="0" y="0"/>
                      <wp:positionH relativeFrom="column">
                        <wp:posOffset>-951810</wp:posOffset>
                      </wp:positionH>
                      <wp:positionV relativeFrom="paragraph">
                        <wp:posOffset>125645</wp:posOffset>
                      </wp:positionV>
                      <wp:extent cx="678960" cy="21240"/>
                      <wp:effectExtent l="19050" t="19050" r="26035" b="17145"/>
                      <wp:wrapNone/>
                      <wp:docPr id="145" name="Рукописные данные 1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8960" cy="2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A301AE" id="Рукописные данные 145" o:spid="_x0000_s1026" type="#_x0000_t75" style="position:absolute;margin-left:-75.9pt;margin-top:8.95pt;width:55.35pt;height:3.5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">
                      <v:imagedata r:id="rId129" o:title=""/>
                    </v:shape>
                  </w:pict>
                </mc:Fallback>
              </mc:AlternateContent>
            </w:r>
            <w:r w:rsidR="003F2D14" w:rsidRPr="00164C45">
              <w:rPr>
                <w:lang w:val="uk-UA"/>
              </w:rPr>
              <w:t>Знаходимо критичні точки функції</w:t>
            </w:r>
          </w:p>
        </w:tc>
        <w:tc>
          <w:tcPr>
            <w:tcW w:w="5494" w:type="dxa"/>
          </w:tcPr>
          <w:p w14:paraId="194F65A3" w14:textId="77777777" w:rsidR="003F2D14" w:rsidRPr="003F2D14" w:rsidRDefault="00340C0E" w:rsidP="003F2D14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14240" behindDoc="0" locked="0" layoutInCell="1" allowOverlap="1" wp14:anchorId="4535C6EC" wp14:editId="3B1D2E7E">
                      <wp:simplePos x="0" y="0"/>
                      <wp:positionH relativeFrom="column">
                        <wp:posOffset>2444655</wp:posOffset>
                      </wp:positionH>
                      <wp:positionV relativeFrom="paragraph">
                        <wp:posOffset>1445</wp:posOffset>
                      </wp:positionV>
                      <wp:extent cx="878400" cy="198000"/>
                      <wp:effectExtent l="38100" t="19050" r="36195" b="31115"/>
                      <wp:wrapNone/>
                      <wp:docPr id="258" name="Рукописные данные 2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8400" cy="19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F6D1B1" id="Рукописные данные 258" o:spid="_x0000_s1026" type="#_x0000_t75" style="position:absolute;margin-left:191.55pt;margin-top:-.85pt;width:71.05pt;height:17.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">
                      <v:imagedata r:id="rId13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99904" behindDoc="0" locked="0" layoutInCell="1" allowOverlap="1" wp14:anchorId="698D5AAF" wp14:editId="6EDCCD47">
                      <wp:simplePos x="0" y="0"/>
                      <wp:positionH relativeFrom="column">
                        <wp:posOffset>3261855</wp:posOffset>
                      </wp:positionH>
                      <wp:positionV relativeFrom="paragraph">
                        <wp:posOffset>82805</wp:posOffset>
                      </wp:positionV>
                      <wp:extent cx="132120" cy="187200"/>
                      <wp:effectExtent l="19050" t="19050" r="20320" b="22860"/>
                      <wp:wrapNone/>
                      <wp:docPr id="244" name="Рукописные данные 2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2120" cy="18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6FF305" id="Рукописные данные 244" o:spid="_x0000_s1026" type="#_x0000_t75" style="position:absolute;margin-left:255.9pt;margin-top:5.55pt;width:12.25pt;height:16.6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">
                      <v:imagedata r:id="rId13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98880" behindDoc="0" locked="0" layoutInCell="1" allowOverlap="1" wp14:anchorId="27BC179A" wp14:editId="75E23DB1">
                      <wp:simplePos x="0" y="0"/>
                      <wp:positionH relativeFrom="column">
                        <wp:posOffset>3112815</wp:posOffset>
                      </wp:positionH>
                      <wp:positionV relativeFrom="paragraph">
                        <wp:posOffset>213125</wp:posOffset>
                      </wp:positionV>
                      <wp:extent cx="160920" cy="131040"/>
                      <wp:effectExtent l="19050" t="38100" r="29845" b="40640"/>
                      <wp:wrapNone/>
                      <wp:docPr id="243" name="Рукописные данные 2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0920" cy="13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F83197" id="Рукописные данные 243" o:spid="_x0000_s1026" type="#_x0000_t75" style="position:absolute;margin-left:244.15pt;margin-top:15.85pt;width:14.55pt;height:12.2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">
                      <v:imagedata r:id="rId13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97856" behindDoc="0" locked="0" layoutInCell="1" allowOverlap="1" wp14:anchorId="0365ABD6" wp14:editId="6E7DE005">
                      <wp:simplePos x="0" y="0"/>
                      <wp:positionH relativeFrom="column">
                        <wp:posOffset>3086895</wp:posOffset>
                      </wp:positionH>
                      <wp:positionV relativeFrom="paragraph">
                        <wp:posOffset>29165</wp:posOffset>
                      </wp:positionV>
                      <wp:extent cx="123840" cy="121320"/>
                      <wp:effectExtent l="38100" t="38100" r="28575" b="31115"/>
                      <wp:wrapNone/>
                      <wp:docPr id="242" name="Рукописные данные 2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84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7CAC0E" id="Рукописные данные 242" o:spid="_x0000_s1026" type="#_x0000_t75" style="position:absolute;margin-left:242.1pt;margin-top:1.35pt;width:11.6pt;height:11.4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">
                      <v:imagedata r:id="rId13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96832" behindDoc="0" locked="0" layoutInCell="1" allowOverlap="1" wp14:anchorId="6E081141" wp14:editId="468AEB1D">
                      <wp:simplePos x="0" y="0"/>
                      <wp:positionH relativeFrom="column">
                        <wp:posOffset>2967015</wp:posOffset>
                      </wp:positionH>
                      <wp:positionV relativeFrom="paragraph">
                        <wp:posOffset>84965</wp:posOffset>
                      </wp:positionV>
                      <wp:extent cx="64800" cy="9000"/>
                      <wp:effectExtent l="38100" t="38100" r="30480" b="29210"/>
                      <wp:wrapNone/>
                      <wp:docPr id="241" name="Рукописные данные 2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80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7582E2" id="Рукописные данные 241" o:spid="_x0000_s1026" type="#_x0000_t75" style="position:absolute;margin-left:232.65pt;margin-top:5.8pt;width:6.95pt;height:2.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">
                      <v:imagedata r:id="rId13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95808" behindDoc="0" locked="0" layoutInCell="1" allowOverlap="1" wp14:anchorId="5A6AA527" wp14:editId="484EBF68">
                      <wp:simplePos x="0" y="0"/>
                      <wp:positionH relativeFrom="column">
                        <wp:posOffset>2890695</wp:posOffset>
                      </wp:positionH>
                      <wp:positionV relativeFrom="paragraph">
                        <wp:posOffset>324005</wp:posOffset>
                      </wp:positionV>
                      <wp:extent cx="61560" cy="3960"/>
                      <wp:effectExtent l="19050" t="38100" r="34290" b="34290"/>
                      <wp:wrapNone/>
                      <wp:docPr id="240" name="Рукописные данные 2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EF82AC" id="Рукописные данные 240" o:spid="_x0000_s1026" type="#_x0000_t75" style="position:absolute;margin-left:226.65pt;margin-top:24.65pt;width:6.8pt;height:2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">
                      <v:imagedata r:id="rId14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94784" behindDoc="0" locked="0" layoutInCell="1" allowOverlap="1" wp14:anchorId="1011C463" wp14:editId="14A7C802">
                      <wp:simplePos x="0" y="0"/>
                      <wp:positionH relativeFrom="column">
                        <wp:posOffset>2878095</wp:posOffset>
                      </wp:positionH>
                      <wp:positionV relativeFrom="paragraph">
                        <wp:posOffset>275045</wp:posOffset>
                      </wp:positionV>
                      <wp:extent cx="55080" cy="11880"/>
                      <wp:effectExtent l="19050" t="19050" r="21590" b="26670"/>
                      <wp:wrapNone/>
                      <wp:docPr id="239" name="Рукописные данные 2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08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6BB7F0" id="Рукописные данные 239" o:spid="_x0000_s1026" type="#_x0000_t75" style="position:absolute;margin-left:225.65pt;margin-top:20.65pt;width:6.3pt;height:3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">
                      <v:imagedata r:id="rId14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93760" behindDoc="0" locked="0" layoutInCell="1" allowOverlap="1" wp14:anchorId="03B0B77E" wp14:editId="2D7C0A2E">
                      <wp:simplePos x="0" y="0"/>
                      <wp:positionH relativeFrom="column">
                        <wp:posOffset>2763255</wp:posOffset>
                      </wp:positionH>
                      <wp:positionV relativeFrom="paragraph">
                        <wp:posOffset>341645</wp:posOffset>
                      </wp:positionV>
                      <wp:extent cx="70920" cy="86400"/>
                      <wp:effectExtent l="38100" t="38100" r="24765" b="46990"/>
                      <wp:wrapNone/>
                      <wp:docPr id="238" name="Рукописные данные 2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92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923088" id="Рукописные данные 238" o:spid="_x0000_s1026" type="#_x0000_t75" style="position:absolute;margin-left:216.65pt;margin-top:25.95pt;width:7.5pt;height:8.7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">
                      <v:imagedata r:id="rId14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92736" behindDoc="0" locked="0" layoutInCell="1" allowOverlap="1" wp14:anchorId="0A9F6367" wp14:editId="1FB50DFB">
                      <wp:simplePos x="0" y="0"/>
                      <wp:positionH relativeFrom="column">
                        <wp:posOffset>2666055</wp:posOffset>
                      </wp:positionH>
                      <wp:positionV relativeFrom="paragraph">
                        <wp:posOffset>272525</wp:posOffset>
                      </wp:positionV>
                      <wp:extent cx="82800" cy="92520"/>
                      <wp:effectExtent l="38100" t="38100" r="31750" b="41275"/>
                      <wp:wrapNone/>
                      <wp:docPr id="237" name="Рукописные данные 2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0" cy="9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882899" id="Рукописные данные 237" o:spid="_x0000_s1026" type="#_x0000_t75" style="position:absolute;margin-left:209pt;margin-top:20.5pt;width:8.4pt;height:9.2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">
                      <v:imagedata r:id="rId14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91712" behindDoc="0" locked="0" layoutInCell="1" allowOverlap="1" wp14:anchorId="7FE62C6C" wp14:editId="3C432E0F">
                      <wp:simplePos x="0" y="0"/>
                      <wp:positionH relativeFrom="column">
                        <wp:posOffset>2608455</wp:posOffset>
                      </wp:positionH>
                      <wp:positionV relativeFrom="paragraph">
                        <wp:posOffset>264605</wp:posOffset>
                      </wp:positionV>
                      <wp:extent cx="54000" cy="91800"/>
                      <wp:effectExtent l="19050" t="19050" r="22225" b="22860"/>
                      <wp:wrapNone/>
                      <wp:docPr id="236" name="Рукописные данные 2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0" cy="9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1FC0C3" id="Рукописные данные 236" o:spid="_x0000_s1026" type="#_x0000_t75" style="position:absolute;margin-left:204.45pt;margin-top:19.9pt;width:6.1pt;height:9.1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">
                      <v:imagedata r:id="rId14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90688" behindDoc="0" locked="0" layoutInCell="1" allowOverlap="1" wp14:anchorId="784AD4FB" wp14:editId="69D991B9">
                      <wp:simplePos x="0" y="0"/>
                      <wp:positionH relativeFrom="column">
                        <wp:posOffset>2837415</wp:posOffset>
                      </wp:positionH>
                      <wp:positionV relativeFrom="paragraph">
                        <wp:posOffset>138245</wp:posOffset>
                      </wp:positionV>
                      <wp:extent cx="68400" cy="6480"/>
                      <wp:effectExtent l="38100" t="38100" r="27305" b="31750"/>
                      <wp:wrapNone/>
                      <wp:docPr id="235" name="Рукописные данные 2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2A1100" id="Рукописные данные 235" o:spid="_x0000_s1026" type="#_x0000_t75" style="position:absolute;margin-left:222.45pt;margin-top:10.05pt;width:7.3pt;height:2.2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">
                      <v:imagedata r:id="rId15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89664" behindDoc="0" locked="0" layoutInCell="1" allowOverlap="1" wp14:anchorId="5AB85FD0" wp14:editId="6E40A732">
                      <wp:simplePos x="0" y="0"/>
                      <wp:positionH relativeFrom="column">
                        <wp:posOffset>2817255</wp:posOffset>
                      </wp:positionH>
                      <wp:positionV relativeFrom="paragraph">
                        <wp:posOffset>74165</wp:posOffset>
                      </wp:positionV>
                      <wp:extent cx="66960" cy="23040"/>
                      <wp:effectExtent l="38100" t="19050" r="28575" b="34290"/>
                      <wp:wrapNone/>
                      <wp:docPr id="234" name="Рукописные данные 2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960" cy="2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7F76A4" id="Рукописные данные 234" o:spid="_x0000_s1026" type="#_x0000_t75" style="position:absolute;margin-left:220.9pt;margin-top:4.9pt;width:7.15pt;height:3.7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">
                      <v:imagedata r:id="rId15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88640" behindDoc="0" locked="0" layoutInCell="1" allowOverlap="1" wp14:anchorId="415B13F0" wp14:editId="5E18B1E2">
                      <wp:simplePos x="0" y="0"/>
                      <wp:positionH relativeFrom="column">
                        <wp:posOffset>2625015</wp:posOffset>
                      </wp:positionH>
                      <wp:positionV relativeFrom="paragraph">
                        <wp:posOffset>78485</wp:posOffset>
                      </wp:positionV>
                      <wp:extent cx="114480" cy="127080"/>
                      <wp:effectExtent l="19050" t="38100" r="19050" b="25400"/>
                      <wp:wrapNone/>
                      <wp:docPr id="233" name="Рукописные данные 2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480" cy="12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D7989B" id="Рукописные данные 233" o:spid="_x0000_s1026" type="#_x0000_t75" style="position:absolute;margin-left:205.75pt;margin-top:5.25pt;width:10.9pt;height:11.9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">
                      <v:imagedata r:id="rId15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87616" behindDoc="0" locked="0" layoutInCell="1" allowOverlap="1" wp14:anchorId="746D00D1" wp14:editId="14C54A57">
                      <wp:simplePos x="0" y="0"/>
                      <wp:positionH relativeFrom="column">
                        <wp:posOffset>2543655</wp:posOffset>
                      </wp:positionH>
                      <wp:positionV relativeFrom="paragraph">
                        <wp:posOffset>83885</wp:posOffset>
                      </wp:positionV>
                      <wp:extent cx="67320" cy="87480"/>
                      <wp:effectExtent l="19050" t="38100" r="27940" b="27305"/>
                      <wp:wrapNone/>
                      <wp:docPr id="232" name="Рукописные данные 2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320" cy="8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A3EAC5" id="Рукописные данные 232" o:spid="_x0000_s1026" type="#_x0000_t75" style="position:absolute;margin-left:199.35pt;margin-top:5.65pt;width:7.15pt;height:8.8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">
                      <v:imagedata r:id="rId15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86592" behindDoc="0" locked="0" layoutInCell="1" allowOverlap="1" wp14:anchorId="6FC19B2F" wp14:editId="716B4106">
                      <wp:simplePos x="0" y="0"/>
                      <wp:positionH relativeFrom="column">
                        <wp:posOffset>2345655</wp:posOffset>
                      </wp:positionH>
                      <wp:positionV relativeFrom="paragraph">
                        <wp:posOffset>314645</wp:posOffset>
                      </wp:positionV>
                      <wp:extent cx="21600" cy="56520"/>
                      <wp:effectExtent l="19050" t="19050" r="16510" b="19685"/>
                      <wp:wrapNone/>
                      <wp:docPr id="231" name="Рукописные данные 2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0" cy="5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20A19F" id="Рукописные данные 231" o:spid="_x0000_s1026" type="#_x0000_t75" style="position:absolute;margin-left:183.8pt;margin-top:23.85pt;width:3.55pt;height:6.3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">
                      <v:imagedata r:id="rId15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85568" behindDoc="0" locked="0" layoutInCell="1" allowOverlap="1" wp14:anchorId="3AAA7333" wp14:editId="38123449">
                      <wp:simplePos x="0" y="0"/>
                      <wp:positionH relativeFrom="column">
                        <wp:posOffset>2242695</wp:posOffset>
                      </wp:positionH>
                      <wp:positionV relativeFrom="paragraph">
                        <wp:posOffset>163805</wp:posOffset>
                      </wp:positionV>
                      <wp:extent cx="78120" cy="147960"/>
                      <wp:effectExtent l="19050" t="38100" r="17145" b="42545"/>
                      <wp:wrapNone/>
                      <wp:docPr id="230" name="Рукописные данные 2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14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B635D4" id="Рукописные данные 230" o:spid="_x0000_s1026" type="#_x0000_t75" style="position:absolute;margin-left:175.65pt;margin-top:11.95pt;width:8pt;height:13.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">
                      <v:imagedata r:id="rId16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84544" behindDoc="0" locked="0" layoutInCell="1" allowOverlap="1" wp14:anchorId="2D6C964F" wp14:editId="39CF1A9C">
                      <wp:simplePos x="0" y="0"/>
                      <wp:positionH relativeFrom="column">
                        <wp:posOffset>2133615</wp:posOffset>
                      </wp:positionH>
                      <wp:positionV relativeFrom="paragraph">
                        <wp:posOffset>273605</wp:posOffset>
                      </wp:positionV>
                      <wp:extent cx="69840" cy="1800"/>
                      <wp:effectExtent l="19050" t="38100" r="26035" b="36830"/>
                      <wp:wrapNone/>
                      <wp:docPr id="229" name="Рукописные данные 2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840" cy="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E02117" id="Рукописные данные 229" o:spid="_x0000_s1026" type="#_x0000_t75" style="position:absolute;margin-left:167.05pt;margin-top:20.6pt;width:7.45pt;height:2.0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">
                      <v:imagedata r:id="rId16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83520" behindDoc="0" locked="0" layoutInCell="1" allowOverlap="1" wp14:anchorId="593C9834" wp14:editId="04A7F250">
                      <wp:simplePos x="0" y="0"/>
                      <wp:positionH relativeFrom="column">
                        <wp:posOffset>2129655</wp:posOffset>
                      </wp:positionH>
                      <wp:positionV relativeFrom="paragraph">
                        <wp:posOffset>198365</wp:posOffset>
                      </wp:positionV>
                      <wp:extent cx="61200" cy="19440"/>
                      <wp:effectExtent l="19050" t="19050" r="34290" b="19050"/>
                      <wp:wrapNone/>
                      <wp:docPr id="228" name="Рукописные данные 2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B5000D" id="Рукописные данные 228" o:spid="_x0000_s1026" type="#_x0000_t75" style="position:absolute;margin-left:166.75pt;margin-top:14.65pt;width:6.7pt;height:3.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">
                      <v:imagedata r:id="rId16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82496" behindDoc="0" locked="0" layoutInCell="1" allowOverlap="1" wp14:anchorId="3A079E5C" wp14:editId="51530B35">
                      <wp:simplePos x="0" y="0"/>
                      <wp:positionH relativeFrom="column">
                        <wp:posOffset>1836255</wp:posOffset>
                      </wp:positionH>
                      <wp:positionV relativeFrom="paragraph">
                        <wp:posOffset>221405</wp:posOffset>
                      </wp:positionV>
                      <wp:extent cx="86040" cy="91440"/>
                      <wp:effectExtent l="38100" t="38100" r="28575" b="41910"/>
                      <wp:wrapNone/>
                      <wp:docPr id="227" name="Рукописные данные 2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04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1BD87A" id="Рукописные данные 227" o:spid="_x0000_s1026" type="#_x0000_t75" style="position:absolute;margin-left:143.65pt;margin-top:16.5pt;width:8.65pt;height:9.0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">
                      <v:imagedata r:id="rId16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81472" behindDoc="0" locked="0" layoutInCell="1" allowOverlap="1" wp14:anchorId="79E1DDA5" wp14:editId="69010AA2">
                      <wp:simplePos x="0" y="0"/>
                      <wp:positionH relativeFrom="column">
                        <wp:posOffset>1686855</wp:posOffset>
                      </wp:positionH>
                      <wp:positionV relativeFrom="paragraph">
                        <wp:posOffset>286205</wp:posOffset>
                      </wp:positionV>
                      <wp:extent cx="129240" cy="105480"/>
                      <wp:effectExtent l="19050" t="38100" r="23495" b="27940"/>
                      <wp:wrapNone/>
                      <wp:docPr id="226" name="Рукописные данные 2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240" cy="10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3C97B4" id="Рукописные данные 226" o:spid="_x0000_s1026" type="#_x0000_t75" style="position:absolute;margin-left:131.85pt;margin-top:21.6pt;width:12.1pt;height:10.2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">
                      <v:imagedata r:id="rId16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80448" behindDoc="0" locked="0" layoutInCell="1" allowOverlap="1" wp14:anchorId="6801E741" wp14:editId="2C1192DD">
                      <wp:simplePos x="0" y="0"/>
                      <wp:positionH relativeFrom="column">
                        <wp:posOffset>1511535</wp:posOffset>
                      </wp:positionH>
                      <wp:positionV relativeFrom="paragraph">
                        <wp:posOffset>213125</wp:posOffset>
                      </wp:positionV>
                      <wp:extent cx="501480" cy="38880"/>
                      <wp:effectExtent l="38100" t="38100" r="32385" b="37465"/>
                      <wp:wrapNone/>
                      <wp:docPr id="225" name="Рукописные данные 2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1480" cy="38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B81153" id="Рукописные данные 225" o:spid="_x0000_s1026" type="#_x0000_t75" style="position:absolute;margin-left:118.05pt;margin-top:15.85pt;width:41.4pt;height:4.9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">
                      <v:imagedata r:id="rId17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79424" behindDoc="0" locked="0" layoutInCell="1" allowOverlap="1" wp14:anchorId="393BF17E" wp14:editId="4BAC3402">
                      <wp:simplePos x="0" y="0"/>
                      <wp:positionH relativeFrom="column">
                        <wp:posOffset>1910775</wp:posOffset>
                      </wp:positionH>
                      <wp:positionV relativeFrom="paragraph">
                        <wp:posOffset>64085</wp:posOffset>
                      </wp:positionV>
                      <wp:extent cx="65520" cy="114480"/>
                      <wp:effectExtent l="19050" t="19050" r="29845" b="19050"/>
                      <wp:wrapNone/>
                      <wp:docPr id="224" name="Рукописные данные 2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0" cy="114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F6903C" id="Рукописные данные 224" o:spid="_x0000_s1026" type="#_x0000_t75" style="position:absolute;margin-left:149.5pt;margin-top:4.1pt;width:7pt;height:10.8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">
                      <v:imagedata r:id="rId17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78400" behindDoc="0" locked="0" layoutInCell="1" allowOverlap="1" wp14:anchorId="28540446" wp14:editId="3A34B936">
                      <wp:simplePos x="0" y="0"/>
                      <wp:positionH relativeFrom="column">
                        <wp:posOffset>1790175</wp:posOffset>
                      </wp:positionH>
                      <wp:positionV relativeFrom="paragraph">
                        <wp:posOffset>133565</wp:posOffset>
                      </wp:positionV>
                      <wp:extent cx="68400" cy="10080"/>
                      <wp:effectExtent l="19050" t="38100" r="27305" b="28575"/>
                      <wp:wrapNone/>
                      <wp:docPr id="223" name="Рукописные данные 2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8A6B81" id="Рукописные данные 223" o:spid="_x0000_s1026" type="#_x0000_t75" style="position:absolute;margin-left:140pt;margin-top:9.5pt;width:7.3pt;height:2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">
                      <v:imagedata r:id="rId17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77376" behindDoc="0" locked="0" layoutInCell="1" allowOverlap="1" wp14:anchorId="13B226E9" wp14:editId="348B6767">
                      <wp:simplePos x="0" y="0"/>
                      <wp:positionH relativeFrom="column">
                        <wp:posOffset>1668135</wp:posOffset>
                      </wp:positionH>
                      <wp:positionV relativeFrom="paragraph">
                        <wp:posOffset>11165</wp:posOffset>
                      </wp:positionV>
                      <wp:extent cx="105840" cy="85320"/>
                      <wp:effectExtent l="19050" t="38100" r="27940" b="29210"/>
                      <wp:wrapNone/>
                      <wp:docPr id="222" name="Рукописные данные 2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840" cy="8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2E6F06" id="Рукописные данные 222" o:spid="_x0000_s1026" type="#_x0000_t75" style="position:absolute;margin-left:130.4pt;margin-top:-.05pt;width:10.25pt;height:8.6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">
                      <v:imagedata r:id="rId17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76352" behindDoc="0" locked="0" layoutInCell="1" allowOverlap="1" wp14:anchorId="630A9B14" wp14:editId="28EC451B">
                      <wp:simplePos x="0" y="0"/>
                      <wp:positionH relativeFrom="column">
                        <wp:posOffset>1557975</wp:posOffset>
                      </wp:positionH>
                      <wp:positionV relativeFrom="paragraph">
                        <wp:posOffset>97925</wp:posOffset>
                      </wp:positionV>
                      <wp:extent cx="87840" cy="86040"/>
                      <wp:effectExtent l="38100" t="38100" r="26670" b="28575"/>
                      <wp:wrapNone/>
                      <wp:docPr id="221" name="Рукописные данные 2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840" cy="86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95211B" id="Рукописные данные 221" o:spid="_x0000_s1026" type="#_x0000_t75" style="position:absolute;margin-left:121.75pt;margin-top:6.75pt;width:8.8pt;height:8.6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">
                      <v:imagedata r:id="rId17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75328" behindDoc="0" locked="0" layoutInCell="1" allowOverlap="1" wp14:anchorId="0B23D36F" wp14:editId="78730CC2">
                      <wp:simplePos x="0" y="0"/>
                      <wp:positionH relativeFrom="column">
                        <wp:posOffset>1481295</wp:posOffset>
                      </wp:positionH>
                      <wp:positionV relativeFrom="paragraph">
                        <wp:posOffset>90725</wp:posOffset>
                      </wp:positionV>
                      <wp:extent cx="68760" cy="88560"/>
                      <wp:effectExtent l="19050" t="38100" r="26670" b="26035"/>
                      <wp:wrapNone/>
                      <wp:docPr id="220" name="Рукописные данные 2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76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B955B4" id="Рукописные данные 220" o:spid="_x0000_s1026" type="#_x0000_t75" style="position:absolute;margin-left:115.7pt;margin-top:6.2pt;width:7.3pt;height:8.8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">
                      <v:imagedata r:id="rId18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74304" behindDoc="0" locked="0" layoutInCell="1" allowOverlap="1" wp14:anchorId="70BD5A98" wp14:editId="2B497D9E">
                      <wp:simplePos x="0" y="0"/>
                      <wp:positionH relativeFrom="column">
                        <wp:posOffset>1215255</wp:posOffset>
                      </wp:positionH>
                      <wp:positionV relativeFrom="paragraph">
                        <wp:posOffset>272885</wp:posOffset>
                      </wp:positionV>
                      <wp:extent cx="84600" cy="6120"/>
                      <wp:effectExtent l="19050" t="38100" r="29845" b="32385"/>
                      <wp:wrapNone/>
                      <wp:docPr id="219" name="Рукописные данные 2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60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8E50B3" id="Рукописные данные 219" o:spid="_x0000_s1026" type="#_x0000_t75" style="position:absolute;margin-left:94.75pt;margin-top:20.55pt;width:8.55pt;height:2.4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">
                      <v:imagedata r:id="rId18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73280" behindDoc="0" locked="0" layoutInCell="1" allowOverlap="1" wp14:anchorId="3D64EEBD" wp14:editId="6427A86B">
                      <wp:simplePos x="0" y="0"/>
                      <wp:positionH relativeFrom="column">
                        <wp:posOffset>1179975</wp:posOffset>
                      </wp:positionH>
                      <wp:positionV relativeFrom="paragraph">
                        <wp:posOffset>217085</wp:posOffset>
                      </wp:positionV>
                      <wp:extent cx="88560" cy="6120"/>
                      <wp:effectExtent l="38100" t="38100" r="26035" b="32385"/>
                      <wp:wrapNone/>
                      <wp:docPr id="218" name="Рукописные данные 2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6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726855" id="Рукописные данные 218" o:spid="_x0000_s1026" type="#_x0000_t75" style="position:absolute;margin-left:91.95pt;margin-top:16.1pt;width:8.85pt;height:2.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">
                      <v:imagedata r:id="rId18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72256" behindDoc="0" locked="0" layoutInCell="1" allowOverlap="1" wp14:anchorId="6074EFF4" wp14:editId="012650BE">
                      <wp:simplePos x="0" y="0"/>
                      <wp:positionH relativeFrom="column">
                        <wp:posOffset>1016175</wp:posOffset>
                      </wp:positionH>
                      <wp:positionV relativeFrom="paragraph">
                        <wp:posOffset>219965</wp:posOffset>
                      </wp:positionV>
                      <wp:extent cx="101520" cy="85320"/>
                      <wp:effectExtent l="19050" t="38100" r="32385" b="29210"/>
                      <wp:wrapNone/>
                      <wp:docPr id="217" name="Рукописные данные 2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520" cy="8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27F148" id="Рукописные данные 217" o:spid="_x0000_s1026" type="#_x0000_t75" style="position:absolute;margin-left:79.05pt;margin-top:16.35pt;width:9.9pt;height:8.6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">
                      <v:imagedata r:id="rId18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71232" behindDoc="0" locked="0" layoutInCell="1" allowOverlap="1" wp14:anchorId="35F4281F" wp14:editId="72B3EF59">
                      <wp:simplePos x="0" y="0"/>
                      <wp:positionH relativeFrom="column">
                        <wp:posOffset>951735</wp:posOffset>
                      </wp:positionH>
                      <wp:positionV relativeFrom="paragraph">
                        <wp:posOffset>302765</wp:posOffset>
                      </wp:positionV>
                      <wp:extent cx="64440" cy="74520"/>
                      <wp:effectExtent l="38100" t="38100" r="31115" b="40005"/>
                      <wp:wrapNone/>
                      <wp:docPr id="216" name="Рукописные данные 2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440" cy="7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EA2AC7" id="Рукописные данные 216" o:spid="_x0000_s1026" type="#_x0000_t75" style="position:absolute;margin-left:74pt;margin-top:22.9pt;width:6.95pt;height:7.7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">
                      <v:imagedata r:id="rId18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70208" behindDoc="0" locked="0" layoutInCell="1" allowOverlap="1" wp14:anchorId="7BF21693" wp14:editId="1158FF50">
                      <wp:simplePos x="0" y="0"/>
                      <wp:positionH relativeFrom="column">
                        <wp:posOffset>872895</wp:posOffset>
                      </wp:positionH>
                      <wp:positionV relativeFrom="paragraph">
                        <wp:posOffset>307445</wp:posOffset>
                      </wp:positionV>
                      <wp:extent cx="66240" cy="78480"/>
                      <wp:effectExtent l="19050" t="19050" r="29210" b="17145"/>
                      <wp:wrapNone/>
                      <wp:docPr id="215" name="Рукописные данные 2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24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1BF3E8" id="Рукописные данные 215" o:spid="_x0000_s1026" type="#_x0000_t75" style="position:absolute;margin-left:67.8pt;margin-top:23.25pt;width:7.1pt;height:8.1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">
                      <v:imagedata r:id="rId19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69184" behindDoc="0" locked="0" layoutInCell="1" allowOverlap="1" wp14:anchorId="1E4767EC" wp14:editId="346A83A1">
                      <wp:simplePos x="0" y="0"/>
                      <wp:positionH relativeFrom="column">
                        <wp:posOffset>817095</wp:posOffset>
                      </wp:positionH>
                      <wp:positionV relativeFrom="paragraph">
                        <wp:posOffset>238685</wp:posOffset>
                      </wp:positionV>
                      <wp:extent cx="219240" cy="21600"/>
                      <wp:effectExtent l="19050" t="19050" r="28575" b="35560"/>
                      <wp:wrapNone/>
                      <wp:docPr id="214" name="Рукописные данные 2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9240" cy="2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F0A455" id="Рукописные данные 214" o:spid="_x0000_s1026" type="#_x0000_t75" style="position:absolute;margin-left:63.4pt;margin-top:17.85pt;width:19.15pt;height:3.5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">
                      <v:imagedata r:id="rId19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68160" behindDoc="0" locked="0" layoutInCell="1" allowOverlap="1" wp14:anchorId="7548887C" wp14:editId="7AA8E472">
                      <wp:simplePos x="0" y="0"/>
                      <wp:positionH relativeFrom="column">
                        <wp:posOffset>866055</wp:posOffset>
                      </wp:positionH>
                      <wp:positionV relativeFrom="paragraph">
                        <wp:posOffset>93245</wp:posOffset>
                      </wp:positionV>
                      <wp:extent cx="74520" cy="123120"/>
                      <wp:effectExtent l="38100" t="19050" r="20955" b="29845"/>
                      <wp:wrapNone/>
                      <wp:docPr id="213" name="Рукописные данные 2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520" cy="12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999BE0" id="Рукописные данные 213" o:spid="_x0000_s1026" type="#_x0000_t75" style="position:absolute;margin-left:67.25pt;margin-top:6.4pt;width:7.75pt;height:11.6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">
                      <v:imagedata r:id="rId19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67136" behindDoc="0" locked="0" layoutInCell="1" allowOverlap="1" wp14:anchorId="3C50DCBB" wp14:editId="0530BA65">
                      <wp:simplePos x="0" y="0"/>
                      <wp:positionH relativeFrom="column">
                        <wp:posOffset>617655</wp:posOffset>
                      </wp:positionH>
                      <wp:positionV relativeFrom="paragraph">
                        <wp:posOffset>240485</wp:posOffset>
                      </wp:positionV>
                      <wp:extent cx="82080" cy="10080"/>
                      <wp:effectExtent l="19050" t="38100" r="32385" b="28575"/>
                      <wp:wrapNone/>
                      <wp:docPr id="212" name="Рукописные данные 2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08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0FA158" id="Рукописные данные 212" o:spid="_x0000_s1026" type="#_x0000_t75" style="position:absolute;margin-left:47.7pt;margin-top:18pt;width:8.35pt;height:2.8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">
                      <v:imagedata r:id="rId19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66112" behindDoc="0" locked="0" layoutInCell="1" allowOverlap="1" wp14:anchorId="396B5A9B" wp14:editId="667FC2B3">
                      <wp:simplePos x="0" y="0"/>
                      <wp:positionH relativeFrom="column">
                        <wp:posOffset>466815</wp:posOffset>
                      </wp:positionH>
                      <wp:positionV relativeFrom="paragraph">
                        <wp:posOffset>157685</wp:posOffset>
                      </wp:positionV>
                      <wp:extent cx="77400" cy="164520"/>
                      <wp:effectExtent l="19050" t="38100" r="18415" b="26035"/>
                      <wp:wrapNone/>
                      <wp:docPr id="211" name="Рукописные данные 2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16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3A4083" id="Рукописные данные 211" o:spid="_x0000_s1026" type="#_x0000_t75" style="position:absolute;margin-left:35.8pt;margin-top:11.45pt;width:8.05pt;height:14.8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">
                      <v:imagedata r:id="rId19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65088" behindDoc="0" locked="0" layoutInCell="1" allowOverlap="1" wp14:anchorId="4E5D376D" wp14:editId="692427BD">
                      <wp:simplePos x="0" y="0"/>
                      <wp:positionH relativeFrom="column">
                        <wp:posOffset>292935</wp:posOffset>
                      </wp:positionH>
                      <wp:positionV relativeFrom="paragraph">
                        <wp:posOffset>272885</wp:posOffset>
                      </wp:positionV>
                      <wp:extent cx="68040" cy="28440"/>
                      <wp:effectExtent l="19050" t="19050" r="27305" b="29210"/>
                      <wp:wrapNone/>
                      <wp:docPr id="210" name="Рукописные данные 2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040" cy="2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7D16C0" id="Рукописные данные 210" o:spid="_x0000_s1026" type="#_x0000_t75" style="position:absolute;margin-left:22.1pt;margin-top:20.55pt;width:7.25pt;height:4.1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">
                      <v:imagedata r:id="rId20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64064" behindDoc="0" locked="0" layoutInCell="1" allowOverlap="1" wp14:anchorId="2B156104" wp14:editId="6E37AABF">
                      <wp:simplePos x="0" y="0"/>
                      <wp:positionH relativeFrom="column">
                        <wp:posOffset>293295</wp:posOffset>
                      </wp:positionH>
                      <wp:positionV relativeFrom="paragraph">
                        <wp:posOffset>210605</wp:posOffset>
                      </wp:positionV>
                      <wp:extent cx="68400" cy="19080"/>
                      <wp:effectExtent l="19050" t="19050" r="27305" b="19050"/>
                      <wp:wrapNone/>
                      <wp:docPr id="209" name="Рукописные данные 2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9EC0FB" id="Рукописные данные 209" o:spid="_x0000_s1026" type="#_x0000_t75" style="position:absolute;margin-left:22.15pt;margin-top:15.65pt;width:7.3pt;height:3.3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">
                      <v:imagedata r:id="rId20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63040" behindDoc="0" locked="0" layoutInCell="1" allowOverlap="1" wp14:anchorId="689E487C" wp14:editId="1B4FBADB">
                      <wp:simplePos x="0" y="0"/>
                      <wp:positionH relativeFrom="column">
                        <wp:posOffset>173415</wp:posOffset>
                      </wp:positionH>
                      <wp:positionV relativeFrom="paragraph">
                        <wp:posOffset>86405</wp:posOffset>
                      </wp:positionV>
                      <wp:extent cx="24480" cy="94680"/>
                      <wp:effectExtent l="19050" t="19050" r="33020" b="19685"/>
                      <wp:wrapNone/>
                      <wp:docPr id="208" name="Рукописные данные 2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9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457091" id="Рукописные данные 208" o:spid="_x0000_s1026" type="#_x0000_t75" style="position:absolute;margin-left:12.75pt;margin-top:5.85pt;width:3.8pt;height:9.3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">
                      <v:imagedata r:id="rId20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62016" behindDoc="0" locked="0" layoutInCell="1" allowOverlap="1" wp14:anchorId="5CC0160F" wp14:editId="501B279F">
                      <wp:simplePos x="0" y="0"/>
                      <wp:positionH relativeFrom="column">
                        <wp:posOffset>42735</wp:posOffset>
                      </wp:positionH>
                      <wp:positionV relativeFrom="paragraph">
                        <wp:posOffset>216005</wp:posOffset>
                      </wp:positionV>
                      <wp:extent cx="88920" cy="252000"/>
                      <wp:effectExtent l="19050" t="19050" r="25400" b="34290"/>
                      <wp:wrapNone/>
                      <wp:docPr id="207" name="Рукописные данные 2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920" cy="25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C0115A" id="Рукописные данные 207" o:spid="_x0000_s1026" type="#_x0000_t75" style="position:absolute;margin-left:2.4pt;margin-top:16.05pt;width:8.85pt;height:21.7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">
                      <v:imagedata r:id="rId20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60992" behindDoc="0" locked="0" layoutInCell="1" allowOverlap="1" wp14:anchorId="3CCBE75D" wp14:editId="7577A423">
                      <wp:simplePos x="0" y="0"/>
                      <wp:positionH relativeFrom="column">
                        <wp:posOffset>1696575</wp:posOffset>
                      </wp:positionH>
                      <wp:positionV relativeFrom="paragraph">
                        <wp:posOffset>-38155</wp:posOffset>
                      </wp:positionV>
                      <wp:extent cx="34560" cy="65520"/>
                      <wp:effectExtent l="38100" t="19050" r="22860" b="29845"/>
                      <wp:wrapNone/>
                      <wp:docPr id="206" name="Рукописные данные 2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560" cy="6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B8CA8F" id="Рукописные данные 206" o:spid="_x0000_s1026" type="#_x0000_t75" style="position:absolute;margin-left:132.65pt;margin-top:-3.95pt;width:4.6pt;height:7.0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">
                      <v:imagedata r:id="rId208" o:title=""/>
                    </v:shape>
                  </w:pict>
                </mc:Fallback>
              </mc:AlternateContent>
            </w:r>
          </w:p>
        </w:tc>
      </w:tr>
      <w:tr w:rsidR="003F2D14" w14:paraId="561C83C3" w14:textId="77777777" w:rsidTr="00164C45">
        <w:tc>
          <w:tcPr>
            <w:tcW w:w="4077" w:type="dxa"/>
          </w:tcPr>
          <w:p w14:paraId="52B8800F" w14:textId="77777777" w:rsidR="003F2D14" w:rsidRPr="00164C45" w:rsidRDefault="003F2D14" w:rsidP="00164C45">
            <w:pPr>
              <w:pStyle w:val="a6"/>
              <w:numPr>
                <w:ilvl w:val="0"/>
                <w:numId w:val="3"/>
              </w:numPr>
              <w:rPr>
                <w:lang w:val="uk-UA"/>
              </w:rPr>
            </w:pPr>
            <w:r w:rsidRPr="00164C45">
              <w:rPr>
                <w:lang w:val="uk-UA"/>
              </w:rPr>
              <w:t>Вибираємо ті, що належать інтервалу дослідження</w:t>
            </w:r>
          </w:p>
        </w:tc>
        <w:tc>
          <w:tcPr>
            <w:tcW w:w="5494" w:type="dxa"/>
          </w:tcPr>
          <w:p w14:paraId="0B1595B2" w14:textId="77777777" w:rsidR="003F2D14" w:rsidRPr="003F2D14" w:rsidRDefault="00340C0E" w:rsidP="003F2D14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41888" behindDoc="0" locked="0" layoutInCell="1" allowOverlap="1" wp14:anchorId="09E0CC41" wp14:editId="10087EB5">
                      <wp:simplePos x="0" y="0"/>
                      <wp:positionH relativeFrom="column">
                        <wp:posOffset>3027135</wp:posOffset>
                      </wp:positionH>
                      <wp:positionV relativeFrom="paragraph">
                        <wp:posOffset>427835</wp:posOffset>
                      </wp:positionV>
                      <wp:extent cx="54000" cy="49680"/>
                      <wp:effectExtent l="38100" t="38100" r="41275" b="26670"/>
                      <wp:wrapNone/>
                      <wp:docPr id="285" name="Рукописные данные 2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0" cy="49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CACA27" id="Рукописные данные 285" o:spid="_x0000_s1026" type="#_x0000_t75" style="position:absolute;margin-left:237.4pt;margin-top:32.75pt;width:6.1pt;height:5.8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">
                      <v:imagedata r:id="rId21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40864" behindDoc="0" locked="0" layoutInCell="1" allowOverlap="1" wp14:anchorId="30F195DC" wp14:editId="3F0EE3ED">
                      <wp:simplePos x="0" y="0"/>
                      <wp:positionH relativeFrom="column">
                        <wp:posOffset>2935335</wp:posOffset>
                      </wp:positionH>
                      <wp:positionV relativeFrom="paragraph">
                        <wp:posOffset>411635</wp:posOffset>
                      </wp:positionV>
                      <wp:extent cx="35280" cy="43200"/>
                      <wp:effectExtent l="38100" t="38100" r="41275" b="33020"/>
                      <wp:wrapNone/>
                      <wp:docPr id="284" name="Рукописные данные 2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80" cy="4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353872" id="Рукописные данные 284" o:spid="_x0000_s1026" type="#_x0000_t75" style="position:absolute;margin-left:230.2pt;margin-top:31.45pt;width:4.7pt;height:5.2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">
                      <v:imagedata r:id="rId21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39840" behindDoc="0" locked="0" layoutInCell="1" allowOverlap="1" wp14:anchorId="394ACE1E" wp14:editId="05D238A2">
                      <wp:simplePos x="0" y="0"/>
                      <wp:positionH relativeFrom="column">
                        <wp:posOffset>2842095</wp:posOffset>
                      </wp:positionH>
                      <wp:positionV relativeFrom="paragraph">
                        <wp:posOffset>385355</wp:posOffset>
                      </wp:positionV>
                      <wp:extent cx="48240" cy="57600"/>
                      <wp:effectExtent l="38100" t="38100" r="47625" b="38100"/>
                      <wp:wrapNone/>
                      <wp:docPr id="283" name="Рукописные данные 2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240" cy="5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51AFD8" id="Рукописные данные 283" o:spid="_x0000_s1026" type="#_x0000_t75" style="position:absolute;margin-left:222.85pt;margin-top:29.4pt;width:5.75pt;height:6.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">
                      <v:imagedata r:id="rId21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38816" behindDoc="0" locked="0" layoutInCell="1" allowOverlap="1" wp14:anchorId="6CD34942" wp14:editId="00AE61D7">
                      <wp:simplePos x="0" y="0"/>
                      <wp:positionH relativeFrom="column">
                        <wp:posOffset>2913015</wp:posOffset>
                      </wp:positionH>
                      <wp:positionV relativeFrom="paragraph">
                        <wp:posOffset>511355</wp:posOffset>
                      </wp:positionV>
                      <wp:extent cx="41760" cy="69120"/>
                      <wp:effectExtent l="38100" t="38100" r="34925" b="26670"/>
                      <wp:wrapNone/>
                      <wp:docPr id="282" name="Рукописные данные 2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760" cy="6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E9C39E" id="Рукописные данные 282" o:spid="_x0000_s1026" type="#_x0000_t75" style="position:absolute;margin-left:228.4pt;margin-top:39.3pt;width:5.25pt;height:7.3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">
                      <v:imagedata r:id="rId21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37792" behindDoc="0" locked="0" layoutInCell="1" allowOverlap="1" wp14:anchorId="3CEC2822" wp14:editId="4ACC6E94">
                      <wp:simplePos x="0" y="0"/>
                      <wp:positionH relativeFrom="column">
                        <wp:posOffset>2941455</wp:posOffset>
                      </wp:positionH>
                      <wp:positionV relativeFrom="paragraph">
                        <wp:posOffset>433595</wp:posOffset>
                      </wp:positionV>
                      <wp:extent cx="25200" cy="33480"/>
                      <wp:effectExtent l="38100" t="38100" r="32385" b="43180"/>
                      <wp:wrapNone/>
                      <wp:docPr id="281" name="Рукописные данные 2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00" cy="33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8405D1" id="Рукописные данные 281" o:spid="_x0000_s1026" type="#_x0000_t75" style="position:absolute;margin-left:230.65pt;margin-top:33.2pt;width:3.95pt;height:4.6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">
                      <v:imagedata r:id="rId21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36768" behindDoc="0" locked="0" layoutInCell="1" allowOverlap="1" wp14:anchorId="1FBAFAFC" wp14:editId="633B5981">
                      <wp:simplePos x="0" y="0"/>
                      <wp:positionH relativeFrom="column">
                        <wp:posOffset>2977455</wp:posOffset>
                      </wp:positionH>
                      <wp:positionV relativeFrom="paragraph">
                        <wp:posOffset>552395</wp:posOffset>
                      </wp:positionV>
                      <wp:extent cx="45000" cy="92520"/>
                      <wp:effectExtent l="19050" t="38100" r="31750" b="22225"/>
                      <wp:wrapNone/>
                      <wp:docPr id="280" name="Рукописные данные 2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000" cy="9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CF9828" id="Рукописные данные 280" o:spid="_x0000_s1026" type="#_x0000_t75" style="position:absolute;margin-left:233.5pt;margin-top:42.55pt;width:5.45pt;height:9.2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">
                      <v:imagedata r:id="rId22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35744" behindDoc="0" locked="0" layoutInCell="1" allowOverlap="1" wp14:anchorId="76E5A066" wp14:editId="62475087">
                      <wp:simplePos x="0" y="0"/>
                      <wp:positionH relativeFrom="column">
                        <wp:posOffset>2812215</wp:posOffset>
                      </wp:positionH>
                      <wp:positionV relativeFrom="paragraph">
                        <wp:posOffset>510995</wp:posOffset>
                      </wp:positionV>
                      <wp:extent cx="38520" cy="75240"/>
                      <wp:effectExtent l="19050" t="19050" r="19050" b="20320"/>
                      <wp:wrapNone/>
                      <wp:docPr id="279" name="Рукописные данные 2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520" cy="7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359F02" id="Рукописные данные 279" o:spid="_x0000_s1026" type="#_x0000_t75" style="position:absolute;margin-left:220.5pt;margin-top:39.3pt;width:4.95pt;height:7.8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">
                      <v:imagedata r:id="rId22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34720" behindDoc="0" locked="0" layoutInCell="1" allowOverlap="1" wp14:anchorId="64E94566" wp14:editId="64184BA5">
                      <wp:simplePos x="0" y="0"/>
                      <wp:positionH relativeFrom="column">
                        <wp:posOffset>3024975</wp:posOffset>
                      </wp:positionH>
                      <wp:positionV relativeFrom="paragraph">
                        <wp:posOffset>418475</wp:posOffset>
                      </wp:positionV>
                      <wp:extent cx="9000" cy="67680"/>
                      <wp:effectExtent l="19050" t="38100" r="29210" b="27940"/>
                      <wp:wrapNone/>
                      <wp:docPr id="278" name="Рукописные данные 2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" cy="6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863950" id="Рукописные данные 278" o:spid="_x0000_s1026" type="#_x0000_t75" style="position:absolute;margin-left:237.25pt;margin-top:32pt;width:2.6pt;height:7.2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">
                      <v:imagedata r:id="rId22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33696" behindDoc="0" locked="0" layoutInCell="1" allowOverlap="1" wp14:anchorId="131AE0DF" wp14:editId="09317C05">
                      <wp:simplePos x="0" y="0"/>
                      <wp:positionH relativeFrom="column">
                        <wp:posOffset>2862255</wp:posOffset>
                      </wp:positionH>
                      <wp:positionV relativeFrom="paragraph">
                        <wp:posOffset>386075</wp:posOffset>
                      </wp:positionV>
                      <wp:extent cx="17280" cy="69480"/>
                      <wp:effectExtent l="19050" t="38100" r="20955" b="26035"/>
                      <wp:wrapNone/>
                      <wp:docPr id="277" name="Рукописные данные 2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80" cy="6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C99D6F" id="Рукописные данные 277" o:spid="_x0000_s1026" type="#_x0000_t75" style="position:absolute;margin-left:224.4pt;margin-top:29.45pt;width:3.25pt;height:7.3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">
                      <v:imagedata r:id="rId22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32672" behindDoc="0" locked="0" layoutInCell="1" allowOverlap="1" wp14:anchorId="4A6F7759" wp14:editId="31427FA1">
                      <wp:simplePos x="0" y="0"/>
                      <wp:positionH relativeFrom="column">
                        <wp:posOffset>2802135</wp:posOffset>
                      </wp:positionH>
                      <wp:positionV relativeFrom="paragraph">
                        <wp:posOffset>391475</wp:posOffset>
                      </wp:positionV>
                      <wp:extent cx="393120" cy="95400"/>
                      <wp:effectExtent l="38100" t="19050" r="26035" b="19050"/>
                      <wp:wrapNone/>
                      <wp:docPr id="276" name="Рукописные данные 2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3120" cy="9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A63F6F" id="Рукописные данные 276" o:spid="_x0000_s1026" type="#_x0000_t75" style="position:absolute;margin-left:219.7pt;margin-top:29.85pt;width:32.8pt;height:9.4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">
                      <v:imagedata r:id="rId22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25504" behindDoc="0" locked="0" layoutInCell="1" allowOverlap="1" wp14:anchorId="5F270559" wp14:editId="77051A92">
                      <wp:simplePos x="0" y="0"/>
                      <wp:positionH relativeFrom="column">
                        <wp:posOffset>1564815</wp:posOffset>
                      </wp:positionH>
                      <wp:positionV relativeFrom="paragraph">
                        <wp:posOffset>550955</wp:posOffset>
                      </wp:positionV>
                      <wp:extent cx="217080" cy="8280"/>
                      <wp:effectExtent l="19050" t="19050" r="31115" b="29845"/>
                      <wp:wrapNone/>
                      <wp:docPr id="269" name="Рукописные данные 2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708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B11C90" id="Рукописные данные 269" o:spid="_x0000_s1026" type="#_x0000_t75" style="position:absolute;margin-left:122.25pt;margin-top:42.5pt;width:19pt;height:2.4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">
                      <v:imagedata r:id="rId23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24480" behindDoc="0" locked="0" layoutInCell="1" allowOverlap="1" wp14:anchorId="19D93AD1" wp14:editId="3DB22D6E">
                      <wp:simplePos x="0" y="0"/>
                      <wp:positionH relativeFrom="column">
                        <wp:posOffset>1586055</wp:posOffset>
                      </wp:positionH>
                      <wp:positionV relativeFrom="paragraph">
                        <wp:posOffset>474995</wp:posOffset>
                      </wp:positionV>
                      <wp:extent cx="168120" cy="12600"/>
                      <wp:effectExtent l="19050" t="19050" r="22860" b="26035"/>
                      <wp:wrapNone/>
                      <wp:docPr id="268" name="Рукописные данные 2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812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8D140B" id="Рукописные данные 268" o:spid="_x0000_s1026" type="#_x0000_t75" style="position:absolute;margin-left:123.95pt;margin-top:36.45pt;width:15.15pt;height:2.9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">
                      <v:imagedata r:id="rId23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23456" behindDoc="0" locked="0" layoutInCell="1" allowOverlap="1" wp14:anchorId="7785B611" wp14:editId="5FA69399">
                      <wp:simplePos x="0" y="0"/>
                      <wp:positionH relativeFrom="column">
                        <wp:posOffset>2493615</wp:posOffset>
                      </wp:positionH>
                      <wp:positionV relativeFrom="paragraph">
                        <wp:posOffset>159635</wp:posOffset>
                      </wp:positionV>
                      <wp:extent cx="87120" cy="235800"/>
                      <wp:effectExtent l="38100" t="38100" r="27305" b="31115"/>
                      <wp:wrapNone/>
                      <wp:docPr id="267" name="Рукописные данные 2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23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944989" id="Рукописные данные 267" o:spid="_x0000_s1026" type="#_x0000_t75" style="position:absolute;margin-left:195.4pt;margin-top:11.6pt;width:8.7pt;height:20.4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">
                      <v:imagedata r:id="rId23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22432" behindDoc="0" locked="0" layoutInCell="1" allowOverlap="1" wp14:anchorId="1479444E" wp14:editId="0B3E1126">
                      <wp:simplePos x="0" y="0"/>
                      <wp:positionH relativeFrom="column">
                        <wp:posOffset>2369775</wp:posOffset>
                      </wp:positionH>
                      <wp:positionV relativeFrom="paragraph">
                        <wp:posOffset>201035</wp:posOffset>
                      </wp:positionV>
                      <wp:extent cx="71280" cy="166680"/>
                      <wp:effectExtent l="19050" t="38100" r="24130" b="24130"/>
                      <wp:wrapNone/>
                      <wp:docPr id="266" name="Рукописные данные 2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280" cy="16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A19C58" id="Рукописные данные 266" o:spid="_x0000_s1026" type="#_x0000_t75" style="position:absolute;margin-left:185.65pt;margin-top:14.9pt;width:7.5pt;height:1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">
                      <v:imagedata r:id="rId23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21408" behindDoc="0" locked="0" layoutInCell="1" allowOverlap="1" wp14:anchorId="672483BE" wp14:editId="7EDEFEEA">
                      <wp:simplePos x="0" y="0"/>
                      <wp:positionH relativeFrom="column">
                        <wp:posOffset>2251695</wp:posOffset>
                      </wp:positionH>
                      <wp:positionV relativeFrom="paragraph">
                        <wp:posOffset>369155</wp:posOffset>
                      </wp:positionV>
                      <wp:extent cx="26280" cy="54360"/>
                      <wp:effectExtent l="19050" t="19050" r="31115" b="22225"/>
                      <wp:wrapNone/>
                      <wp:docPr id="265" name="Рукописные данные 2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280" cy="5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F34DDE" id="Рукописные данные 265" o:spid="_x0000_s1026" type="#_x0000_t75" style="position:absolute;margin-left:176.35pt;margin-top:28.1pt;width:3.95pt;height:6.2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">
                      <v:imagedata r:id="rId23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20384" behindDoc="0" locked="0" layoutInCell="1" allowOverlap="1" wp14:anchorId="4BE6509E" wp14:editId="5DAF8FBE">
                      <wp:simplePos x="0" y="0"/>
                      <wp:positionH relativeFrom="column">
                        <wp:posOffset>2252055</wp:posOffset>
                      </wp:positionH>
                      <wp:positionV relativeFrom="paragraph">
                        <wp:posOffset>236315</wp:posOffset>
                      </wp:positionV>
                      <wp:extent cx="12240" cy="46440"/>
                      <wp:effectExtent l="19050" t="19050" r="26035" b="29845"/>
                      <wp:wrapNone/>
                      <wp:docPr id="264" name="Рукописные данные 2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" cy="4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E8CF65" id="Рукописные данные 264" o:spid="_x0000_s1026" type="#_x0000_t75" style="position:absolute;margin-left:176.45pt;margin-top:17.65pt;width:2.8pt;height:5.5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">
                      <v:imagedata r:id="rId24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19360" behindDoc="0" locked="0" layoutInCell="1" allowOverlap="1" wp14:anchorId="332A5DC4" wp14:editId="7B5BF7B3">
                      <wp:simplePos x="0" y="0"/>
                      <wp:positionH relativeFrom="column">
                        <wp:posOffset>2150895</wp:posOffset>
                      </wp:positionH>
                      <wp:positionV relativeFrom="paragraph">
                        <wp:posOffset>217235</wp:posOffset>
                      </wp:positionV>
                      <wp:extent cx="50040" cy="131760"/>
                      <wp:effectExtent l="19050" t="38100" r="26670" b="20955"/>
                      <wp:wrapNone/>
                      <wp:docPr id="263" name="Рукописные данные 2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040" cy="131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C4254C" id="Рукописные данные 263" o:spid="_x0000_s1026" type="#_x0000_t75" style="position:absolute;margin-left:168.4pt;margin-top:16.15pt;width:5.85pt;height:12.2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">
                      <v:imagedata r:id="rId24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18336" behindDoc="0" locked="0" layoutInCell="1" allowOverlap="1" wp14:anchorId="123A8385" wp14:editId="69D43199">
                      <wp:simplePos x="0" y="0"/>
                      <wp:positionH relativeFrom="column">
                        <wp:posOffset>2042175</wp:posOffset>
                      </wp:positionH>
                      <wp:positionV relativeFrom="paragraph">
                        <wp:posOffset>175475</wp:posOffset>
                      </wp:positionV>
                      <wp:extent cx="81000" cy="230040"/>
                      <wp:effectExtent l="19050" t="19050" r="33655" b="17780"/>
                      <wp:wrapNone/>
                      <wp:docPr id="262" name="Рукописные данные 2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000" cy="23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26951B" id="Рукописные данные 262" o:spid="_x0000_s1026" type="#_x0000_t75" style="position:absolute;margin-left:159.85pt;margin-top:12.85pt;width:8.3pt;height:20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">
                      <v:imagedata r:id="rId24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17312" behindDoc="0" locked="0" layoutInCell="1" allowOverlap="1" wp14:anchorId="0C7FA1D6" wp14:editId="17704DC2">
                      <wp:simplePos x="0" y="0"/>
                      <wp:positionH relativeFrom="column">
                        <wp:posOffset>248295</wp:posOffset>
                      </wp:positionH>
                      <wp:positionV relativeFrom="paragraph">
                        <wp:posOffset>135155</wp:posOffset>
                      </wp:positionV>
                      <wp:extent cx="981720" cy="308160"/>
                      <wp:effectExtent l="19050" t="19050" r="27940" b="15875"/>
                      <wp:wrapNone/>
                      <wp:docPr id="261" name="Рукописные данные 2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1720" cy="30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B04F62" id="Рукописные данные 261" o:spid="_x0000_s1026" type="#_x0000_t75" style="position:absolute;margin-left:18.6pt;margin-top:9.7pt;width:79.15pt;height:26.1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">
                      <v:imagedata r:id="rId24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16288" behindDoc="0" locked="0" layoutInCell="1" allowOverlap="1" wp14:anchorId="4A63DC19" wp14:editId="73FF9600">
                      <wp:simplePos x="0" y="0"/>
                      <wp:positionH relativeFrom="column">
                        <wp:posOffset>1854615</wp:posOffset>
                      </wp:positionH>
                      <wp:positionV relativeFrom="paragraph">
                        <wp:posOffset>287075</wp:posOffset>
                      </wp:positionV>
                      <wp:extent cx="91800" cy="16920"/>
                      <wp:effectExtent l="19050" t="19050" r="22860" b="21590"/>
                      <wp:wrapNone/>
                      <wp:docPr id="260" name="Рукописные данные 2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800" cy="1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F138B9" id="Рукописные данные 260" o:spid="_x0000_s1026" type="#_x0000_t75" style="position:absolute;margin-left:145.1pt;margin-top:21.65pt;width:9.15pt;height:3.3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">
                      <v:imagedata r:id="rId24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15264" behindDoc="0" locked="0" layoutInCell="1" allowOverlap="1" wp14:anchorId="2F2A85EC" wp14:editId="0D607565">
                      <wp:simplePos x="0" y="0"/>
                      <wp:positionH relativeFrom="column">
                        <wp:posOffset>1840215</wp:posOffset>
                      </wp:positionH>
                      <wp:positionV relativeFrom="paragraph">
                        <wp:posOffset>223715</wp:posOffset>
                      </wp:positionV>
                      <wp:extent cx="68760" cy="143280"/>
                      <wp:effectExtent l="19050" t="19050" r="26670" b="28575"/>
                      <wp:wrapNone/>
                      <wp:docPr id="259" name="Рукописные данные 2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760" cy="14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A53B6B" id="Рукописные данные 259" o:spid="_x0000_s1026" type="#_x0000_t75" style="position:absolute;margin-left:143.95pt;margin-top:16.65pt;width:7.3pt;height:13.2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">
                      <v:imagedata r:id="rId25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13216" behindDoc="0" locked="0" layoutInCell="1" allowOverlap="1" wp14:anchorId="4884622E" wp14:editId="19B76B49">
                      <wp:simplePos x="0" y="0"/>
                      <wp:positionH relativeFrom="column">
                        <wp:posOffset>1631055</wp:posOffset>
                      </wp:positionH>
                      <wp:positionV relativeFrom="paragraph">
                        <wp:posOffset>193835</wp:posOffset>
                      </wp:positionV>
                      <wp:extent cx="127440" cy="200520"/>
                      <wp:effectExtent l="38100" t="38100" r="25400" b="28575"/>
                      <wp:wrapNone/>
                      <wp:docPr id="257" name="Рукописные данные 2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7440" cy="20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CCD61E" id="Рукописные данные 257" o:spid="_x0000_s1026" type="#_x0000_t75" style="position:absolute;margin-left:127.5pt;margin-top:14.3pt;width:11.95pt;height:17.7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">
                      <v:imagedata r:id="rId25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12192" behindDoc="0" locked="0" layoutInCell="1" allowOverlap="1" wp14:anchorId="2C9B8A91" wp14:editId="661F953F">
                      <wp:simplePos x="0" y="0"/>
                      <wp:positionH relativeFrom="column">
                        <wp:posOffset>1293735</wp:posOffset>
                      </wp:positionH>
                      <wp:positionV relativeFrom="paragraph">
                        <wp:posOffset>373115</wp:posOffset>
                      </wp:positionV>
                      <wp:extent cx="29160" cy="66240"/>
                      <wp:effectExtent l="19050" t="19050" r="28575" b="29210"/>
                      <wp:wrapNone/>
                      <wp:docPr id="256" name="Рукописные данные 2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160" cy="6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19BFBA" id="Рукописные данные 256" o:spid="_x0000_s1026" type="#_x0000_t75" style="position:absolute;margin-left:100.9pt;margin-top:28.45pt;width:4.25pt;height:7.1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">
                      <v:imagedata r:id="rId25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11168" behindDoc="0" locked="0" layoutInCell="1" allowOverlap="1" wp14:anchorId="64AD710B" wp14:editId="6CD6A70F">
                      <wp:simplePos x="0" y="0"/>
                      <wp:positionH relativeFrom="column">
                        <wp:posOffset>1085295</wp:posOffset>
                      </wp:positionH>
                      <wp:positionV relativeFrom="paragraph">
                        <wp:posOffset>130475</wp:posOffset>
                      </wp:positionV>
                      <wp:extent cx="75240" cy="264240"/>
                      <wp:effectExtent l="38100" t="38100" r="20320" b="21590"/>
                      <wp:wrapNone/>
                      <wp:docPr id="255" name="Рукописные данные 2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240" cy="26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048D70" id="Рукописные данные 255" o:spid="_x0000_s1026" type="#_x0000_t75" style="position:absolute;margin-left:84.5pt;margin-top:9.3pt;width:7.8pt;height:22.7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">
                      <v:imagedata r:id="rId25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10144" behindDoc="0" locked="0" layoutInCell="1" allowOverlap="1" wp14:anchorId="01D3D227" wp14:editId="3631E4A1">
                      <wp:simplePos x="0" y="0"/>
                      <wp:positionH relativeFrom="column">
                        <wp:posOffset>972975</wp:posOffset>
                      </wp:positionH>
                      <wp:positionV relativeFrom="paragraph">
                        <wp:posOffset>190595</wp:posOffset>
                      </wp:positionV>
                      <wp:extent cx="65520" cy="176760"/>
                      <wp:effectExtent l="19050" t="38100" r="29845" b="33020"/>
                      <wp:wrapNone/>
                      <wp:docPr id="254" name="Рукописные данные 2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0" cy="17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615230" id="Рукописные данные 254" o:spid="_x0000_s1026" type="#_x0000_t75" style="position:absolute;margin-left:75.65pt;margin-top:14.05pt;width:7pt;height:15.8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">
                      <v:imagedata r:id="rId25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09120" behindDoc="0" locked="0" layoutInCell="1" allowOverlap="1" wp14:anchorId="331CD2C0" wp14:editId="73CDED8F">
                      <wp:simplePos x="0" y="0"/>
                      <wp:positionH relativeFrom="column">
                        <wp:posOffset>835815</wp:posOffset>
                      </wp:positionH>
                      <wp:positionV relativeFrom="paragraph">
                        <wp:posOffset>334955</wp:posOffset>
                      </wp:positionV>
                      <wp:extent cx="23400" cy="73080"/>
                      <wp:effectExtent l="19050" t="19050" r="34290" b="22225"/>
                      <wp:wrapNone/>
                      <wp:docPr id="253" name="Рукописные данные 2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400" cy="7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6E0C17" id="Рукописные данные 253" o:spid="_x0000_s1026" type="#_x0000_t75" style="position:absolute;margin-left:64.85pt;margin-top:25.4pt;width:3.8pt;height:7.6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">
                      <v:imagedata r:id="rId26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08096" behindDoc="0" locked="0" layoutInCell="1" allowOverlap="1" wp14:anchorId="3E1F70AC" wp14:editId="57325BB6">
                      <wp:simplePos x="0" y="0"/>
                      <wp:positionH relativeFrom="column">
                        <wp:posOffset>842295</wp:posOffset>
                      </wp:positionH>
                      <wp:positionV relativeFrom="paragraph">
                        <wp:posOffset>242435</wp:posOffset>
                      </wp:positionV>
                      <wp:extent cx="5040" cy="25560"/>
                      <wp:effectExtent l="19050" t="19050" r="33655" b="31750"/>
                      <wp:wrapNone/>
                      <wp:docPr id="252" name="Рукописные данные 2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" cy="2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2B3AA1" id="Рукописные данные 252" o:spid="_x0000_s1026" type="#_x0000_t75" style="position:absolute;margin-left:65.3pt;margin-top:18.15pt;width:2.45pt;height:3.9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">
                      <v:imagedata r:id="rId26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07072" behindDoc="0" locked="0" layoutInCell="1" allowOverlap="1" wp14:anchorId="41F53E2B" wp14:editId="785EC46B">
                      <wp:simplePos x="0" y="0"/>
                      <wp:positionH relativeFrom="column">
                        <wp:posOffset>720615</wp:posOffset>
                      </wp:positionH>
                      <wp:positionV relativeFrom="paragraph">
                        <wp:posOffset>225155</wp:posOffset>
                      </wp:positionV>
                      <wp:extent cx="51120" cy="133920"/>
                      <wp:effectExtent l="19050" t="19050" r="25400" b="19050"/>
                      <wp:wrapNone/>
                      <wp:docPr id="251" name="Рукописные данные 2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120" cy="133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FDA96E" id="Рукописные данные 251" o:spid="_x0000_s1026" type="#_x0000_t75" style="position:absolute;margin-left:55.8pt;margin-top:16.8pt;width:5.95pt;height:12.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">
                      <v:imagedata r:id="rId26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06048" behindDoc="0" locked="0" layoutInCell="1" allowOverlap="1" wp14:anchorId="66A2440A" wp14:editId="7A19278B">
                      <wp:simplePos x="0" y="0"/>
                      <wp:positionH relativeFrom="column">
                        <wp:posOffset>581655</wp:posOffset>
                      </wp:positionH>
                      <wp:positionV relativeFrom="paragraph">
                        <wp:posOffset>158195</wp:posOffset>
                      </wp:positionV>
                      <wp:extent cx="94680" cy="243000"/>
                      <wp:effectExtent l="19050" t="19050" r="19685" b="24130"/>
                      <wp:wrapNone/>
                      <wp:docPr id="250" name="Рукописные данные 2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680" cy="243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71BFA2" id="Рукописные данные 250" o:spid="_x0000_s1026" type="#_x0000_t75" style="position:absolute;margin-left:44.85pt;margin-top:11.5pt;width:9.35pt;height:21.0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">
                      <v:imagedata r:id="rId26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05024" behindDoc="0" locked="0" layoutInCell="1" allowOverlap="1" wp14:anchorId="320EFFA0" wp14:editId="047167FB">
                      <wp:simplePos x="0" y="0"/>
                      <wp:positionH relativeFrom="column">
                        <wp:posOffset>434055</wp:posOffset>
                      </wp:positionH>
                      <wp:positionV relativeFrom="paragraph">
                        <wp:posOffset>101675</wp:posOffset>
                      </wp:positionV>
                      <wp:extent cx="24480" cy="337680"/>
                      <wp:effectExtent l="19050" t="19050" r="33020" b="24765"/>
                      <wp:wrapNone/>
                      <wp:docPr id="249" name="Рукописные данные 2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33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188B8D" id="Рукописные данные 249" o:spid="_x0000_s1026" type="#_x0000_t75" style="position:absolute;margin-left:33.25pt;margin-top:7.05pt;width:3.85pt;height:28.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">
                      <v:imagedata r:id="rId26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04000" behindDoc="0" locked="0" layoutInCell="1" allowOverlap="1" wp14:anchorId="0DAECD45" wp14:editId="060595AE">
                      <wp:simplePos x="0" y="0"/>
                      <wp:positionH relativeFrom="column">
                        <wp:posOffset>403815</wp:posOffset>
                      </wp:positionH>
                      <wp:positionV relativeFrom="paragraph">
                        <wp:posOffset>279515</wp:posOffset>
                      </wp:positionV>
                      <wp:extent cx="83880" cy="10800"/>
                      <wp:effectExtent l="19050" t="19050" r="30480" b="27305"/>
                      <wp:wrapNone/>
                      <wp:docPr id="248" name="Рукописные данные 2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88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F83D9A" id="Рукописные данные 248" o:spid="_x0000_s1026" type="#_x0000_t75" style="position:absolute;margin-left:30.85pt;margin-top:21.05pt;width:8.5pt;height:2.7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">
                      <v:imagedata r:id="rId27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02976" behindDoc="0" locked="0" layoutInCell="1" allowOverlap="1" wp14:anchorId="1F4BDDE0" wp14:editId="3C8B8D8D">
                      <wp:simplePos x="0" y="0"/>
                      <wp:positionH relativeFrom="column">
                        <wp:posOffset>402375</wp:posOffset>
                      </wp:positionH>
                      <wp:positionV relativeFrom="paragraph">
                        <wp:posOffset>219755</wp:posOffset>
                      </wp:positionV>
                      <wp:extent cx="78480" cy="133920"/>
                      <wp:effectExtent l="19050" t="19050" r="17145" b="19050"/>
                      <wp:wrapNone/>
                      <wp:docPr id="247" name="Рукописные данные 2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480" cy="133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8300B5" id="Рукописные данные 247" o:spid="_x0000_s1026" type="#_x0000_t75" style="position:absolute;margin-left:30.75pt;margin-top:16.35pt;width:8.1pt;height:12.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">
                      <v:imagedata r:id="rId27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01952" behindDoc="0" locked="0" layoutInCell="1" allowOverlap="1" wp14:anchorId="50C23662" wp14:editId="45AD377A">
                      <wp:simplePos x="0" y="0"/>
                      <wp:positionH relativeFrom="column">
                        <wp:posOffset>252615</wp:posOffset>
                      </wp:positionH>
                      <wp:positionV relativeFrom="paragraph">
                        <wp:posOffset>197435</wp:posOffset>
                      </wp:positionV>
                      <wp:extent cx="78480" cy="169200"/>
                      <wp:effectExtent l="19050" t="19050" r="17145" b="21590"/>
                      <wp:wrapNone/>
                      <wp:docPr id="246" name="Рукописные данные 2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480" cy="16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13D0EC" id="Рукописные данные 246" o:spid="_x0000_s1026" type="#_x0000_t75" style="position:absolute;margin-left:18.95pt;margin-top:14.6pt;width:8.1pt;height:15.2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">
                      <v:imagedata r:id="rId27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00928" behindDoc="0" locked="0" layoutInCell="1" allowOverlap="1" wp14:anchorId="2136100D" wp14:editId="32127633">
                      <wp:simplePos x="0" y="0"/>
                      <wp:positionH relativeFrom="column">
                        <wp:posOffset>143535</wp:posOffset>
                      </wp:positionH>
                      <wp:positionV relativeFrom="paragraph">
                        <wp:posOffset>274835</wp:posOffset>
                      </wp:positionV>
                      <wp:extent cx="71640" cy="14760"/>
                      <wp:effectExtent l="19050" t="19050" r="24130" b="23495"/>
                      <wp:wrapNone/>
                      <wp:docPr id="245" name="Рукописные данные 2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64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8F54F7" id="Рукописные данные 245" o:spid="_x0000_s1026" type="#_x0000_t75" style="position:absolute;margin-left:10.35pt;margin-top:20.75pt;width:7.55pt;height:3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">
                      <v:imagedata r:id="rId276" o:title=""/>
                    </v:shape>
                  </w:pict>
                </mc:Fallback>
              </mc:AlternateContent>
            </w:r>
          </w:p>
        </w:tc>
      </w:tr>
      <w:tr w:rsidR="003F2D14" w14:paraId="5DBAD866" w14:textId="77777777" w:rsidTr="00164C45">
        <w:tc>
          <w:tcPr>
            <w:tcW w:w="4077" w:type="dxa"/>
          </w:tcPr>
          <w:p w14:paraId="1EF7AF3A" w14:textId="77777777" w:rsidR="003F2D14" w:rsidRPr="00164C45" w:rsidRDefault="00340C0E" w:rsidP="00164C45">
            <w:pPr>
              <w:pStyle w:val="a6"/>
              <w:numPr>
                <w:ilvl w:val="0"/>
                <w:numId w:val="3"/>
              </w:numPr>
              <w:rPr>
                <w:lang w:val="uk-UA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27552" behindDoc="0" locked="0" layoutInCell="1" allowOverlap="1" wp14:anchorId="094D5434" wp14:editId="76A401EA">
                      <wp:simplePos x="0" y="0"/>
                      <wp:positionH relativeFrom="column">
                        <wp:posOffset>671070</wp:posOffset>
                      </wp:positionH>
                      <wp:positionV relativeFrom="paragraph">
                        <wp:posOffset>375075</wp:posOffset>
                      </wp:positionV>
                      <wp:extent cx="575640" cy="33840"/>
                      <wp:effectExtent l="19050" t="19050" r="34290" b="23495"/>
                      <wp:wrapNone/>
                      <wp:docPr id="271" name="Рукописные данные 2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5640" cy="33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CC6D6A" id="Рукописные данные 271" o:spid="_x0000_s1026" type="#_x0000_t75" style="position:absolute;margin-left:51.9pt;margin-top:28.6pt;width:47.25pt;height:4.5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">
                      <v:imagedata r:id="rId27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26528" behindDoc="0" locked="0" layoutInCell="1" allowOverlap="1" wp14:anchorId="0CEA629A" wp14:editId="16D55356">
                      <wp:simplePos x="0" y="0"/>
                      <wp:positionH relativeFrom="column">
                        <wp:posOffset>1578270</wp:posOffset>
                      </wp:positionH>
                      <wp:positionV relativeFrom="paragraph">
                        <wp:posOffset>165195</wp:posOffset>
                      </wp:positionV>
                      <wp:extent cx="627480" cy="40680"/>
                      <wp:effectExtent l="19050" t="19050" r="20320" b="16510"/>
                      <wp:wrapNone/>
                      <wp:docPr id="270" name="Рукописные данные 2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7480" cy="40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199713" id="Рукописные данные 270" o:spid="_x0000_s1026" type="#_x0000_t75" style="position:absolute;margin-left:123.3pt;margin-top:12.1pt;width:51.3pt;height:5.0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">
                      <v:imagedata r:id="rId28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841536" behindDoc="0" locked="0" layoutInCell="1" allowOverlap="1" wp14:anchorId="10EAD639" wp14:editId="1C29033B">
                      <wp:simplePos x="0" y="0"/>
                      <wp:positionH relativeFrom="column">
                        <wp:posOffset>-615210</wp:posOffset>
                      </wp:positionH>
                      <wp:positionV relativeFrom="paragraph">
                        <wp:posOffset>297675</wp:posOffset>
                      </wp:positionV>
                      <wp:extent cx="1440" cy="3240"/>
                      <wp:effectExtent l="19050" t="19050" r="17780" b="15875"/>
                      <wp:wrapNone/>
                      <wp:docPr id="186" name="Рукописные данные 1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6E9620" id="Рукописные данные 186" o:spid="_x0000_s1026" type="#_x0000_t75" style="position:absolute;margin-left:-49.4pt;margin-top:22.5pt;width:2pt;height:2.1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">
                      <v:imagedata r:id="rId282" o:title=""/>
                    </v:shape>
                  </w:pict>
                </mc:Fallback>
              </mc:AlternateContent>
            </w:r>
            <w:r w:rsidR="003F2D14" w:rsidRPr="00164C45">
              <w:rPr>
                <w:lang w:val="uk-UA"/>
              </w:rPr>
              <w:t>Знаходимо значення функції в обраних точках та на кінцях проміжку</w:t>
            </w:r>
          </w:p>
        </w:tc>
        <w:tc>
          <w:tcPr>
            <w:tcW w:w="5494" w:type="dxa"/>
          </w:tcPr>
          <w:p w14:paraId="1F0A0051" w14:textId="77777777" w:rsidR="003F2D14" w:rsidRPr="003F2D14" w:rsidRDefault="00340C0E" w:rsidP="003F2D14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99232" behindDoc="0" locked="0" layoutInCell="1" allowOverlap="1" wp14:anchorId="6C6D9C96" wp14:editId="441D2280">
                      <wp:simplePos x="0" y="0"/>
                      <wp:positionH relativeFrom="column">
                        <wp:posOffset>52455</wp:posOffset>
                      </wp:positionH>
                      <wp:positionV relativeFrom="paragraph">
                        <wp:posOffset>618075</wp:posOffset>
                      </wp:positionV>
                      <wp:extent cx="654120" cy="47160"/>
                      <wp:effectExtent l="19050" t="19050" r="31750" b="29210"/>
                      <wp:wrapNone/>
                      <wp:docPr id="341" name="Рукописные данные 3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4120" cy="4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603E8B" id="Рукописные данные 341" o:spid="_x0000_s1026" type="#_x0000_t75" style="position:absolute;margin-left:3.2pt;margin-top:47.7pt;width:53.4pt;height:5.5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">
                      <v:imagedata r:id="rId28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64416" behindDoc="0" locked="0" layoutInCell="1" allowOverlap="1" wp14:anchorId="2CC153A8" wp14:editId="0FB30EA1">
                      <wp:simplePos x="0" y="0"/>
                      <wp:positionH relativeFrom="column">
                        <wp:posOffset>539535</wp:posOffset>
                      </wp:positionH>
                      <wp:positionV relativeFrom="paragraph">
                        <wp:posOffset>294075</wp:posOffset>
                      </wp:positionV>
                      <wp:extent cx="234000" cy="19440"/>
                      <wp:effectExtent l="38100" t="38100" r="33020" b="38100"/>
                      <wp:wrapNone/>
                      <wp:docPr id="307" name="Рукописные данные 3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400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776CA1" id="Рукописные данные 307" o:spid="_x0000_s1026" type="#_x0000_t75" style="position:absolute;margin-left:41.55pt;margin-top:22.2pt;width:20.35pt;height:3.4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">
                      <v:imagedata r:id="rId28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63392" behindDoc="0" locked="0" layoutInCell="1" allowOverlap="1" wp14:anchorId="6344EB9C" wp14:editId="660FB78E">
                      <wp:simplePos x="0" y="0"/>
                      <wp:positionH relativeFrom="column">
                        <wp:posOffset>1845975</wp:posOffset>
                      </wp:positionH>
                      <wp:positionV relativeFrom="paragraph">
                        <wp:posOffset>249435</wp:posOffset>
                      </wp:positionV>
                      <wp:extent cx="60480" cy="144360"/>
                      <wp:effectExtent l="38100" t="38100" r="34925" b="46355"/>
                      <wp:wrapNone/>
                      <wp:docPr id="306" name="Рукописные данные 3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480" cy="14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D51751" id="Рукописные данные 306" o:spid="_x0000_s1026" type="#_x0000_t75" style="position:absolute;margin-left:144.4pt;margin-top:18.7pt;width:6.65pt;height:13.2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">
                      <v:imagedata r:id="rId28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62368" behindDoc="0" locked="0" layoutInCell="1" allowOverlap="1" wp14:anchorId="0401B468" wp14:editId="5072A9E2">
                      <wp:simplePos x="0" y="0"/>
                      <wp:positionH relativeFrom="column">
                        <wp:posOffset>1817175</wp:posOffset>
                      </wp:positionH>
                      <wp:positionV relativeFrom="paragraph">
                        <wp:posOffset>195795</wp:posOffset>
                      </wp:positionV>
                      <wp:extent cx="107640" cy="12600"/>
                      <wp:effectExtent l="38100" t="38100" r="26035" b="45085"/>
                      <wp:wrapNone/>
                      <wp:docPr id="305" name="Рукописные данные 3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47E083" id="Рукописные данные 305" o:spid="_x0000_s1026" type="#_x0000_t75" style="position:absolute;margin-left:142.15pt;margin-top:14.45pt;width:10.4pt;height:2.9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">
                      <v:imagedata r:id="rId29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61344" behindDoc="0" locked="0" layoutInCell="1" allowOverlap="1" wp14:anchorId="59EC3478" wp14:editId="55A5B29D">
                      <wp:simplePos x="0" y="0"/>
                      <wp:positionH relativeFrom="column">
                        <wp:posOffset>1846335</wp:posOffset>
                      </wp:positionH>
                      <wp:positionV relativeFrom="paragraph">
                        <wp:posOffset>78075</wp:posOffset>
                      </wp:positionV>
                      <wp:extent cx="42120" cy="111240"/>
                      <wp:effectExtent l="19050" t="19050" r="34290" b="22225"/>
                      <wp:wrapNone/>
                      <wp:docPr id="304" name="Рукописные данные 3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20" cy="11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D8F5D2" id="Рукописные данные 304" o:spid="_x0000_s1026" type="#_x0000_t75" style="position:absolute;margin-left:144.45pt;margin-top:5.2pt;width:5.2pt;height:10.6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">
                      <v:imagedata r:id="rId29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60320" behindDoc="0" locked="0" layoutInCell="1" allowOverlap="1" wp14:anchorId="50C214C4" wp14:editId="40A373FA">
                      <wp:simplePos x="0" y="0"/>
                      <wp:positionH relativeFrom="column">
                        <wp:posOffset>1670655</wp:posOffset>
                      </wp:positionH>
                      <wp:positionV relativeFrom="paragraph">
                        <wp:posOffset>171315</wp:posOffset>
                      </wp:positionV>
                      <wp:extent cx="82440" cy="171000"/>
                      <wp:effectExtent l="38100" t="38100" r="32385" b="38735"/>
                      <wp:wrapNone/>
                      <wp:docPr id="303" name="Рукописные данные 3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440" cy="17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ADB268" id="Рукописные данные 303" o:spid="_x0000_s1026" type="#_x0000_t75" style="position:absolute;margin-left:130.6pt;margin-top:12.55pt;width:8.45pt;height:15.3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">
                      <v:imagedata r:id="rId29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59296" behindDoc="0" locked="0" layoutInCell="1" allowOverlap="1" wp14:anchorId="59A51051" wp14:editId="2C6FCCBE">
                      <wp:simplePos x="0" y="0"/>
                      <wp:positionH relativeFrom="column">
                        <wp:posOffset>1511895</wp:posOffset>
                      </wp:positionH>
                      <wp:positionV relativeFrom="paragraph">
                        <wp:posOffset>313515</wp:posOffset>
                      </wp:positionV>
                      <wp:extent cx="85680" cy="15480"/>
                      <wp:effectExtent l="19050" t="19050" r="29210" b="22860"/>
                      <wp:wrapNone/>
                      <wp:docPr id="302" name="Рукописные данные 3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68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F16E09" id="Рукописные данные 302" o:spid="_x0000_s1026" type="#_x0000_t75" style="position:absolute;margin-left:118.1pt;margin-top:23.7pt;width:8.7pt;height:3.2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">
                      <v:imagedata r:id="rId29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58272" behindDoc="0" locked="0" layoutInCell="1" allowOverlap="1" wp14:anchorId="580E5C47" wp14:editId="39F70608">
                      <wp:simplePos x="0" y="0"/>
                      <wp:positionH relativeFrom="column">
                        <wp:posOffset>1527015</wp:posOffset>
                      </wp:positionH>
                      <wp:positionV relativeFrom="paragraph">
                        <wp:posOffset>255195</wp:posOffset>
                      </wp:positionV>
                      <wp:extent cx="58680" cy="15120"/>
                      <wp:effectExtent l="19050" t="19050" r="17780" b="23495"/>
                      <wp:wrapNone/>
                      <wp:docPr id="301" name="Рукописные данные 3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68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E9BFA9" id="Рукописные данные 301" o:spid="_x0000_s1026" type="#_x0000_t75" style="position:absolute;margin-left:119.3pt;margin-top:19.1pt;width:6.5pt;height:3.2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">
                      <v:imagedata r:id="rId29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57248" behindDoc="0" locked="0" layoutInCell="1" allowOverlap="1" wp14:anchorId="54AF2C82" wp14:editId="5F4B5BA1">
                      <wp:simplePos x="0" y="0"/>
                      <wp:positionH relativeFrom="column">
                        <wp:posOffset>1377255</wp:posOffset>
                      </wp:positionH>
                      <wp:positionV relativeFrom="paragraph">
                        <wp:posOffset>177795</wp:posOffset>
                      </wp:positionV>
                      <wp:extent cx="25920" cy="173160"/>
                      <wp:effectExtent l="38100" t="19050" r="31750" b="17780"/>
                      <wp:wrapNone/>
                      <wp:docPr id="300" name="Рукописные данные 3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920" cy="17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4AE8C5" id="Рукописные данные 300" o:spid="_x0000_s1026" type="#_x0000_t75" style="position:absolute;margin-left:107.5pt;margin-top:13.05pt;width:4pt;height:15.5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">
                      <v:imagedata r:id="rId30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56224" behindDoc="0" locked="0" layoutInCell="1" allowOverlap="1" wp14:anchorId="6907189C" wp14:editId="504812CE">
                      <wp:simplePos x="0" y="0"/>
                      <wp:positionH relativeFrom="column">
                        <wp:posOffset>1266375</wp:posOffset>
                      </wp:positionH>
                      <wp:positionV relativeFrom="paragraph">
                        <wp:posOffset>219195</wp:posOffset>
                      </wp:positionV>
                      <wp:extent cx="68040" cy="119160"/>
                      <wp:effectExtent l="38100" t="38100" r="27305" b="33655"/>
                      <wp:wrapNone/>
                      <wp:docPr id="299" name="Рукописные данные 2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040" cy="119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E24367" id="Рукописные данные 299" o:spid="_x0000_s1026" type="#_x0000_t75" style="position:absolute;margin-left:98.75pt;margin-top:16.3pt;width:7.25pt;height:11.3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">
                      <v:imagedata r:id="rId30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55200" behindDoc="0" locked="0" layoutInCell="1" allowOverlap="1" wp14:anchorId="78064585" wp14:editId="23A5F39B">
                      <wp:simplePos x="0" y="0"/>
                      <wp:positionH relativeFrom="column">
                        <wp:posOffset>1193655</wp:posOffset>
                      </wp:positionH>
                      <wp:positionV relativeFrom="paragraph">
                        <wp:posOffset>163755</wp:posOffset>
                      </wp:positionV>
                      <wp:extent cx="70200" cy="186840"/>
                      <wp:effectExtent l="19050" t="19050" r="25400" b="22860"/>
                      <wp:wrapNone/>
                      <wp:docPr id="298" name="Рукописные данные 2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200" cy="18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F4EA4B" id="Рукописные данные 298" o:spid="_x0000_s1026" type="#_x0000_t75" style="position:absolute;margin-left:93.05pt;margin-top:11.95pt;width:7.45pt;height:16.6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">
                      <v:imagedata r:id="rId30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54176" behindDoc="0" locked="0" layoutInCell="1" allowOverlap="1" wp14:anchorId="307F578D" wp14:editId="204E98B0">
                      <wp:simplePos x="0" y="0"/>
                      <wp:positionH relativeFrom="column">
                        <wp:posOffset>1046775</wp:posOffset>
                      </wp:positionH>
                      <wp:positionV relativeFrom="paragraph">
                        <wp:posOffset>196875</wp:posOffset>
                      </wp:positionV>
                      <wp:extent cx="75960" cy="196560"/>
                      <wp:effectExtent l="19050" t="19050" r="19685" b="32385"/>
                      <wp:wrapNone/>
                      <wp:docPr id="297" name="Рукописные данные 2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960" cy="19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401D8F" id="Рукописные данные 297" o:spid="_x0000_s1026" type="#_x0000_t75" style="position:absolute;margin-left:81.45pt;margin-top:14.55pt;width:7.9pt;height:17.4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">
                      <v:imagedata r:id="rId30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53152" behindDoc="0" locked="0" layoutInCell="1" allowOverlap="1" wp14:anchorId="024450F6" wp14:editId="11E2A99D">
                      <wp:simplePos x="0" y="0"/>
                      <wp:positionH relativeFrom="column">
                        <wp:posOffset>628455</wp:posOffset>
                      </wp:positionH>
                      <wp:positionV relativeFrom="paragraph">
                        <wp:posOffset>389115</wp:posOffset>
                      </wp:positionV>
                      <wp:extent cx="73800" cy="150480"/>
                      <wp:effectExtent l="38100" t="38100" r="40640" b="21590"/>
                      <wp:wrapNone/>
                      <wp:docPr id="296" name="Рукописные данные 2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15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CF6D26" id="Рукописные данные 296" o:spid="_x0000_s1026" type="#_x0000_t75" style="position:absolute;margin-left:48.55pt;margin-top:29.7pt;width:7.65pt;height:13.8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">
                      <v:imagedata r:id="rId30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52128" behindDoc="0" locked="0" layoutInCell="1" allowOverlap="1" wp14:anchorId="3F91A103" wp14:editId="50DACAAD">
                      <wp:simplePos x="0" y="0"/>
                      <wp:positionH relativeFrom="column">
                        <wp:posOffset>492375</wp:posOffset>
                      </wp:positionH>
                      <wp:positionV relativeFrom="paragraph">
                        <wp:posOffset>502515</wp:posOffset>
                      </wp:positionV>
                      <wp:extent cx="61560" cy="18360"/>
                      <wp:effectExtent l="38100" t="38100" r="34290" b="39370"/>
                      <wp:wrapNone/>
                      <wp:docPr id="295" name="Рукописные данные 2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1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2F8402" id="Рукописные данные 295" o:spid="_x0000_s1026" type="#_x0000_t75" style="position:absolute;margin-left:37.8pt;margin-top:38.6pt;width:6.8pt;height:3.4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">
                      <v:imagedata r:id="rId31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51104" behindDoc="0" locked="0" layoutInCell="1" allowOverlap="1" wp14:anchorId="749E3FD6" wp14:editId="7603F1A5">
                      <wp:simplePos x="0" y="0"/>
                      <wp:positionH relativeFrom="column">
                        <wp:posOffset>488055</wp:posOffset>
                      </wp:positionH>
                      <wp:positionV relativeFrom="paragraph">
                        <wp:posOffset>449235</wp:posOffset>
                      </wp:positionV>
                      <wp:extent cx="59400" cy="8640"/>
                      <wp:effectExtent l="19050" t="19050" r="17145" b="29845"/>
                      <wp:wrapNone/>
                      <wp:docPr id="294" name="Рукописные данные 2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40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85483F" id="Рукописные данные 294" o:spid="_x0000_s1026" type="#_x0000_t75" style="position:absolute;margin-left:37.5pt;margin-top:34.35pt;width:6.6pt;height:2.7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">
                      <v:imagedata r:id="rId31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50080" behindDoc="0" locked="0" layoutInCell="1" allowOverlap="1" wp14:anchorId="105A3F5B" wp14:editId="713D35A3">
                      <wp:simplePos x="0" y="0"/>
                      <wp:positionH relativeFrom="column">
                        <wp:posOffset>390135</wp:posOffset>
                      </wp:positionH>
                      <wp:positionV relativeFrom="paragraph">
                        <wp:posOffset>412515</wp:posOffset>
                      </wp:positionV>
                      <wp:extent cx="32040" cy="147240"/>
                      <wp:effectExtent l="38100" t="19050" r="25400" b="24765"/>
                      <wp:wrapNone/>
                      <wp:docPr id="293" name="Рукописные данные 2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040" cy="147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525747" id="Рукописные данные 293" o:spid="_x0000_s1026" type="#_x0000_t75" style="position:absolute;margin-left:29.75pt;margin-top:31.55pt;width:4.4pt;height:13.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">
                      <v:imagedata r:id="rId31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49056" behindDoc="0" locked="0" layoutInCell="1" allowOverlap="1" wp14:anchorId="543F952A" wp14:editId="264A5C47">
                      <wp:simplePos x="0" y="0"/>
                      <wp:positionH relativeFrom="column">
                        <wp:posOffset>290415</wp:posOffset>
                      </wp:positionH>
                      <wp:positionV relativeFrom="paragraph">
                        <wp:posOffset>405675</wp:posOffset>
                      </wp:positionV>
                      <wp:extent cx="71640" cy="121680"/>
                      <wp:effectExtent l="19050" t="38100" r="24130" b="31115"/>
                      <wp:wrapNone/>
                      <wp:docPr id="292" name="Рукописные данные 2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640" cy="12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D48920" id="Рукописные данные 292" o:spid="_x0000_s1026" type="#_x0000_t75" style="position:absolute;margin-left:21.9pt;margin-top:31pt;width:7.55pt;height:11.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">
                      <v:imagedata r:id="rId31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48032" behindDoc="0" locked="0" layoutInCell="1" allowOverlap="1" wp14:anchorId="0DC2D87A" wp14:editId="06F77B25">
                      <wp:simplePos x="0" y="0"/>
                      <wp:positionH relativeFrom="column">
                        <wp:posOffset>218775</wp:posOffset>
                      </wp:positionH>
                      <wp:positionV relativeFrom="paragraph">
                        <wp:posOffset>397395</wp:posOffset>
                      </wp:positionV>
                      <wp:extent cx="43920" cy="135720"/>
                      <wp:effectExtent l="19050" t="19050" r="32385" b="17145"/>
                      <wp:wrapNone/>
                      <wp:docPr id="291" name="Рукописные данные 2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920" cy="135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D26BDF" id="Рукописные данные 291" o:spid="_x0000_s1026" type="#_x0000_t75" style="position:absolute;margin-left:16.3pt;margin-top:30.35pt;width:5.35pt;height:12.6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">
                      <v:imagedata r:id="rId31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47008" behindDoc="0" locked="0" layoutInCell="1" allowOverlap="1" wp14:anchorId="5F3BDE1B" wp14:editId="16C49D55">
                      <wp:simplePos x="0" y="0"/>
                      <wp:positionH relativeFrom="column">
                        <wp:posOffset>51375</wp:posOffset>
                      </wp:positionH>
                      <wp:positionV relativeFrom="paragraph">
                        <wp:posOffset>418275</wp:posOffset>
                      </wp:positionV>
                      <wp:extent cx="91080" cy="206280"/>
                      <wp:effectExtent l="19050" t="38100" r="23495" b="41910"/>
                      <wp:wrapNone/>
                      <wp:docPr id="290" name="Рукописные данные 2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080" cy="206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D58CB3" id="Рукописные данные 290" o:spid="_x0000_s1026" type="#_x0000_t75" style="position:absolute;margin-left:3.1pt;margin-top:32pt;width:9.05pt;height:18.1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">
                      <v:imagedata r:id="rId32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45984" behindDoc="0" locked="0" layoutInCell="1" allowOverlap="1" wp14:anchorId="0FD49275" wp14:editId="69035E67">
                      <wp:simplePos x="0" y="0"/>
                      <wp:positionH relativeFrom="column">
                        <wp:posOffset>673815</wp:posOffset>
                      </wp:positionH>
                      <wp:positionV relativeFrom="paragraph">
                        <wp:posOffset>111195</wp:posOffset>
                      </wp:positionV>
                      <wp:extent cx="79200" cy="12240"/>
                      <wp:effectExtent l="19050" t="38100" r="35560" b="26035"/>
                      <wp:wrapNone/>
                      <wp:docPr id="289" name="Рукописные данные 2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B5E77A" id="Рукописные данные 289" o:spid="_x0000_s1026" type="#_x0000_t75" style="position:absolute;margin-left:52.1pt;margin-top:7.8pt;width:8.15pt;height:2.8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">
                      <v:imagedata r:id="rId32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44960" behindDoc="0" locked="0" layoutInCell="1" allowOverlap="1" wp14:anchorId="414995B2" wp14:editId="3F00A64E">
                      <wp:simplePos x="0" y="0"/>
                      <wp:positionH relativeFrom="column">
                        <wp:posOffset>619095</wp:posOffset>
                      </wp:positionH>
                      <wp:positionV relativeFrom="paragraph">
                        <wp:posOffset>112635</wp:posOffset>
                      </wp:positionV>
                      <wp:extent cx="62280" cy="163080"/>
                      <wp:effectExtent l="38100" t="19050" r="33020" b="27940"/>
                      <wp:wrapNone/>
                      <wp:docPr id="288" name="Рукописные данные 2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280" cy="16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5CFF6C" id="Рукописные данные 288" o:spid="_x0000_s1026" type="#_x0000_t75" style="position:absolute;margin-left:47.8pt;margin-top:7.9pt;width:6.75pt;height:14.7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">
                      <v:imagedata r:id="rId32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43936" behindDoc="0" locked="0" layoutInCell="1" allowOverlap="1" wp14:anchorId="16F8D39B" wp14:editId="62DAAFE8">
                      <wp:simplePos x="0" y="0"/>
                      <wp:positionH relativeFrom="column">
                        <wp:posOffset>463575</wp:posOffset>
                      </wp:positionH>
                      <wp:positionV relativeFrom="paragraph">
                        <wp:posOffset>208395</wp:posOffset>
                      </wp:positionV>
                      <wp:extent cx="73800" cy="13320"/>
                      <wp:effectExtent l="19050" t="38100" r="21590" b="25400"/>
                      <wp:wrapNone/>
                      <wp:docPr id="287" name="Рукописные данные 2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68E383" id="Рукописные данные 287" o:spid="_x0000_s1026" type="#_x0000_t75" style="position:absolute;margin-left:35.55pt;margin-top:15.4pt;width:7.65pt;height:3.1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">
                      <v:imagedata r:id="rId32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42912" behindDoc="0" locked="0" layoutInCell="1" allowOverlap="1" wp14:anchorId="7A9B45DF" wp14:editId="31D4801D">
                      <wp:simplePos x="0" y="0"/>
                      <wp:positionH relativeFrom="column">
                        <wp:posOffset>436575</wp:posOffset>
                      </wp:positionH>
                      <wp:positionV relativeFrom="paragraph">
                        <wp:posOffset>168795</wp:posOffset>
                      </wp:positionV>
                      <wp:extent cx="91440" cy="5400"/>
                      <wp:effectExtent l="19050" t="19050" r="22860" b="33020"/>
                      <wp:wrapNone/>
                      <wp:docPr id="286" name="Рукописные данные 2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2896CB" id="Рукописные данные 286" o:spid="_x0000_s1026" type="#_x0000_t75" style="position:absolute;margin-left:33.45pt;margin-top:12.45pt;width:9.05pt;height:2.1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">
                      <v:imagedata r:id="rId32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31648" behindDoc="0" locked="0" layoutInCell="1" allowOverlap="1" wp14:anchorId="40439501" wp14:editId="7BB8113D">
                      <wp:simplePos x="0" y="0"/>
                      <wp:positionH relativeFrom="column">
                        <wp:posOffset>317775</wp:posOffset>
                      </wp:positionH>
                      <wp:positionV relativeFrom="paragraph">
                        <wp:posOffset>110475</wp:posOffset>
                      </wp:positionV>
                      <wp:extent cx="39240" cy="164160"/>
                      <wp:effectExtent l="19050" t="19050" r="18415" b="26670"/>
                      <wp:wrapNone/>
                      <wp:docPr id="275" name="Рукописные данные 2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240" cy="16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C377C2" id="Рукописные данные 275" o:spid="_x0000_s1026" type="#_x0000_t75" style="position:absolute;margin-left:24.05pt;margin-top:7.75pt;width:5.05pt;height:14.8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">
                      <v:imagedata r:id="rId33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30624" behindDoc="0" locked="0" layoutInCell="1" allowOverlap="1" wp14:anchorId="5F7A551B" wp14:editId="731FE810">
                      <wp:simplePos x="0" y="0"/>
                      <wp:positionH relativeFrom="column">
                        <wp:posOffset>240375</wp:posOffset>
                      </wp:positionH>
                      <wp:positionV relativeFrom="paragraph">
                        <wp:posOffset>143595</wp:posOffset>
                      </wp:positionV>
                      <wp:extent cx="43200" cy="103680"/>
                      <wp:effectExtent l="19050" t="38100" r="33020" b="29845"/>
                      <wp:wrapNone/>
                      <wp:docPr id="274" name="Рукописные данные 2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10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6B72D8" id="Рукописные данные 274" o:spid="_x0000_s1026" type="#_x0000_t75" style="position:absolute;margin-left:18pt;margin-top:10.35pt;width:5.25pt;height:10.0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">
                      <v:imagedata r:id="rId33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29600" behindDoc="0" locked="0" layoutInCell="1" allowOverlap="1" wp14:anchorId="2A16A64D" wp14:editId="41F68E72">
                      <wp:simplePos x="0" y="0"/>
                      <wp:positionH relativeFrom="column">
                        <wp:posOffset>181695</wp:posOffset>
                      </wp:positionH>
                      <wp:positionV relativeFrom="paragraph">
                        <wp:posOffset>92835</wp:posOffset>
                      </wp:positionV>
                      <wp:extent cx="38520" cy="166320"/>
                      <wp:effectExtent l="19050" t="19050" r="19050" b="24765"/>
                      <wp:wrapNone/>
                      <wp:docPr id="273" name="Рукописные данные 2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520" cy="16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534FF2" id="Рукописные данные 273" o:spid="_x0000_s1026" type="#_x0000_t75" style="position:absolute;margin-left:13.35pt;margin-top:6.35pt;width:4.95pt;height:15.0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">
                      <v:imagedata r:id="rId33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28576" behindDoc="0" locked="0" layoutInCell="1" allowOverlap="1" wp14:anchorId="2AC38747" wp14:editId="2A297CCC">
                      <wp:simplePos x="0" y="0"/>
                      <wp:positionH relativeFrom="column">
                        <wp:posOffset>57495</wp:posOffset>
                      </wp:positionH>
                      <wp:positionV relativeFrom="paragraph">
                        <wp:posOffset>129915</wp:posOffset>
                      </wp:positionV>
                      <wp:extent cx="85320" cy="202680"/>
                      <wp:effectExtent l="19050" t="19050" r="29210" b="26035"/>
                      <wp:wrapNone/>
                      <wp:docPr id="272" name="Рукописные данные 2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20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316625" id="Рукописные данные 272" o:spid="_x0000_s1026" type="#_x0000_t75" style="position:absolute;margin-left:3.6pt;margin-top:9.3pt;width:8.6pt;height:17.8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">
                      <v:imagedata r:id="rId336" o:title=""/>
                    </v:shape>
                  </w:pict>
                </mc:Fallback>
              </mc:AlternateContent>
            </w:r>
          </w:p>
        </w:tc>
      </w:tr>
      <w:tr w:rsidR="003F2D14" w14:paraId="59132A2A" w14:textId="77777777" w:rsidTr="00164C45">
        <w:tc>
          <w:tcPr>
            <w:tcW w:w="4077" w:type="dxa"/>
          </w:tcPr>
          <w:p w14:paraId="640CAB00" w14:textId="77777777" w:rsidR="003F2D14" w:rsidRPr="00164C45" w:rsidRDefault="003F2D14" w:rsidP="00164C45">
            <w:pPr>
              <w:pStyle w:val="a6"/>
              <w:numPr>
                <w:ilvl w:val="0"/>
                <w:numId w:val="3"/>
              </w:numPr>
              <w:rPr>
                <w:lang w:val="uk-UA"/>
              </w:rPr>
            </w:pPr>
            <w:r w:rsidRPr="00164C45">
              <w:rPr>
                <w:lang w:val="uk-UA"/>
              </w:rPr>
              <w:t>Вибираємо відповідно найменше та найбільше значення</w:t>
            </w:r>
          </w:p>
        </w:tc>
        <w:tc>
          <w:tcPr>
            <w:tcW w:w="5494" w:type="dxa"/>
          </w:tcPr>
          <w:p w14:paraId="5509190F" w14:textId="77777777" w:rsidR="003F2D14" w:rsidRPr="003F2D14" w:rsidRDefault="00340C0E" w:rsidP="003F2D14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14592" behindDoc="0" locked="0" layoutInCell="1" allowOverlap="1" wp14:anchorId="14A554F6" wp14:editId="25B91359">
                      <wp:simplePos x="0" y="0"/>
                      <wp:positionH relativeFrom="column">
                        <wp:posOffset>2811495</wp:posOffset>
                      </wp:positionH>
                      <wp:positionV relativeFrom="paragraph">
                        <wp:posOffset>87245</wp:posOffset>
                      </wp:positionV>
                      <wp:extent cx="704880" cy="113400"/>
                      <wp:effectExtent l="19050" t="38100" r="19050" b="39370"/>
                      <wp:wrapNone/>
                      <wp:docPr id="356" name="Рукописные данные 3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4880" cy="11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17EA90" id="Рукописные данные 356" o:spid="_x0000_s1026" type="#_x0000_t75" style="position:absolute;margin-left:220.45pt;margin-top:5.9pt;width:57.35pt;height:10.8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">
                      <v:imagedata r:id="rId33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13568" behindDoc="0" locked="0" layoutInCell="1" allowOverlap="1" wp14:anchorId="4827F6BA" wp14:editId="40311CA8">
                      <wp:simplePos x="0" y="0"/>
                      <wp:positionH relativeFrom="column">
                        <wp:posOffset>2753535</wp:posOffset>
                      </wp:positionH>
                      <wp:positionV relativeFrom="paragraph">
                        <wp:posOffset>33245</wp:posOffset>
                      </wp:positionV>
                      <wp:extent cx="6120" cy="18360"/>
                      <wp:effectExtent l="38100" t="19050" r="32385" b="20320"/>
                      <wp:wrapNone/>
                      <wp:docPr id="355" name="Рукописные данные 3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" cy="1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3E5793" id="Рукописные данные 355" o:spid="_x0000_s1026" type="#_x0000_t75" style="position:absolute;margin-left:215.8pt;margin-top:1.65pt;width:2.5pt;height:3.4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">
                      <v:imagedata r:id="rId34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12544" behindDoc="0" locked="0" layoutInCell="1" allowOverlap="1" wp14:anchorId="37251FC4" wp14:editId="264067AA">
                      <wp:simplePos x="0" y="0"/>
                      <wp:positionH relativeFrom="column">
                        <wp:posOffset>2696655</wp:posOffset>
                      </wp:positionH>
                      <wp:positionV relativeFrom="paragraph">
                        <wp:posOffset>103085</wp:posOffset>
                      </wp:positionV>
                      <wp:extent cx="60840" cy="85320"/>
                      <wp:effectExtent l="19050" t="38100" r="15875" b="29210"/>
                      <wp:wrapNone/>
                      <wp:docPr id="354" name="Рукописные данные 3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840" cy="8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AB19C8" id="Рукописные данные 354" o:spid="_x0000_s1026" type="#_x0000_t75" style="position:absolute;margin-left:211.4pt;margin-top:7.15pt;width:6.7pt;height:8.6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">
                      <v:imagedata r:id="rId34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11520" behindDoc="0" locked="0" layoutInCell="1" allowOverlap="1" wp14:anchorId="0FD5A6D9" wp14:editId="126E8E41">
                      <wp:simplePos x="0" y="0"/>
                      <wp:positionH relativeFrom="column">
                        <wp:posOffset>2585415</wp:posOffset>
                      </wp:positionH>
                      <wp:positionV relativeFrom="paragraph">
                        <wp:posOffset>11285</wp:posOffset>
                      </wp:positionV>
                      <wp:extent cx="111600" cy="151200"/>
                      <wp:effectExtent l="38100" t="38100" r="41275" b="39370"/>
                      <wp:wrapNone/>
                      <wp:docPr id="353" name="Рукописные данные 3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0" cy="15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C08DBD" id="Рукописные данные 353" o:spid="_x0000_s1026" type="#_x0000_t75" style="position:absolute;margin-left:202.65pt;margin-top:-.05pt;width:10.7pt;height:13.8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">
                      <v:imagedata r:id="rId34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10496" behindDoc="0" locked="0" layoutInCell="1" allowOverlap="1" wp14:anchorId="365408AA" wp14:editId="50DD2C50">
                      <wp:simplePos x="0" y="0"/>
                      <wp:positionH relativeFrom="column">
                        <wp:posOffset>2500815</wp:posOffset>
                      </wp:positionH>
                      <wp:positionV relativeFrom="paragraph">
                        <wp:posOffset>20645</wp:posOffset>
                      </wp:positionV>
                      <wp:extent cx="55800" cy="26640"/>
                      <wp:effectExtent l="38100" t="38100" r="20955" b="31115"/>
                      <wp:wrapNone/>
                      <wp:docPr id="352" name="Рукописные данные 3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800" cy="2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2ED5E6" id="Рукописные данные 352" o:spid="_x0000_s1026" type="#_x0000_t75" style="position:absolute;margin-left:195.95pt;margin-top:.7pt;width:6.35pt;height:4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">
                      <v:imagedata r:id="rId34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09472" behindDoc="0" locked="0" layoutInCell="1" allowOverlap="1" wp14:anchorId="4FF9C8A3" wp14:editId="3C92EB4F">
                      <wp:simplePos x="0" y="0"/>
                      <wp:positionH relativeFrom="column">
                        <wp:posOffset>2344575</wp:posOffset>
                      </wp:positionH>
                      <wp:positionV relativeFrom="paragraph">
                        <wp:posOffset>90845</wp:posOffset>
                      </wp:positionV>
                      <wp:extent cx="184320" cy="99000"/>
                      <wp:effectExtent l="19050" t="19050" r="25400" b="34925"/>
                      <wp:wrapNone/>
                      <wp:docPr id="351" name="Рукописные данные 3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4320" cy="9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E16DE6" id="Рукописные данные 351" o:spid="_x0000_s1026" type="#_x0000_t75" style="position:absolute;margin-left:183.65pt;margin-top:6.2pt;width:16.4pt;height:9.7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">
                      <v:imagedata r:id="rId34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08448" behindDoc="0" locked="0" layoutInCell="1" allowOverlap="1" wp14:anchorId="6B5A0439" wp14:editId="7760E654">
                      <wp:simplePos x="0" y="0"/>
                      <wp:positionH relativeFrom="column">
                        <wp:posOffset>2143335</wp:posOffset>
                      </wp:positionH>
                      <wp:positionV relativeFrom="paragraph">
                        <wp:posOffset>68525</wp:posOffset>
                      </wp:positionV>
                      <wp:extent cx="205200" cy="122400"/>
                      <wp:effectExtent l="19050" t="19050" r="23495" b="30480"/>
                      <wp:wrapNone/>
                      <wp:docPr id="350" name="Рукописные данные 3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0" cy="12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EB8644" id="Рукописные данные 350" o:spid="_x0000_s1026" type="#_x0000_t75" style="position:absolute;margin-left:167.8pt;margin-top:4.45pt;width:18.05pt;height:11.5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">
                      <v:imagedata r:id="rId35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07424" behindDoc="0" locked="0" layoutInCell="1" allowOverlap="1" wp14:anchorId="5B712CCF" wp14:editId="1FD0EAA0">
                      <wp:simplePos x="0" y="0"/>
                      <wp:positionH relativeFrom="column">
                        <wp:posOffset>2506215</wp:posOffset>
                      </wp:positionH>
                      <wp:positionV relativeFrom="paragraph">
                        <wp:posOffset>374525</wp:posOffset>
                      </wp:positionV>
                      <wp:extent cx="34920" cy="192240"/>
                      <wp:effectExtent l="19050" t="19050" r="22860" b="36830"/>
                      <wp:wrapNone/>
                      <wp:docPr id="349" name="Рукописные данные 3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920" cy="19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E7892F" id="Рукописные данные 349" o:spid="_x0000_s1026" type="#_x0000_t75" style="position:absolute;margin-left:196.4pt;margin-top:28.55pt;width:4.75pt;height:17.0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">
                      <v:imagedata r:id="rId35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06400" behindDoc="0" locked="0" layoutInCell="1" allowOverlap="1" wp14:anchorId="2CC5C568" wp14:editId="3A32F2FC">
                      <wp:simplePos x="0" y="0"/>
                      <wp:positionH relativeFrom="column">
                        <wp:posOffset>2454735</wp:posOffset>
                      </wp:positionH>
                      <wp:positionV relativeFrom="paragraph">
                        <wp:posOffset>379205</wp:posOffset>
                      </wp:positionV>
                      <wp:extent cx="74520" cy="78120"/>
                      <wp:effectExtent l="38100" t="38100" r="20955" b="36195"/>
                      <wp:wrapNone/>
                      <wp:docPr id="348" name="Рукописные данные 3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520" cy="7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4823A2" id="Рукописные данные 348" o:spid="_x0000_s1026" type="#_x0000_t75" style="position:absolute;margin-left:192.35pt;margin-top:28.9pt;width:7.75pt;height:8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">
                      <v:imagedata r:id="rId35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05376" behindDoc="0" locked="0" layoutInCell="1" allowOverlap="1" wp14:anchorId="4FA07CF8" wp14:editId="5AE7249D">
                      <wp:simplePos x="0" y="0"/>
                      <wp:positionH relativeFrom="column">
                        <wp:posOffset>2274015</wp:posOffset>
                      </wp:positionH>
                      <wp:positionV relativeFrom="paragraph">
                        <wp:posOffset>481085</wp:posOffset>
                      </wp:positionV>
                      <wp:extent cx="84600" cy="13680"/>
                      <wp:effectExtent l="38100" t="38100" r="29845" b="24765"/>
                      <wp:wrapNone/>
                      <wp:docPr id="347" name="Рукописные данные 3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60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3500D9" id="Рукописные данные 347" o:spid="_x0000_s1026" type="#_x0000_t75" style="position:absolute;margin-left:178.1pt;margin-top:37pt;width:8.55pt;height:2.9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">
                      <v:imagedata r:id="rId35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04352" behindDoc="0" locked="0" layoutInCell="1" allowOverlap="1" wp14:anchorId="707471CD" wp14:editId="3E3EAC5A">
                      <wp:simplePos x="0" y="0"/>
                      <wp:positionH relativeFrom="column">
                        <wp:posOffset>2281575</wp:posOffset>
                      </wp:positionH>
                      <wp:positionV relativeFrom="paragraph">
                        <wp:posOffset>431765</wp:posOffset>
                      </wp:positionV>
                      <wp:extent cx="70200" cy="10800"/>
                      <wp:effectExtent l="38100" t="38100" r="25400" b="27305"/>
                      <wp:wrapNone/>
                      <wp:docPr id="346" name="Рукописные данные 3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20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F85D0F" id="Рукописные данные 346" o:spid="_x0000_s1026" type="#_x0000_t75" style="position:absolute;margin-left:178.7pt;margin-top:33.1pt;width:7.45pt;height:2.6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">
                      <v:imagedata r:id="rId35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03328" behindDoc="0" locked="0" layoutInCell="1" allowOverlap="1" wp14:anchorId="0566BB4F" wp14:editId="512C8B88">
                      <wp:simplePos x="0" y="0"/>
                      <wp:positionH relativeFrom="column">
                        <wp:posOffset>2167455</wp:posOffset>
                      </wp:positionH>
                      <wp:positionV relativeFrom="paragraph">
                        <wp:posOffset>328445</wp:posOffset>
                      </wp:positionV>
                      <wp:extent cx="36360" cy="242640"/>
                      <wp:effectExtent l="38100" t="19050" r="40005" b="24130"/>
                      <wp:wrapNone/>
                      <wp:docPr id="345" name="Рукописные данные 3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360" cy="24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C94EEE" id="Рукописные данные 345" o:spid="_x0000_s1026" type="#_x0000_t75" style="position:absolute;margin-left:169.7pt;margin-top:24.9pt;width:4.75pt;height:21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">
                      <v:imagedata r:id="rId36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02304" behindDoc="0" locked="0" layoutInCell="1" allowOverlap="1" wp14:anchorId="34F1C556" wp14:editId="3A2C416B">
                      <wp:simplePos x="0" y="0"/>
                      <wp:positionH relativeFrom="column">
                        <wp:posOffset>2054055</wp:posOffset>
                      </wp:positionH>
                      <wp:positionV relativeFrom="paragraph">
                        <wp:posOffset>381365</wp:posOffset>
                      </wp:positionV>
                      <wp:extent cx="95040" cy="138600"/>
                      <wp:effectExtent l="19050" t="38100" r="19685" b="33020"/>
                      <wp:wrapNone/>
                      <wp:docPr id="344" name="Рукописные данные 3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040" cy="13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C2F7AF" id="Рукописные данные 344" o:spid="_x0000_s1026" type="#_x0000_t75" style="position:absolute;margin-left:160.8pt;margin-top:29.1pt;width:9.4pt;height:12.8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">
                      <v:imagedata r:id="rId36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01280" behindDoc="0" locked="0" layoutInCell="1" allowOverlap="1" wp14:anchorId="4ED68328" wp14:editId="167274D8">
                      <wp:simplePos x="0" y="0"/>
                      <wp:positionH relativeFrom="column">
                        <wp:posOffset>1978455</wp:posOffset>
                      </wp:positionH>
                      <wp:positionV relativeFrom="paragraph">
                        <wp:posOffset>337445</wp:posOffset>
                      </wp:positionV>
                      <wp:extent cx="46080" cy="194040"/>
                      <wp:effectExtent l="19050" t="19050" r="30480" b="15875"/>
                      <wp:wrapNone/>
                      <wp:docPr id="343" name="Рукописные данные 3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080" cy="19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F3C56D" id="Рукописные данные 343" o:spid="_x0000_s1026" type="#_x0000_t75" style="position:absolute;margin-left:154.85pt;margin-top:25.6pt;width:5.55pt;height:17.2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">
                      <v:imagedata r:id="rId36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2000256" behindDoc="0" locked="0" layoutInCell="1" allowOverlap="1" wp14:anchorId="3FF937BE" wp14:editId="56DC537B">
                      <wp:simplePos x="0" y="0"/>
                      <wp:positionH relativeFrom="column">
                        <wp:posOffset>1866135</wp:posOffset>
                      </wp:positionH>
                      <wp:positionV relativeFrom="paragraph">
                        <wp:posOffset>391085</wp:posOffset>
                      </wp:positionV>
                      <wp:extent cx="90360" cy="193320"/>
                      <wp:effectExtent l="19050" t="38100" r="24130" b="35560"/>
                      <wp:wrapNone/>
                      <wp:docPr id="342" name="Рукописные данные 3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360" cy="19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3D9F43" id="Рукописные данные 342" o:spid="_x0000_s1026" type="#_x0000_t75" style="position:absolute;margin-left:146pt;margin-top:29.85pt;width:9pt;height:17.1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">
                      <v:imagedata r:id="rId36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98208" behindDoc="0" locked="0" layoutInCell="1" allowOverlap="1" wp14:anchorId="5D7B7F42" wp14:editId="65CDDE31">
                      <wp:simplePos x="0" y="0"/>
                      <wp:positionH relativeFrom="column">
                        <wp:posOffset>1749495</wp:posOffset>
                      </wp:positionH>
                      <wp:positionV relativeFrom="paragraph">
                        <wp:posOffset>478925</wp:posOffset>
                      </wp:positionV>
                      <wp:extent cx="60840" cy="13680"/>
                      <wp:effectExtent l="19050" t="19050" r="15875" b="24765"/>
                      <wp:wrapNone/>
                      <wp:docPr id="340" name="Рукописные данные 3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84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073376" id="Рукописные данные 340" o:spid="_x0000_s1026" type="#_x0000_t75" style="position:absolute;margin-left:136.8pt;margin-top:36.75pt;width:6.7pt;height:3.0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">
                      <v:imagedata r:id="rId36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97184" behindDoc="0" locked="0" layoutInCell="1" allowOverlap="1" wp14:anchorId="25D1E820" wp14:editId="00C2E3CD">
                      <wp:simplePos x="0" y="0"/>
                      <wp:positionH relativeFrom="column">
                        <wp:posOffset>1745895</wp:posOffset>
                      </wp:positionH>
                      <wp:positionV relativeFrom="paragraph">
                        <wp:posOffset>420245</wp:posOffset>
                      </wp:positionV>
                      <wp:extent cx="69120" cy="10080"/>
                      <wp:effectExtent l="19050" t="19050" r="26670" b="28575"/>
                      <wp:wrapNone/>
                      <wp:docPr id="339" name="Рукописные данные 3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12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C94EF6" id="Рукописные данные 339" o:spid="_x0000_s1026" type="#_x0000_t75" style="position:absolute;margin-left:136.5pt;margin-top:32.15pt;width:7.35pt;height:2.7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">
                      <v:imagedata r:id="rId37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96160" behindDoc="0" locked="0" layoutInCell="1" allowOverlap="1" wp14:anchorId="4FA9F096" wp14:editId="457F7E6A">
                      <wp:simplePos x="0" y="0"/>
                      <wp:positionH relativeFrom="column">
                        <wp:posOffset>1572735</wp:posOffset>
                      </wp:positionH>
                      <wp:positionV relativeFrom="paragraph">
                        <wp:posOffset>380645</wp:posOffset>
                      </wp:positionV>
                      <wp:extent cx="79200" cy="244800"/>
                      <wp:effectExtent l="19050" t="19050" r="16510" b="22225"/>
                      <wp:wrapNone/>
                      <wp:docPr id="338" name="Рукописные данные 3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24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0CD1ED" id="Рукописные данные 338" o:spid="_x0000_s1026" type="#_x0000_t75" style="position:absolute;margin-left:122.9pt;margin-top:29pt;width:8.15pt;height:21.2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">
                      <v:imagedata r:id="rId37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88992" behindDoc="0" locked="0" layoutInCell="1" allowOverlap="1" wp14:anchorId="4721783B" wp14:editId="6A0E5376">
                      <wp:simplePos x="0" y="0"/>
                      <wp:positionH relativeFrom="column">
                        <wp:posOffset>1354935</wp:posOffset>
                      </wp:positionH>
                      <wp:positionV relativeFrom="paragraph">
                        <wp:posOffset>410165</wp:posOffset>
                      </wp:positionV>
                      <wp:extent cx="146160" cy="83520"/>
                      <wp:effectExtent l="38100" t="38100" r="25400" b="31115"/>
                      <wp:wrapNone/>
                      <wp:docPr id="331" name="Рукописные данные 3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616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098D54" id="Рукописные данные 331" o:spid="_x0000_s1026" type="#_x0000_t75" style="position:absolute;margin-left:105.75pt;margin-top:31.35pt;width:13.35pt;height:8.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">
                      <v:imagedata r:id="rId37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87968" behindDoc="0" locked="0" layoutInCell="1" allowOverlap="1" wp14:anchorId="42A4C283" wp14:editId="45C703F7">
                      <wp:simplePos x="0" y="0"/>
                      <wp:positionH relativeFrom="column">
                        <wp:posOffset>1282215</wp:posOffset>
                      </wp:positionH>
                      <wp:positionV relativeFrom="paragraph">
                        <wp:posOffset>339605</wp:posOffset>
                      </wp:positionV>
                      <wp:extent cx="12240" cy="14040"/>
                      <wp:effectExtent l="38100" t="19050" r="45085" b="24130"/>
                      <wp:wrapNone/>
                      <wp:docPr id="330" name="Рукописные данные 3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" cy="1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9A54EF" id="Рукописные данные 330" o:spid="_x0000_s1026" type="#_x0000_t75" style="position:absolute;margin-left:100pt;margin-top:25.8pt;width:2.85pt;height:3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">
                      <v:imagedata r:id="rId37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86944" behindDoc="0" locked="0" layoutInCell="1" allowOverlap="1" wp14:anchorId="7EEFF58A" wp14:editId="56ABB507">
                      <wp:simplePos x="0" y="0"/>
                      <wp:positionH relativeFrom="column">
                        <wp:posOffset>1066935</wp:posOffset>
                      </wp:positionH>
                      <wp:positionV relativeFrom="paragraph">
                        <wp:posOffset>388205</wp:posOffset>
                      </wp:positionV>
                      <wp:extent cx="257760" cy="104040"/>
                      <wp:effectExtent l="19050" t="38100" r="28575" b="29845"/>
                      <wp:wrapNone/>
                      <wp:docPr id="329" name="Рукописные данные 3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7760" cy="10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929223" id="Рукописные данные 329" o:spid="_x0000_s1026" type="#_x0000_t75" style="position:absolute;margin-left:83.05pt;margin-top:29.6pt;width:22.2pt;height:10.1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">
                      <v:imagedata r:id="rId37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85920" behindDoc="0" locked="0" layoutInCell="1" allowOverlap="1" wp14:anchorId="144CBE2A" wp14:editId="5F2804F5">
                      <wp:simplePos x="0" y="0"/>
                      <wp:positionH relativeFrom="column">
                        <wp:posOffset>1493175</wp:posOffset>
                      </wp:positionH>
                      <wp:positionV relativeFrom="paragraph">
                        <wp:posOffset>62765</wp:posOffset>
                      </wp:positionV>
                      <wp:extent cx="79560" cy="18360"/>
                      <wp:effectExtent l="38100" t="19050" r="53975" b="20320"/>
                      <wp:wrapNone/>
                      <wp:docPr id="328" name="Рукописные данные 3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560" cy="1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8BE914" id="Рукописные данные 328" o:spid="_x0000_s1026" type="#_x0000_t75" style="position:absolute;margin-left:116.6pt;margin-top:4pt;width:8.15pt;height:3.4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">
                      <v:imagedata r:id="rId38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84896" behindDoc="0" locked="0" layoutInCell="1" allowOverlap="1" wp14:anchorId="1D531195" wp14:editId="16D64E28">
                      <wp:simplePos x="0" y="0"/>
                      <wp:positionH relativeFrom="column">
                        <wp:posOffset>1446015</wp:posOffset>
                      </wp:positionH>
                      <wp:positionV relativeFrom="paragraph">
                        <wp:posOffset>70325</wp:posOffset>
                      </wp:positionV>
                      <wp:extent cx="70560" cy="156240"/>
                      <wp:effectExtent l="38100" t="19050" r="24765" b="34290"/>
                      <wp:wrapNone/>
                      <wp:docPr id="327" name="Рукописные данные 3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560" cy="15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027532" id="Рукописные данные 327" o:spid="_x0000_s1026" type="#_x0000_t75" style="position:absolute;margin-left:112.9pt;margin-top:4.6pt;width:7.45pt;height:14.2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">
                      <v:imagedata r:id="rId38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83872" behindDoc="0" locked="0" layoutInCell="1" allowOverlap="1" wp14:anchorId="368123E2" wp14:editId="134A564B">
                      <wp:simplePos x="0" y="0"/>
                      <wp:positionH relativeFrom="column">
                        <wp:posOffset>1271055</wp:posOffset>
                      </wp:positionH>
                      <wp:positionV relativeFrom="paragraph">
                        <wp:posOffset>162125</wp:posOffset>
                      </wp:positionV>
                      <wp:extent cx="78840" cy="6120"/>
                      <wp:effectExtent l="19050" t="38100" r="16510" b="32385"/>
                      <wp:wrapNone/>
                      <wp:docPr id="326" name="Рукописные данные 3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3B687F" id="Рукописные данные 326" o:spid="_x0000_s1026" type="#_x0000_t75" style="position:absolute;margin-left:99.15pt;margin-top:11.8pt;width:8.1pt;height:2.4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">
                      <v:imagedata r:id="rId38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82848" behindDoc="0" locked="0" layoutInCell="1" allowOverlap="1" wp14:anchorId="25DD2FC6" wp14:editId="317E7F12">
                      <wp:simplePos x="0" y="0"/>
                      <wp:positionH relativeFrom="column">
                        <wp:posOffset>1262055</wp:posOffset>
                      </wp:positionH>
                      <wp:positionV relativeFrom="paragraph">
                        <wp:posOffset>134405</wp:posOffset>
                      </wp:positionV>
                      <wp:extent cx="68760" cy="7560"/>
                      <wp:effectExtent l="19050" t="38100" r="26670" b="31115"/>
                      <wp:wrapNone/>
                      <wp:docPr id="325" name="Рукописные данные 3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76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2F68B3" id="Рукописные данные 325" o:spid="_x0000_s1026" type="#_x0000_t75" style="position:absolute;margin-left:98.4pt;margin-top:9.55pt;width:7.3pt;height:2.7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">
                      <v:imagedata r:id="rId38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81824" behindDoc="0" locked="0" layoutInCell="1" allowOverlap="1" wp14:anchorId="5CDD9B98" wp14:editId="3CA7100D">
                      <wp:simplePos x="0" y="0"/>
                      <wp:positionH relativeFrom="column">
                        <wp:posOffset>1142535</wp:posOffset>
                      </wp:positionH>
                      <wp:positionV relativeFrom="paragraph">
                        <wp:posOffset>32885</wp:posOffset>
                      </wp:positionV>
                      <wp:extent cx="51840" cy="243000"/>
                      <wp:effectExtent l="19050" t="19050" r="24765" b="24130"/>
                      <wp:wrapNone/>
                      <wp:docPr id="324" name="Рукописные данные 3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840" cy="243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2AD0E4" id="Рукописные данные 324" o:spid="_x0000_s1026" type="#_x0000_t75" style="position:absolute;margin-left:89pt;margin-top:1.65pt;width:6pt;height:21.0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">
                      <v:imagedata r:id="rId38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80800" behindDoc="0" locked="0" layoutInCell="1" allowOverlap="1" wp14:anchorId="701FA9E5" wp14:editId="09C5BAF8">
                      <wp:simplePos x="0" y="0"/>
                      <wp:positionH relativeFrom="column">
                        <wp:posOffset>1062975</wp:posOffset>
                      </wp:positionH>
                      <wp:positionV relativeFrom="paragraph">
                        <wp:posOffset>89765</wp:posOffset>
                      </wp:positionV>
                      <wp:extent cx="47160" cy="126000"/>
                      <wp:effectExtent l="19050" t="38100" r="29210" b="26670"/>
                      <wp:wrapNone/>
                      <wp:docPr id="323" name="Рукописные данные 3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160" cy="126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ECF16C" id="Рукописные данные 323" o:spid="_x0000_s1026" type="#_x0000_t75" style="position:absolute;margin-left:82.75pt;margin-top:6.1pt;width:5.6pt;height:11.8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">
                      <v:imagedata r:id="rId39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79776" behindDoc="0" locked="0" layoutInCell="1" allowOverlap="1" wp14:anchorId="01A26A7A" wp14:editId="4EDB8E81">
                      <wp:simplePos x="0" y="0"/>
                      <wp:positionH relativeFrom="column">
                        <wp:posOffset>994215</wp:posOffset>
                      </wp:positionH>
                      <wp:positionV relativeFrom="paragraph">
                        <wp:posOffset>36845</wp:posOffset>
                      </wp:positionV>
                      <wp:extent cx="45360" cy="200160"/>
                      <wp:effectExtent l="19050" t="19050" r="31115" b="28575"/>
                      <wp:wrapNone/>
                      <wp:docPr id="322" name="Рукописные данные 3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360" cy="20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1C0830" id="Рукописные данные 322" o:spid="_x0000_s1026" type="#_x0000_t75" style="position:absolute;margin-left:77.35pt;margin-top:1.95pt;width:5.45pt;height:17.6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">
                      <v:imagedata r:id="rId39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78752" behindDoc="0" locked="0" layoutInCell="1" allowOverlap="1" wp14:anchorId="57F6CFF1" wp14:editId="32943721">
                      <wp:simplePos x="0" y="0"/>
                      <wp:positionH relativeFrom="column">
                        <wp:posOffset>833655</wp:posOffset>
                      </wp:positionH>
                      <wp:positionV relativeFrom="paragraph">
                        <wp:posOffset>97325</wp:posOffset>
                      </wp:positionV>
                      <wp:extent cx="96120" cy="240480"/>
                      <wp:effectExtent l="19050" t="38100" r="18415" b="26670"/>
                      <wp:wrapNone/>
                      <wp:docPr id="321" name="Рукописные данные 3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120" cy="24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3E292F" id="Рукописные данные 321" o:spid="_x0000_s1026" type="#_x0000_t75" style="position:absolute;margin-left:64.7pt;margin-top:6.7pt;width:9.45pt;height:20.8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">
                      <v:imagedata r:id="rId39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77728" behindDoc="0" locked="0" layoutInCell="1" allowOverlap="1" wp14:anchorId="7B13BA03" wp14:editId="3ED3FACD">
                      <wp:simplePos x="0" y="0"/>
                      <wp:positionH relativeFrom="column">
                        <wp:posOffset>689655</wp:posOffset>
                      </wp:positionH>
                      <wp:positionV relativeFrom="paragraph">
                        <wp:posOffset>154205</wp:posOffset>
                      </wp:positionV>
                      <wp:extent cx="57600" cy="3240"/>
                      <wp:effectExtent l="19050" t="38100" r="19050" b="34925"/>
                      <wp:wrapNone/>
                      <wp:docPr id="320" name="Рукописные данные 3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6D9387" id="Рукописные данные 320" o:spid="_x0000_s1026" type="#_x0000_t75" style="position:absolute;margin-left:53.35pt;margin-top:11.2pt;width:6.45pt;height:2.1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">
                      <v:imagedata r:id="rId39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76704" behindDoc="0" locked="0" layoutInCell="1" allowOverlap="1" wp14:anchorId="65497219" wp14:editId="4DAB0AF0">
                      <wp:simplePos x="0" y="0"/>
                      <wp:positionH relativeFrom="column">
                        <wp:posOffset>682455</wp:posOffset>
                      </wp:positionH>
                      <wp:positionV relativeFrom="paragraph">
                        <wp:posOffset>93005</wp:posOffset>
                      </wp:positionV>
                      <wp:extent cx="63720" cy="15840"/>
                      <wp:effectExtent l="19050" t="19050" r="31750" b="22860"/>
                      <wp:wrapNone/>
                      <wp:docPr id="319" name="Рукописные данные 3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1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2812E0" id="Рукописные данные 319" o:spid="_x0000_s1026" type="#_x0000_t75" style="position:absolute;margin-left:52.8pt;margin-top:6.35pt;width:6.9pt;height:3.2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">
                      <v:imagedata r:id="rId39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75680" behindDoc="0" locked="0" layoutInCell="1" allowOverlap="1" wp14:anchorId="35CF7B92" wp14:editId="73C45678">
                      <wp:simplePos x="0" y="0"/>
                      <wp:positionH relativeFrom="column">
                        <wp:posOffset>538095</wp:posOffset>
                      </wp:positionH>
                      <wp:positionV relativeFrom="paragraph">
                        <wp:posOffset>78965</wp:posOffset>
                      </wp:positionV>
                      <wp:extent cx="62640" cy="247680"/>
                      <wp:effectExtent l="38100" t="19050" r="33020" b="19050"/>
                      <wp:wrapNone/>
                      <wp:docPr id="318" name="Рукописные данные 3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640" cy="24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F0B688" id="Рукописные данные 318" o:spid="_x0000_s1026" type="#_x0000_t75" style="position:absolute;margin-left:41.4pt;margin-top:5.25pt;width:6.85pt;height:21.3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">
                      <v:imagedata r:id="rId40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74656" behindDoc="0" locked="0" layoutInCell="1" allowOverlap="1" wp14:anchorId="4E362FE8" wp14:editId="0FD8A9EE">
                      <wp:simplePos x="0" y="0"/>
                      <wp:positionH relativeFrom="column">
                        <wp:posOffset>381495</wp:posOffset>
                      </wp:positionH>
                      <wp:positionV relativeFrom="paragraph">
                        <wp:posOffset>242765</wp:posOffset>
                      </wp:positionV>
                      <wp:extent cx="82440" cy="169560"/>
                      <wp:effectExtent l="19050" t="38100" r="32385" b="40005"/>
                      <wp:wrapNone/>
                      <wp:docPr id="317" name="Рукописные данные 3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440" cy="16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7AA71C" id="Рукописные данные 317" o:spid="_x0000_s1026" type="#_x0000_t75" style="position:absolute;margin-left:29.1pt;margin-top:18.15pt;width:8.4pt;height:15.2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">
                      <v:imagedata r:id="rId40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73632" behindDoc="0" locked="0" layoutInCell="1" allowOverlap="1" wp14:anchorId="05FBD05A" wp14:editId="2874CBB6">
                      <wp:simplePos x="0" y="0"/>
                      <wp:positionH relativeFrom="column">
                        <wp:posOffset>292575</wp:posOffset>
                      </wp:positionH>
                      <wp:positionV relativeFrom="paragraph">
                        <wp:posOffset>263285</wp:posOffset>
                      </wp:positionV>
                      <wp:extent cx="52920" cy="135720"/>
                      <wp:effectExtent l="38100" t="38100" r="42545" b="36195"/>
                      <wp:wrapNone/>
                      <wp:docPr id="316" name="Рукописные данные 3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920" cy="135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C17C1A" id="Рукописные данные 316" o:spid="_x0000_s1026" type="#_x0000_t75" style="position:absolute;margin-left:22.1pt;margin-top:19.8pt;width:6.05pt;height:12.6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">
                      <v:imagedata r:id="rId40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72608" behindDoc="0" locked="0" layoutInCell="1" allowOverlap="1" wp14:anchorId="23B7D5BE" wp14:editId="5E8F9E95">
                      <wp:simplePos x="0" y="0"/>
                      <wp:positionH relativeFrom="column">
                        <wp:posOffset>202575</wp:posOffset>
                      </wp:positionH>
                      <wp:positionV relativeFrom="paragraph">
                        <wp:posOffset>375245</wp:posOffset>
                      </wp:positionV>
                      <wp:extent cx="16200" cy="56520"/>
                      <wp:effectExtent l="19050" t="19050" r="22225" b="19685"/>
                      <wp:wrapNone/>
                      <wp:docPr id="315" name="Рукописные данные 3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00" cy="5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FBC5BD" id="Рукописные данные 315" o:spid="_x0000_s1026" type="#_x0000_t75" style="position:absolute;margin-left:15pt;margin-top:28.6pt;width:3.2pt;height:6.3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">
                      <v:imagedata r:id="rId40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71584" behindDoc="0" locked="0" layoutInCell="1" allowOverlap="1" wp14:anchorId="46C39BAF" wp14:editId="59387572">
                      <wp:simplePos x="0" y="0"/>
                      <wp:positionH relativeFrom="column">
                        <wp:posOffset>199335</wp:posOffset>
                      </wp:positionH>
                      <wp:positionV relativeFrom="paragraph">
                        <wp:posOffset>298925</wp:posOffset>
                      </wp:positionV>
                      <wp:extent cx="9000" cy="22320"/>
                      <wp:effectExtent l="19050" t="19050" r="29210" b="15875"/>
                      <wp:wrapNone/>
                      <wp:docPr id="314" name="Рукописные данные 3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" cy="22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017FEC" id="Рукописные данные 314" o:spid="_x0000_s1026" type="#_x0000_t75" style="position:absolute;margin-left:14.8pt;margin-top:22.65pt;width:2.5pt;height:3.6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">
                      <v:imagedata r:id="rId40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70560" behindDoc="0" locked="0" layoutInCell="1" allowOverlap="1" wp14:anchorId="65FE6D54" wp14:editId="6CB52454">
                      <wp:simplePos x="0" y="0"/>
                      <wp:positionH relativeFrom="column">
                        <wp:posOffset>96015</wp:posOffset>
                      </wp:positionH>
                      <wp:positionV relativeFrom="paragraph">
                        <wp:posOffset>273005</wp:posOffset>
                      </wp:positionV>
                      <wp:extent cx="48600" cy="104760"/>
                      <wp:effectExtent l="19050" t="19050" r="27940" b="29210"/>
                      <wp:wrapNone/>
                      <wp:docPr id="313" name="Рукописные данные 3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600" cy="10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75AF94" id="Рукописные данные 313" o:spid="_x0000_s1026" type="#_x0000_t75" style="position:absolute;margin-left:6.6pt;margin-top:20.55pt;width:5.75pt;height:10.1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">
                      <v:imagedata r:id="rId410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69536" behindDoc="0" locked="0" layoutInCell="1" allowOverlap="1" wp14:anchorId="7C3F8B2B" wp14:editId="2CCAFD1D">
                      <wp:simplePos x="0" y="0"/>
                      <wp:positionH relativeFrom="column">
                        <wp:posOffset>-12705</wp:posOffset>
                      </wp:positionH>
                      <wp:positionV relativeFrom="paragraph">
                        <wp:posOffset>243125</wp:posOffset>
                      </wp:positionV>
                      <wp:extent cx="76680" cy="148320"/>
                      <wp:effectExtent l="38100" t="19050" r="38100" b="23495"/>
                      <wp:wrapNone/>
                      <wp:docPr id="312" name="Рукописные данные 3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680" cy="14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5F7521" id="Рукописные данные 312" o:spid="_x0000_s1026" type="#_x0000_t75" style="position:absolute;margin-left:-1.95pt;margin-top:18.2pt;width:7.95pt;height:13.6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">
                      <v:imagedata r:id="rId412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68512" behindDoc="0" locked="0" layoutInCell="1" allowOverlap="1" wp14:anchorId="025D0B32" wp14:editId="46831F7B">
                      <wp:simplePos x="0" y="0"/>
                      <wp:positionH relativeFrom="column">
                        <wp:posOffset>337215</wp:posOffset>
                      </wp:positionH>
                      <wp:positionV relativeFrom="paragraph">
                        <wp:posOffset>85445</wp:posOffset>
                      </wp:positionV>
                      <wp:extent cx="68760" cy="111960"/>
                      <wp:effectExtent l="19050" t="19050" r="26670" b="21590"/>
                      <wp:wrapNone/>
                      <wp:docPr id="311" name="Рукописные данные 3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760" cy="11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5687F4" id="Рукописные данные 311" o:spid="_x0000_s1026" type="#_x0000_t75" style="position:absolute;margin-left:25.6pt;margin-top:5.8pt;width:7.3pt;height:10.7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">
                      <v:imagedata r:id="rId414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67488" behindDoc="0" locked="0" layoutInCell="1" allowOverlap="1" wp14:anchorId="2F5B92DF" wp14:editId="671E2FAE">
                      <wp:simplePos x="0" y="0"/>
                      <wp:positionH relativeFrom="column">
                        <wp:posOffset>349455</wp:posOffset>
                      </wp:positionH>
                      <wp:positionV relativeFrom="paragraph">
                        <wp:posOffset>80045</wp:posOffset>
                      </wp:positionV>
                      <wp:extent cx="62280" cy="87480"/>
                      <wp:effectExtent l="38100" t="38100" r="33020" b="27305"/>
                      <wp:wrapNone/>
                      <wp:docPr id="310" name="Рукописные данные 3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280" cy="8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BA0069" id="Рукописные данные 310" o:spid="_x0000_s1026" type="#_x0000_t75" style="position:absolute;margin-left:26.55pt;margin-top:5.35pt;width:6.75pt;height:8.8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">
                      <v:imagedata r:id="rId416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66464" behindDoc="0" locked="0" layoutInCell="1" allowOverlap="1" wp14:anchorId="0C1808AC" wp14:editId="11115586">
                      <wp:simplePos x="0" y="0"/>
                      <wp:positionH relativeFrom="column">
                        <wp:posOffset>222015</wp:posOffset>
                      </wp:positionH>
                      <wp:positionV relativeFrom="paragraph">
                        <wp:posOffset>86165</wp:posOffset>
                      </wp:positionV>
                      <wp:extent cx="84240" cy="105120"/>
                      <wp:effectExtent l="19050" t="38100" r="30480" b="28575"/>
                      <wp:wrapNone/>
                      <wp:docPr id="309" name="Рукописные данные 3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240" cy="10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BF337A" id="Рукописные данные 309" o:spid="_x0000_s1026" type="#_x0000_t75" style="position:absolute;margin-left:16.55pt;margin-top:5.85pt;width:8.55pt;height:10.2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">
                      <v:imagedata r:id="rId418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965440" behindDoc="0" locked="0" layoutInCell="1" allowOverlap="1" wp14:anchorId="610AC181" wp14:editId="74AE6B2B">
                      <wp:simplePos x="0" y="0"/>
                      <wp:positionH relativeFrom="column">
                        <wp:posOffset>62175</wp:posOffset>
                      </wp:positionH>
                      <wp:positionV relativeFrom="paragraph">
                        <wp:posOffset>53405</wp:posOffset>
                      </wp:positionV>
                      <wp:extent cx="155160" cy="117000"/>
                      <wp:effectExtent l="19050" t="19050" r="16510" b="16510"/>
                      <wp:wrapNone/>
                      <wp:docPr id="308" name="Рукописные данные 3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5160" cy="11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8A801E" id="Рукописные данные 308" o:spid="_x0000_s1026" type="#_x0000_t75" style="position:absolute;margin-left:3.95pt;margin-top:3.25pt;width:14.1pt;height:11.1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">
                      <v:imagedata r:id="rId420" o:title=""/>
                    </v:shape>
                  </w:pict>
                </mc:Fallback>
              </mc:AlternateContent>
            </w:r>
          </w:p>
        </w:tc>
      </w:tr>
    </w:tbl>
    <w:p w14:paraId="4F4585AB" w14:textId="77777777" w:rsidR="003F2D14" w:rsidRDefault="00340C0E" w:rsidP="003F2D14">
      <w:pPr>
        <w:jc w:val="center"/>
        <w:rPr>
          <w:b/>
          <w:lang w:val="uk-UA"/>
        </w:rPr>
      </w:pPr>
      <w:r>
        <w:rPr>
          <w:b/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625253BE" wp14:editId="0B639B6F">
                <wp:simplePos x="0" y="0"/>
                <wp:positionH relativeFrom="column">
                  <wp:posOffset>4001790</wp:posOffset>
                </wp:positionH>
                <wp:positionV relativeFrom="paragraph">
                  <wp:posOffset>-55875</wp:posOffset>
                </wp:positionV>
                <wp:extent cx="84600" cy="198720"/>
                <wp:effectExtent l="19050" t="38100" r="29845" b="30480"/>
                <wp:wrapNone/>
                <wp:docPr id="337" name="Рукописные данные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8460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D8E22" id="Рукописные данные 337" o:spid="_x0000_s1026" type="#_x0000_t75" style="position:absolute;margin-left:314.15pt;margin-top:-5.35pt;width:8.55pt;height:17.5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">
                <v:imagedata r:id="rId422" o:title=""/>
              </v:shape>
            </w:pict>
          </mc:Fallback>
        </mc:AlternateContent>
      </w:r>
      <w:r>
        <w:rPr>
          <w:b/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074EAB06" wp14:editId="7003B368">
                <wp:simplePos x="0" y="0"/>
                <wp:positionH relativeFrom="column">
                  <wp:posOffset>3895950</wp:posOffset>
                </wp:positionH>
                <wp:positionV relativeFrom="paragraph">
                  <wp:posOffset>-39315</wp:posOffset>
                </wp:positionV>
                <wp:extent cx="74880" cy="164160"/>
                <wp:effectExtent l="19050" t="38100" r="40005" b="26670"/>
                <wp:wrapNone/>
                <wp:docPr id="336" name="Рукописные данные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748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E76A1" id="Рукописные данные 336" o:spid="_x0000_s1026" type="#_x0000_t75" style="position:absolute;margin-left:305.8pt;margin-top:-4.05pt;width:7.85pt;height:14.8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">
                <v:imagedata r:id="rId424" o:title=""/>
              </v:shape>
            </w:pict>
          </mc:Fallback>
        </mc:AlternateContent>
      </w:r>
      <w:r>
        <w:rPr>
          <w:b/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59069FC1" wp14:editId="6E2B9C6E">
                <wp:simplePos x="0" y="0"/>
                <wp:positionH relativeFrom="column">
                  <wp:posOffset>3791910</wp:posOffset>
                </wp:positionH>
                <wp:positionV relativeFrom="paragraph">
                  <wp:posOffset>93165</wp:posOffset>
                </wp:positionV>
                <wp:extent cx="29160" cy="63360"/>
                <wp:effectExtent l="19050" t="19050" r="28575" b="32385"/>
                <wp:wrapNone/>
                <wp:docPr id="335" name="Рукописные данные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291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4FA57" id="Рукописные данные 335" o:spid="_x0000_s1026" type="#_x0000_t75" style="position:absolute;margin-left:297.65pt;margin-top:6.4pt;width:4.25pt;height:6.9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">
                <v:imagedata r:id="rId426" o:title=""/>
              </v:shape>
            </w:pict>
          </mc:Fallback>
        </mc:AlternateContent>
      </w:r>
      <w:r>
        <w:rPr>
          <w:b/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1A1D28B1" wp14:editId="6BAEC42C">
                <wp:simplePos x="0" y="0"/>
                <wp:positionH relativeFrom="column">
                  <wp:posOffset>3789750</wp:posOffset>
                </wp:positionH>
                <wp:positionV relativeFrom="paragraph">
                  <wp:posOffset>-18795</wp:posOffset>
                </wp:positionV>
                <wp:extent cx="18000" cy="29160"/>
                <wp:effectExtent l="38100" t="38100" r="39370" b="28575"/>
                <wp:wrapNone/>
                <wp:docPr id="334" name="Рукописные данные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80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F4D67" id="Рукописные данные 334" o:spid="_x0000_s1026" type="#_x0000_t75" style="position:absolute;margin-left:297.45pt;margin-top:-2.45pt;width:3.35pt;height:4.2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">
                <v:imagedata r:id="rId428" o:title=""/>
              </v:shape>
            </w:pict>
          </mc:Fallback>
        </mc:AlternateContent>
      </w:r>
      <w:r>
        <w:rPr>
          <w:b/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2AA8BCD4" wp14:editId="2660D9C6">
                <wp:simplePos x="0" y="0"/>
                <wp:positionH relativeFrom="column">
                  <wp:posOffset>3698670</wp:posOffset>
                </wp:positionH>
                <wp:positionV relativeFrom="paragraph">
                  <wp:posOffset>-57675</wp:posOffset>
                </wp:positionV>
                <wp:extent cx="64080" cy="133920"/>
                <wp:effectExtent l="19050" t="38100" r="31750" b="38100"/>
                <wp:wrapNone/>
                <wp:docPr id="333" name="Рукописные данные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640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26679" id="Рукописные данные 333" o:spid="_x0000_s1026" type="#_x0000_t75" style="position:absolute;margin-left:290.3pt;margin-top:-5.5pt;width:7pt;height:12.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">
                <v:imagedata r:id="rId430" o:title=""/>
              </v:shape>
            </w:pict>
          </mc:Fallback>
        </mc:AlternateContent>
      </w:r>
      <w:r>
        <w:rPr>
          <w:b/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6C8F42B7" wp14:editId="4EFF52C0">
                <wp:simplePos x="0" y="0"/>
                <wp:positionH relativeFrom="column">
                  <wp:posOffset>3596070</wp:posOffset>
                </wp:positionH>
                <wp:positionV relativeFrom="paragraph">
                  <wp:posOffset>-86835</wp:posOffset>
                </wp:positionV>
                <wp:extent cx="73800" cy="187200"/>
                <wp:effectExtent l="38100" t="38100" r="40640" b="22860"/>
                <wp:wrapNone/>
                <wp:docPr id="332" name="Рукописные данные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738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22A79" id="Рукописные данные 332" o:spid="_x0000_s1026" type="#_x0000_t75" style="position:absolute;margin-left:282.2pt;margin-top:-7.8pt;width:7.7pt;height:16.6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">
                <v:imagedata r:id="rId432" o:title=""/>
              </v:shape>
            </w:pict>
          </mc:Fallback>
        </mc:AlternateContent>
      </w:r>
    </w:p>
    <w:p w14:paraId="3925C6FD" w14:textId="77777777" w:rsidR="003F2D14" w:rsidRPr="003F2D14" w:rsidRDefault="001125D8" w:rsidP="003F2D14">
      <w:pPr>
        <w:jc w:val="center"/>
        <w:rPr>
          <w:b/>
          <w:lang w:val="uk-UA"/>
        </w:rPr>
      </w:pPr>
      <w:r>
        <w:rPr>
          <w:b/>
          <w:lang w:val="uk-UA"/>
        </w:rPr>
        <w:t>Вправи</w:t>
      </w:r>
    </w:p>
    <w:p w14:paraId="794FB7E4" w14:textId="77777777" w:rsidR="008D5CFD" w:rsidRDefault="001125D8" w:rsidP="001125D8">
      <w:pPr>
        <w:pStyle w:val="a6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Знайти найбільше та найменше значення функції на даному проміжку: </w:t>
      </w:r>
    </w:p>
    <w:p w14:paraId="024E99D2" w14:textId="77777777" w:rsidR="003F2D14" w:rsidRDefault="001125D8" w:rsidP="008D5CFD">
      <w:pPr>
        <w:pStyle w:val="a6"/>
        <w:ind w:left="1080"/>
        <w:rPr>
          <w:lang w:val="uk-UA"/>
        </w:rPr>
      </w:pPr>
      <w:r w:rsidRPr="001125D8">
        <w:rPr>
          <w:position w:val="-28"/>
          <w:lang w:val="uk-UA"/>
        </w:rPr>
        <w:object w:dxaOrig="2380" w:dyaOrig="720" w14:anchorId="34167BB9">
          <v:shape id="_x0000_i1027" type="#_x0000_t75" style="width:119pt;height:36.15pt" o:ole="">
            <v:imagedata r:id="rId433" o:title=""/>
          </v:shape>
          <o:OLEObject Type="Embed" ProgID="Equation.DSMT4" ShapeID="_x0000_i1027" DrawAspect="Content" ObjectID="_1762342456" r:id="rId434"/>
        </w:object>
      </w:r>
      <w:r>
        <w:rPr>
          <w:lang w:val="uk-UA"/>
        </w:rPr>
        <w:t xml:space="preserve"> </w:t>
      </w:r>
    </w:p>
    <w:p w14:paraId="1C6FC7A9" w14:textId="77777777" w:rsidR="001125D8" w:rsidRDefault="001125D8" w:rsidP="001125D8">
      <w:pPr>
        <w:pStyle w:val="a6"/>
        <w:ind w:left="1080"/>
        <w:rPr>
          <w:lang w:val="uk-UA"/>
        </w:rPr>
      </w:pPr>
      <w:r w:rsidRPr="001125D8">
        <w:rPr>
          <w:position w:val="-18"/>
          <w:lang w:val="uk-UA"/>
        </w:rPr>
        <w:object w:dxaOrig="3540" w:dyaOrig="499" w14:anchorId="5D95383B">
          <v:shape id="_x0000_i1028" type="#_x0000_t75" style="width:177.15pt;height:25pt" o:ole="">
            <v:imagedata r:id="rId435" o:title=""/>
          </v:shape>
          <o:OLEObject Type="Embed" ProgID="Equation.DSMT4" ShapeID="_x0000_i1028" DrawAspect="Content" ObjectID="_1762342457" r:id="rId436"/>
        </w:object>
      </w:r>
      <w:r>
        <w:rPr>
          <w:lang w:val="uk-UA"/>
        </w:rPr>
        <w:t xml:space="preserve"> </w:t>
      </w:r>
    </w:p>
    <w:p w14:paraId="074B64FC" w14:textId="77777777" w:rsidR="001125D8" w:rsidRPr="001125D8" w:rsidRDefault="001125D8" w:rsidP="001125D8">
      <w:pPr>
        <w:pStyle w:val="a6"/>
        <w:ind w:left="1080"/>
        <w:rPr>
          <w:lang w:val="uk-UA"/>
        </w:rPr>
      </w:pPr>
      <w:r w:rsidRPr="001125D8">
        <w:rPr>
          <w:position w:val="-28"/>
          <w:lang w:val="uk-UA"/>
        </w:rPr>
        <w:object w:dxaOrig="2659" w:dyaOrig="760" w14:anchorId="409B08F9">
          <v:shape id="_x0000_i1029" type="#_x0000_t75" style="width:132.5pt;height:38.55pt" o:ole="">
            <v:imagedata r:id="rId437" o:title=""/>
          </v:shape>
          <o:OLEObject Type="Embed" ProgID="Equation.DSMT4" ShapeID="_x0000_i1029" DrawAspect="Content" ObjectID="_1762342458" r:id="rId438"/>
        </w:object>
      </w:r>
      <w:r>
        <w:rPr>
          <w:lang w:val="uk-UA"/>
        </w:rPr>
        <w:t xml:space="preserve"> </w:t>
      </w:r>
    </w:p>
    <w:p w14:paraId="726DBFB5" w14:textId="5F9BB4FC" w:rsidR="001F0705" w:rsidRDefault="001125D8" w:rsidP="001125D8">
      <w:pPr>
        <w:pStyle w:val="a6"/>
        <w:numPr>
          <w:ilvl w:val="0"/>
          <w:numId w:val="4"/>
        </w:numPr>
        <w:rPr>
          <w:lang w:val="uk-UA"/>
        </w:rPr>
      </w:pPr>
      <w:r>
        <w:rPr>
          <w:lang w:val="uk-UA"/>
        </w:rPr>
        <w:t>Знайти довжини сторін прямокутника з периметром 48см, площа якого найбільша.</w:t>
      </w:r>
    </w:p>
    <w:p w14:paraId="77606A60" w14:textId="7DF11BEA" w:rsidR="001125D8" w:rsidRPr="001125D8" w:rsidRDefault="001125D8" w:rsidP="001125D8">
      <w:pPr>
        <w:pStyle w:val="a6"/>
        <w:numPr>
          <w:ilvl w:val="0"/>
          <w:numId w:val="4"/>
        </w:numPr>
        <w:rPr>
          <w:lang w:val="uk-UA"/>
        </w:rPr>
      </w:pPr>
      <w:bookmarkStart w:id="0" w:name="_GoBack"/>
      <w:bookmarkEnd w:id="0"/>
      <w:r>
        <w:rPr>
          <w:lang w:val="uk-UA"/>
        </w:rPr>
        <w:t xml:space="preserve">З усіх прямокутників з діагоналлю 4см </w:t>
      </w:r>
      <w:r w:rsidR="008D5CFD">
        <w:rPr>
          <w:lang w:val="uk-UA"/>
        </w:rPr>
        <w:t>знайти той, площа якого найбільша.</w:t>
      </w:r>
    </w:p>
    <w:sectPr w:rsidR="001125D8" w:rsidRPr="001125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54F2F5A"/>
    <w:multiLevelType w:val="hybridMultilevel"/>
    <w:tmpl w:val="873A2C32"/>
    <w:lvl w:ilvl="0" w:tplc="7DDE5038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FB6AE2"/>
    <w:multiLevelType w:val="hybridMultilevel"/>
    <w:tmpl w:val="6EA08E80"/>
    <w:lvl w:ilvl="0" w:tplc="7DDE5038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424BD8"/>
    <w:multiLevelType w:val="hybridMultilevel"/>
    <w:tmpl w:val="EBBC3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8E476B"/>
    <w:multiLevelType w:val="hybridMultilevel"/>
    <w:tmpl w:val="D7903C04"/>
    <w:lvl w:ilvl="0" w:tplc="7DDE5038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48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jO0NDM1NzE3NDewtDRQ0lEKTi0uzszPAykwqgUAK8iUEiwAAAA="/>
  </w:docVars>
  <w:rsids>
    <w:rsidRoot w:val="005F7B78"/>
    <w:rsid w:val="000605F0"/>
    <w:rsid w:val="001125D8"/>
    <w:rsid w:val="001646FB"/>
    <w:rsid w:val="00164C45"/>
    <w:rsid w:val="001F0705"/>
    <w:rsid w:val="002F7A11"/>
    <w:rsid w:val="00340C0E"/>
    <w:rsid w:val="0038575D"/>
    <w:rsid w:val="003F2D14"/>
    <w:rsid w:val="00407323"/>
    <w:rsid w:val="004A46E0"/>
    <w:rsid w:val="005F7B78"/>
    <w:rsid w:val="00601555"/>
    <w:rsid w:val="00633BDC"/>
    <w:rsid w:val="0065013D"/>
    <w:rsid w:val="006B2C75"/>
    <w:rsid w:val="0087648B"/>
    <w:rsid w:val="008D5CFD"/>
    <w:rsid w:val="00AB074C"/>
    <w:rsid w:val="00B41A21"/>
    <w:rsid w:val="00CD7FBE"/>
    <w:rsid w:val="00D246FD"/>
    <w:rsid w:val="00DE3509"/>
    <w:rsid w:val="00EC477B"/>
    <w:rsid w:val="00F954E8"/>
    <w:rsid w:val="00F97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27FEBE"/>
  <w15:docId w15:val="{C39979BE-C371-4C15-AE94-28B36B158B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F2D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F2D14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F2D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3F2D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99" Type="http://schemas.openxmlformats.org/officeDocument/2006/relationships/customXml" Target="ink/ink146.xml"/><Relationship Id="rId21" Type="http://schemas.openxmlformats.org/officeDocument/2006/relationships/image" Target="media/image9.png"/><Relationship Id="rId63" Type="http://schemas.openxmlformats.org/officeDocument/2006/relationships/image" Target="media/image30.png"/><Relationship Id="rId159" Type="http://schemas.openxmlformats.org/officeDocument/2006/relationships/image" Target="media/image78.png"/><Relationship Id="rId324" Type="http://schemas.openxmlformats.org/officeDocument/2006/relationships/image" Target="media/image160.png"/><Relationship Id="rId366" Type="http://schemas.openxmlformats.org/officeDocument/2006/relationships/image" Target="media/image181.png"/><Relationship Id="rId170" Type="http://schemas.openxmlformats.org/officeDocument/2006/relationships/customXml" Target="ink/ink81.xml"/><Relationship Id="rId226" Type="http://schemas.openxmlformats.org/officeDocument/2006/relationships/image" Target="media/image111.png"/><Relationship Id="rId433" Type="http://schemas.openxmlformats.org/officeDocument/2006/relationships/image" Target="media/image215.wmf"/><Relationship Id="rId268" Type="http://schemas.openxmlformats.org/officeDocument/2006/relationships/image" Target="media/image132.png"/><Relationship Id="rId32" Type="http://schemas.openxmlformats.org/officeDocument/2006/relationships/customXml" Target="ink/ink12.xml"/><Relationship Id="rId74" Type="http://schemas.openxmlformats.org/officeDocument/2006/relationships/customXml" Target="ink/ink33.xml"/><Relationship Id="rId128" Type="http://schemas.openxmlformats.org/officeDocument/2006/relationships/customXml" Target="ink/ink60.xml"/><Relationship Id="rId335" Type="http://schemas.openxmlformats.org/officeDocument/2006/relationships/customXml" Target="ink/ink164.xml"/><Relationship Id="rId377" Type="http://schemas.openxmlformats.org/officeDocument/2006/relationships/customXml" Target="ink/ink185.xml"/><Relationship Id="rId5" Type="http://schemas.openxmlformats.org/officeDocument/2006/relationships/image" Target="media/image1.wmf"/><Relationship Id="rId181" Type="http://schemas.openxmlformats.org/officeDocument/2006/relationships/image" Target="media/image89.png"/><Relationship Id="rId237" Type="http://schemas.openxmlformats.org/officeDocument/2006/relationships/customXml" Target="ink/ink115.xml"/><Relationship Id="rId402" Type="http://schemas.openxmlformats.org/officeDocument/2006/relationships/image" Target="media/image199.png"/><Relationship Id="rId279" Type="http://schemas.openxmlformats.org/officeDocument/2006/relationships/customXml" Target="ink/ink136.xml"/><Relationship Id="rId43" Type="http://schemas.openxmlformats.org/officeDocument/2006/relationships/image" Target="media/image20.png"/><Relationship Id="rId139" Type="http://schemas.openxmlformats.org/officeDocument/2006/relationships/image" Target="media/image68.png"/><Relationship Id="rId290" Type="http://schemas.openxmlformats.org/officeDocument/2006/relationships/image" Target="media/image143.png"/><Relationship Id="rId304" Type="http://schemas.openxmlformats.org/officeDocument/2006/relationships/image" Target="media/image150.png"/><Relationship Id="rId346" Type="http://schemas.openxmlformats.org/officeDocument/2006/relationships/image" Target="media/image171.png"/><Relationship Id="rId388" Type="http://schemas.openxmlformats.org/officeDocument/2006/relationships/image" Target="media/image192.png"/><Relationship Id="rId85" Type="http://schemas.openxmlformats.org/officeDocument/2006/relationships/image" Target="media/image41.png"/><Relationship Id="rId150" Type="http://schemas.openxmlformats.org/officeDocument/2006/relationships/customXml" Target="ink/ink71.xml"/><Relationship Id="rId192" Type="http://schemas.openxmlformats.org/officeDocument/2006/relationships/image" Target="media/image94.png"/><Relationship Id="rId206" Type="http://schemas.openxmlformats.org/officeDocument/2006/relationships/image" Target="media/image101.png"/><Relationship Id="rId413" Type="http://schemas.openxmlformats.org/officeDocument/2006/relationships/customXml" Target="ink/ink203.xml"/><Relationship Id="rId248" Type="http://schemas.openxmlformats.org/officeDocument/2006/relationships/image" Target="media/image122.png"/><Relationship Id="rId12" Type="http://schemas.openxmlformats.org/officeDocument/2006/relationships/image" Target="media/image4.png"/><Relationship Id="rId108" Type="http://schemas.openxmlformats.org/officeDocument/2006/relationships/customXml" Target="ink/ink50.xml"/><Relationship Id="rId315" Type="http://schemas.openxmlformats.org/officeDocument/2006/relationships/customXml" Target="ink/ink154.xml"/><Relationship Id="rId357" Type="http://schemas.openxmlformats.org/officeDocument/2006/relationships/customXml" Target="ink/ink175.xml"/><Relationship Id="rId54" Type="http://schemas.openxmlformats.org/officeDocument/2006/relationships/customXml" Target="ink/ink23.xml"/><Relationship Id="rId96" Type="http://schemas.openxmlformats.org/officeDocument/2006/relationships/customXml" Target="ink/ink44.xml"/><Relationship Id="rId161" Type="http://schemas.openxmlformats.org/officeDocument/2006/relationships/image" Target="media/image79.png"/><Relationship Id="rId217" Type="http://schemas.openxmlformats.org/officeDocument/2006/relationships/customXml" Target="ink/ink105.xml"/><Relationship Id="rId399" Type="http://schemas.openxmlformats.org/officeDocument/2006/relationships/customXml" Target="ink/ink196.xml"/><Relationship Id="rId259" Type="http://schemas.openxmlformats.org/officeDocument/2006/relationships/customXml" Target="ink/ink126.xml"/><Relationship Id="rId424" Type="http://schemas.openxmlformats.org/officeDocument/2006/relationships/image" Target="media/image210.png"/><Relationship Id="rId23" Type="http://schemas.openxmlformats.org/officeDocument/2006/relationships/image" Target="media/image10.png"/><Relationship Id="rId119" Type="http://schemas.openxmlformats.org/officeDocument/2006/relationships/image" Target="media/image58.png"/><Relationship Id="rId270" Type="http://schemas.openxmlformats.org/officeDocument/2006/relationships/image" Target="media/image133.png"/><Relationship Id="rId326" Type="http://schemas.openxmlformats.org/officeDocument/2006/relationships/image" Target="media/image161.png"/><Relationship Id="rId65" Type="http://schemas.openxmlformats.org/officeDocument/2006/relationships/image" Target="media/image31.png"/><Relationship Id="rId130" Type="http://schemas.openxmlformats.org/officeDocument/2006/relationships/customXml" Target="ink/ink61.xml"/><Relationship Id="rId368" Type="http://schemas.openxmlformats.org/officeDocument/2006/relationships/image" Target="media/image182.png"/><Relationship Id="rId172" Type="http://schemas.openxmlformats.org/officeDocument/2006/relationships/customXml" Target="ink/ink82.xml"/><Relationship Id="rId228" Type="http://schemas.openxmlformats.org/officeDocument/2006/relationships/image" Target="media/image112.png"/><Relationship Id="rId435" Type="http://schemas.openxmlformats.org/officeDocument/2006/relationships/image" Target="media/image216.wmf"/><Relationship Id="rId281" Type="http://schemas.openxmlformats.org/officeDocument/2006/relationships/customXml" Target="ink/ink137.xml"/><Relationship Id="rId337" Type="http://schemas.openxmlformats.org/officeDocument/2006/relationships/customXml" Target="ink/ink165.xml"/><Relationship Id="rId34" Type="http://schemas.openxmlformats.org/officeDocument/2006/relationships/customXml" Target="ink/ink13.xml"/><Relationship Id="rId76" Type="http://schemas.openxmlformats.org/officeDocument/2006/relationships/customXml" Target="ink/ink34.xml"/><Relationship Id="rId141" Type="http://schemas.openxmlformats.org/officeDocument/2006/relationships/image" Target="media/image69.png"/><Relationship Id="rId379" Type="http://schemas.openxmlformats.org/officeDocument/2006/relationships/customXml" Target="ink/ink186.xml"/><Relationship Id="rId7" Type="http://schemas.openxmlformats.org/officeDocument/2006/relationships/image" Target="media/image2.wmf"/><Relationship Id="rId183" Type="http://schemas.openxmlformats.org/officeDocument/2006/relationships/image" Target="media/image90.png"/><Relationship Id="rId239" Type="http://schemas.openxmlformats.org/officeDocument/2006/relationships/customXml" Target="ink/ink116.xml"/><Relationship Id="rId390" Type="http://schemas.openxmlformats.org/officeDocument/2006/relationships/image" Target="media/image193.png"/><Relationship Id="rId404" Type="http://schemas.openxmlformats.org/officeDocument/2006/relationships/image" Target="media/image200.png"/><Relationship Id="rId250" Type="http://schemas.openxmlformats.org/officeDocument/2006/relationships/image" Target="media/image123.png"/><Relationship Id="rId292" Type="http://schemas.openxmlformats.org/officeDocument/2006/relationships/image" Target="media/image144.png"/><Relationship Id="rId306" Type="http://schemas.openxmlformats.org/officeDocument/2006/relationships/image" Target="media/image151.png"/><Relationship Id="rId45" Type="http://schemas.openxmlformats.org/officeDocument/2006/relationships/image" Target="media/image21.png"/><Relationship Id="rId87" Type="http://schemas.openxmlformats.org/officeDocument/2006/relationships/image" Target="media/image42.png"/><Relationship Id="rId110" Type="http://schemas.openxmlformats.org/officeDocument/2006/relationships/customXml" Target="ink/ink51.xml"/><Relationship Id="rId348" Type="http://schemas.openxmlformats.org/officeDocument/2006/relationships/image" Target="media/image172.png"/><Relationship Id="rId152" Type="http://schemas.openxmlformats.org/officeDocument/2006/relationships/customXml" Target="ink/ink72.xml"/><Relationship Id="rId194" Type="http://schemas.openxmlformats.org/officeDocument/2006/relationships/image" Target="media/image95.png"/><Relationship Id="rId208" Type="http://schemas.openxmlformats.org/officeDocument/2006/relationships/image" Target="media/image102.png"/><Relationship Id="rId415" Type="http://schemas.openxmlformats.org/officeDocument/2006/relationships/customXml" Target="ink/ink204.xml"/><Relationship Id="rId261" Type="http://schemas.openxmlformats.org/officeDocument/2006/relationships/customXml" Target="ink/ink127.xml"/><Relationship Id="rId14" Type="http://schemas.openxmlformats.org/officeDocument/2006/relationships/customXml" Target="ink/ink3.xml"/><Relationship Id="rId56" Type="http://schemas.openxmlformats.org/officeDocument/2006/relationships/customXml" Target="ink/ink24.xml"/><Relationship Id="rId317" Type="http://schemas.openxmlformats.org/officeDocument/2006/relationships/customXml" Target="ink/ink155.xml"/><Relationship Id="rId359" Type="http://schemas.openxmlformats.org/officeDocument/2006/relationships/customXml" Target="ink/ink176.xml"/><Relationship Id="rId98" Type="http://schemas.openxmlformats.org/officeDocument/2006/relationships/customXml" Target="ink/ink45.xml"/><Relationship Id="rId121" Type="http://schemas.openxmlformats.org/officeDocument/2006/relationships/image" Target="media/image59.png"/><Relationship Id="rId163" Type="http://schemas.openxmlformats.org/officeDocument/2006/relationships/image" Target="media/image80.png"/><Relationship Id="rId219" Type="http://schemas.openxmlformats.org/officeDocument/2006/relationships/customXml" Target="ink/ink106.xml"/><Relationship Id="rId370" Type="http://schemas.openxmlformats.org/officeDocument/2006/relationships/image" Target="media/image183.png"/><Relationship Id="rId426" Type="http://schemas.openxmlformats.org/officeDocument/2006/relationships/image" Target="media/image211.png"/><Relationship Id="rId230" Type="http://schemas.openxmlformats.org/officeDocument/2006/relationships/image" Target="media/image113.png"/><Relationship Id="rId25" Type="http://schemas.openxmlformats.org/officeDocument/2006/relationships/image" Target="media/image11.png"/><Relationship Id="rId67" Type="http://schemas.openxmlformats.org/officeDocument/2006/relationships/image" Target="media/image32.png"/><Relationship Id="rId272" Type="http://schemas.openxmlformats.org/officeDocument/2006/relationships/image" Target="media/image134.png"/><Relationship Id="rId328" Type="http://schemas.openxmlformats.org/officeDocument/2006/relationships/image" Target="media/image162.png"/><Relationship Id="rId132" Type="http://schemas.openxmlformats.org/officeDocument/2006/relationships/customXml" Target="ink/ink62.xml"/><Relationship Id="rId174" Type="http://schemas.openxmlformats.org/officeDocument/2006/relationships/customXml" Target="ink/ink83.xml"/><Relationship Id="rId381" Type="http://schemas.openxmlformats.org/officeDocument/2006/relationships/customXml" Target="ink/ink187.xml"/><Relationship Id="rId241" Type="http://schemas.openxmlformats.org/officeDocument/2006/relationships/customXml" Target="ink/ink117.xml"/><Relationship Id="rId437" Type="http://schemas.openxmlformats.org/officeDocument/2006/relationships/image" Target="media/image217.wmf"/><Relationship Id="rId36" Type="http://schemas.openxmlformats.org/officeDocument/2006/relationships/customXml" Target="ink/ink14.xml"/><Relationship Id="rId283" Type="http://schemas.openxmlformats.org/officeDocument/2006/relationships/customXml" Target="ink/ink138.xml"/><Relationship Id="rId339" Type="http://schemas.openxmlformats.org/officeDocument/2006/relationships/customXml" Target="ink/ink166.xml"/><Relationship Id="rId78" Type="http://schemas.openxmlformats.org/officeDocument/2006/relationships/customXml" Target="ink/ink35.xml"/><Relationship Id="rId101" Type="http://schemas.openxmlformats.org/officeDocument/2006/relationships/image" Target="media/image49.png"/><Relationship Id="rId143" Type="http://schemas.openxmlformats.org/officeDocument/2006/relationships/image" Target="media/image70.png"/><Relationship Id="rId185" Type="http://schemas.openxmlformats.org/officeDocument/2006/relationships/customXml" Target="ink/ink89.xml"/><Relationship Id="rId350" Type="http://schemas.openxmlformats.org/officeDocument/2006/relationships/image" Target="media/image173.png"/><Relationship Id="rId406" Type="http://schemas.openxmlformats.org/officeDocument/2006/relationships/image" Target="media/image201.png"/><Relationship Id="rId9" Type="http://schemas.openxmlformats.org/officeDocument/2006/relationships/customXml" Target="ink/ink1.xml"/><Relationship Id="rId210" Type="http://schemas.openxmlformats.org/officeDocument/2006/relationships/image" Target="media/image103.png"/><Relationship Id="rId392" Type="http://schemas.openxmlformats.org/officeDocument/2006/relationships/image" Target="media/image194.png"/><Relationship Id="rId252" Type="http://schemas.openxmlformats.org/officeDocument/2006/relationships/image" Target="media/image124.png"/><Relationship Id="rId294" Type="http://schemas.openxmlformats.org/officeDocument/2006/relationships/image" Target="media/image145.png"/><Relationship Id="rId308" Type="http://schemas.openxmlformats.org/officeDocument/2006/relationships/image" Target="media/image152.png"/><Relationship Id="rId47" Type="http://schemas.openxmlformats.org/officeDocument/2006/relationships/image" Target="media/image22.png"/><Relationship Id="rId89" Type="http://schemas.openxmlformats.org/officeDocument/2006/relationships/image" Target="media/image43.png"/><Relationship Id="rId112" Type="http://schemas.openxmlformats.org/officeDocument/2006/relationships/customXml" Target="ink/ink52.xml"/><Relationship Id="rId154" Type="http://schemas.openxmlformats.org/officeDocument/2006/relationships/customXml" Target="ink/ink73.xml"/><Relationship Id="rId361" Type="http://schemas.openxmlformats.org/officeDocument/2006/relationships/customXml" Target="ink/ink177.xml"/><Relationship Id="rId196" Type="http://schemas.openxmlformats.org/officeDocument/2006/relationships/image" Target="media/image96.png"/><Relationship Id="rId417" Type="http://schemas.openxmlformats.org/officeDocument/2006/relationships/customXml" Target="ink/ink205.xml"/><Relationship Id="rId16" Type="http://schemas.openxmlformats.org/officeDocument/2006/relationships/customXml" Target="ink/ink4.xml"/><Relationship Id="rId221" Type="http://schemas.openxmlformats.org/officeDocument/2006/relationships/customXml" Target="ink/ink107.xml"/><Relationship Id="rId263" Type="http://schemas.openxmlformats.org/officeDocument/2006/relationships/customXml" Target="ink/ink128.xml"/><Relationship Id="rId319" Type="http://schemas.openxmlformats.org/officeDocument/2006/relationships/customXml" Target="ink/ink156.xml"/><Relationship Id="rId58" Type="http://schemas.openxmlformats.org/officeDocument/2006/relationships/customXml" Target="ink/ink25.xml"/><Relationship Id="rId123" Type="http://schemas.openxmlformats.org/officeDocument/2006/relationships/image" Target="media/image60.png"/><Relationship Id="rId330" Type="http://schemas.openxmlformats.org/officeDocument/2006/relationships/image" Target="media/image163.png"/><Relationship Id="rId165" Type="http://schemas.openxmlformats.org/officeDocument/2006/relationships/image" Target="media/image81.png"/><Relationship Id="rId372" Type="http://schemas.openxmlformats.org/officeDocument/2006/relationships/image" Target="media/image184.png"/><Relationship Id="rId428" Type="http://schemas.openxmlformats.org/officeDocument/2006/relationships/image" Target="media/image212.png"/><Relationship Id="rId232" Type="http://schemas.openxmlformats.org/officeDocument/2006/relationships/image" Target="media/image114.png"/><Relationship Id="rId274" Type="http://schemas.openxmlformats.org/officeDocument/2006/relationships/image" Target="media/image135.png"/><Relationship Id="rId27" Type="http://schemas.openxmlformats.org/officeDocument/2006/relationships/image" Target="media/image12.png"/><Relationship Id="rId69" Type="http://schemas.openxmlformats.org/officeDocument/2006/relationships/image" Target="media/image33.png"/><Relationship Id="rId134" Type="http://schemas.openxmlformats.org/officeDocument/2006/relationships/customXml" Target="ink/ink63.xml"/><Relationship Id="rId80" Type="http://schemas.openxmlformats.org/officeDocument/2006/relationships/customXml" Target="ink/ink36.xml"/><Relationship Id="rId176" Type="http://schemas.openxmlformats.org/officeDocument/2006/relationships/customXml" Target="ink/ink84.xml"/><Relationship Id="rId341" Type="http://schemas.openxmlformats.org/officeDocument/2006/relationships/customXml" Target="ink/ink167.xml"/><Relationship Id="rId383" Type="http://schemas.openxmlformats.org/officeDocument/2006/relationships/customXml" Target="ink/ink188.xml"/><Relationship Id="rId439" Type="http://schemas.openxmlformats.org/officeDocument/2006/relationships/fontTable" Target="fontTable.xml"/><Relationship Id="rId201" Type="http://schemas.openxmlformats.org/officeDocument/2006/relationships/customXml" Target="ink/ink97.xml"/><Relationship Id="rId243" Type="http://schemas.openxmlformats.org/officeDocument/2006/relationships/customXml" Target="ink/ink118.xml"/><Relationship Id="rId285" Type="http://schemas.openxmlformats.org/officeDocument/2006/relationships/customXml" Target="ink/ink139.xml"/><Relationship Id="rId38" Type="http://schemas.openxmlformats.org/officeDocument/2006/relationships/customXml" Target="ink/ink15.xml"/><Relationship Id="rId103" Type="http://schemas.openxmlformats.org/officeDocument/2006/relationships/image" Target="media/image50.png"/><Relationship Id="rId310" Type="http://schemas.openxmlformats.org/officeDocument/2006/relationships/image" Target="media/image153.png"/><Relationship Id="rId91" Type="http://schemas.openxmlformats.org/officeDocument/2006/relationships/image" Target="media/image44.png"/><Relationship Id="rId145" Type="http://schemas.openxmlformats.org/officeDocument/2006/relationships/image" Target="media/image71.png"/><Relationship Id="rId187" Type="http://schemas.openxmlformats.org/officeDocument/2006/relationships/customXml" Target="ink/ink90.xml"/><Relationship Id="rId352" Type="http://schemas.openxmlformats.org/officeDocument/2006/relationships/image" Target="media/image174.png"/><Relationship Id="rId394" Type="http://schemas.openxmlformats.org/officeDocument/2006/relationships/image" Target="media/image195.png"/><Relationship Id="rId408" Type="http://schemas.openxmlformats.org/officeDocument/2006/relationships/image" Target="media/image202.png"/><Relationship Id="rId212" Type="http://schemas.openxmlformats.org/officeDocument/2006/relationships/image" Target="media/image104.png"/><Relationship Id="rId254" Type="http://schemas.openxmlformats.org/officeDocument/2006/relationships/image" Target="media/image125.png"/><Relationship Id="rId49" Type="http://schemas.openxmlformats.org/officeDocument/2006/relationships/image" Target="media/image23.png"/><Relationship Id="rId114" Type="http://schemas.openxmlformats.org/officeDocument/2006/relationships/customXml" Target="ink/ink53.xml"/><Relationship Id="rId296" Type="http://schemas.openxmlformats.org/officeDocument/2006/relationships/image" Target="media/image146.png"/><Relationship Id="rId60" Type="http://schemas.openxmlformats.org/officeDocument/2006/relationships/customXml" Target="ink/ink26.xml"/><Relationship Id="rId81" Type="http://schemas.openxmlformats.org/officeDocument/2006/relationships/image" Target="media/image39.png"/><Relationship Id="rId135" Type="http://schemas.openxmlformats.org/officeDocument/2006/relationships/image" Target="media/image66.png"/><Relationship Id="rId156" Type="http://schemas.openxmlformats.org/officeDocument/2006/relationships/customXml" Target="ink/ink74.xml"/><Relationship Id="rId177" Type="http://schemas.openxmlformats.org/officeDocument/2006/relationships/image" Target="media/image87.png"/><Relationship Id="rId198" Type="http://schemas.openxmlformats.org/officeDocument/2006/relationships/image" Target="media/image97.png"/><Relationship Id="rId321" Type="http://schemas.openxmlformats.org/officeDocument/2006/relationships/customXml" Target="ink/ink157.xml"/><Relationship Id="rId342" Type="http://schemas.openxmlformats.org/officeDocument/2006/relationships/image" Target="media/image169.png"/><Relationship Id="rId363" Type="http://schemas.openxmlformats.org/officeDocument/2006/relationships/customXml" Target="ink/ink178.xml"/><Relationship Id="rId384" Type="http://schemas.openxmlformats.org/officeDocument/2006/relationships/image" Target="media/image190.png"/><Relationship Id="rId419" Type="http://schemas.openxmlformats.org/officeDocument/2006/relationships/customXml" Target="ink/ink206.xml"/><Relationship Id="rId202" Type="http://schemas.openxmlformats.org/officeDocument/2006/relationships/image" Target="media/image99.png"/><Relationship Id="rId223" Type="http://schemas.openxmlformats.org/officeDocument/2006/relationships/customXml" Target="ink/ink108.xml"/><Relationship Id="rId244" Type="http://schemas.openxmlformats.org/officeDocument/2006/relationships/image" Target="media/image120.png"/><Relationship Id="rId430" Type="http://schemas.openxmlformats.org/officeDocument/2006/relationships/image" Target="media/image213.png"/><Relationship Id="rId18" Type="http://schemas.openxmlformats.org/officeDocument/2006/relationships/customXml" Target="ink/ink5.xml"/><Relationship Id="rId39" Type="http://schemas.openxmlformats.org/officeDocument/2006/relationships/image" Target="media/image18.png"/><Relationship Id="rId265" Type="http://schemas.openxmlformats.org/officeDocument/2006/relationships/customXml" Target="ink/ink129.xml"/><Relationship Id="rId286" Type="http://schemas.openxmlformats.org/officeDocument/2006/relationships/image" Target="media/image141.png"/><Relationship Id="rId50" Type="http://schemas.openxmlformats.org/officeDocument/2006/relationships/customXml" Target="ink/ink21.xml"/><Relationship Id="rId104" Type="http://schemas.openxmlformats.org/officeDocument/2006/relationships/customXml" Target="ink/ink48.xml"/><Relationship Id="rId125" Type="http://schemas.openxmlformats.org/officeDocument/2006/relationships/image" Target="media/image61.png"/><Relationship Id="rId146" Type="http://schemas.openxmlformats.org/officeDocument/2006/relationships/customXml" Target="ink/ink69.xml"/><Relationship Id="rId167" Type="http://schemas.openxmlformats.org/officeDocument/2006/relationships/image" Target="media/image82.png"/><Relationship Id="rId188" Type="http://schemas.openxmlformats.org/officeDocument/2006/relationships/image" Target="media/image92.png"/><Relationship Id="rId311" Type="http://schemas.openxmlformats.org/officeDocument/2006/relationships/customXml" Target="ink/ink152.xml"/><Relationship Id="rId332" Type="http://schemas.openxmlformats.org/officeDocument/2006/relationships/image" Target="media/image164.png"/><Relationship Id="rId353" Type="http://schemas.openxmlformats.org/officeDocument/2006/relationships/customXml" Target="ink/ink173.xml"/><Relationship Id="rId374" Type="http://schemas.openxmlformats.org/officeDocument/2006/relationships/image" Target="media/image185.png"/><Relationship Id="rId395" Type="http://schemas.openxmlformats.org/officeDocument/2006/relationships/customXml" Target="ink/ink194.xml"/><Relationship Id="rId409" Type="http://schemas.openxmlformats.org/officeDocument/2006/relationships/customXml" Target="ink/ink201.xml"/><Relationship Id="rId71" Type="http://schemas.openxmlformats.org/officeDocument/2006/relationships/image" Target="media/image34.png"/><Relationship Id="rId92" Type="http://schemas.openxmlformats.org/officeDocument/2006/relationships/customXml" Target="ink/ink42.xml"/><Relationship Id="rId213" Type="http://schemas.openxmlformats.org/officeDocument/2006/relationships/customXml" Target="ink/ink103.xml"/><Relationship Id="rId234" Type="http://schemas.openxmlformats.org/officeDocument/2006/relationships/image" Target="media/image115.png"/><Relationship Id="rId420" Type="http://schemas.openxmlformats.org/officeDocument/2006/relationships/image" Target="media/image208.png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55" Type="http://schemas.openxmlformats.org/officeDocument/2006/relationships/customXml" Target="ink/ink124.xml"/><Relationship Id="rId276" Type="http://schemas.openxmlformats.org/officeDocument/2006/relationships/image" Target="media/image136.png"/><Relationship Id="rId297" Type="http://schemas.openxmlformats.org/officeDocument/2006/relationships/customXml" Target="ink/ink145.xml"/><Relationship Id="rId40" Type="http://schemas.openxmlformats.org/officeDocument/2006/relationships/customXml" Target="ink/ink16.xml"/><Relationship Id="rId115" Type="http://schemas.openxmlformats.org/officeDocument/2006/relationships/image" Target="media/image56.png"/><Relationship Id="rId136" Type="http://schemas.openxmlformats.org/officeDocument/2006/relationships/customXml" Target="ink/ink64.xml"/><Relationship Id="rId157" Type="http://schemas.openxmlformats.org/officeDocument/2006/relationships/image" Target="media/image77.png"/><Relationship Id="rId178" Type="http://schemas.openxmlformats.org/officeDocument/2006/relationships/customXml" Target="ink/ink85.xml"/><Relationship Id="rId301" Type="http://schemas.openxmlformats.org/officeDocument/2006/relationships/customXml" Target="ink/ink147.xml"/><Relationship Id="rId322" Type="http://schemas.openxmlformats.org/officeDocument/2006/relationships/image" Target="media/image159.png"/><Relationship Id="rId343" Type="http://schemas.openxmlformats.org/officeDocument/2006/relationships/customXml" Target="ink/ink168.xml"/><Relationship Id="rId364" Type="http://schemas.openxmlformats.org/officeDocument/2006/relationships/image" Target="media/image180.png"/><Relationship Id="rId61" Type="http://schemas.openxmlformats.org/officeDocument/2006/relationships/image" Target="media/image29.png"/><Relationship Id="rId82" Type="http://schemas.openxmlformats.org/officeDocument/2006/relationships/customXml" Target="ink/ink37.xml"/><Relationship Id="rId199" Type="http://schemas.openxmlformats.org/officeDocument/2006/relationships/customXml" Target="ink/ink96.xml"/><Relationship Id="rId203" Type="http://schemas.openxmlformats.org/officeDocument/2006/relationships/customXml" Target="ink/ink98.xml"/><Relationship Id="rId385" Type="http://schemas.openxmlformats.org/officeDocument/2006/relationships/customXml" Target="ink/ink189.xml"/><Relationship Id="rId19" Type="http://schemas.openxmlformats.org/officeDocument/2006/relationships/image" Target="media/image8.png"/><Relationship Id="rId224" Type="http://schemas.openxmlformats.org/officeDocument/2006/relationships/image" Target="media/image110.png"/><Relationship Id="rId245" Type="http://schemas.openxmlformats.org/officeDocument/2006/relationships/customXml" Target="ink/ink119.xml"/><Relationship Id="rId266" Type="http://schemas.openxmlformats.org/officeDocument/2006/relationships/image" Target="media/image131.png"/><Relationship Id="rId287" Type="http://schemas.openxmlformats.org/officeDocument/2006/relationships/customXml" Target="ink/ink140.xml"/><Relationship Id="rId410" Type="http://schemas.openxmlformats.org/officeDocument/2006/relationships/image" Target="media/image203.png"/><Relationship Id="rId431" Type="http://schemas.openxmlformats.org/officeDocument/2006/relationships/customXml" Target="ink/ink212.xml"/><Relationship Id="rId30" Type="http://schemas.openxmlformats.org/officeDocument/2006/relationships/customXml" Target="ink/ink11.xml"/><Relationship Id="rId105" Type="http://schemas.openxmlformats.org/officeDocument/2006/relationships/image" Target="media/image51.png"/><Relationship Id="rId126" Type="http://schemas.openxmlformats.org/officeDocument/2006/relationships/customXml" Target="ink/ink59.xml"/><Relationship Id="rId147" Type="http://schemas.openxmlformats.org/officeDocument/2006/relationships/image" Target="media/image72.png"/><Relationship Id="rId168" Type="http://schemas.openxmlformats.org/officeDocument/2006/relationships/customXml" Target="ink/ink80.xml"/><Relationship Id="rId312" Type="http://schemas.openxmlformats.org/officeDocument/2006/relationships/image" Target="media/image154.png"/><Relationship Id="rId333" Type="http://schemas.openxmlformats.org/officeDocument/2006/relationships/customXml" Target="ink/ink163.xml"/><Relationship Id="rId354" Type="http://schemas.openxmlformats.org/officeDocument/2006/relationships/image" Target="media/image175.png"/><Relationship Id="rId51" Type="http://schemas.openxmlformats.org/officeDocument/2006/relationships/image" Target="media/image24.png"/><Relationship Id="rId72" Type="http://schemas.openxmlformats.org/officeDocument/2006/relationships/customXml" Target="ink/ink32.xml"/><Relationship Id="rId93" Type="http://schemas.openxmlformats.org/officeDocument/2006/relationships/image" Target="media/image45.png"/><Relationship Id="rId189" Type="http://schemas.openxmlformats.org/officeDocument/2006/relationships/customXml" Target="ink/ink91.xml"/><Relationship Id="rId375" Type="http://schemas.openxmlformats.org/officeDocument/2006/relationships/customXml" Target="ink/ink184.xml"/><Relationship Id="rId396" Type="http://schemas.openxmlformats.org/officeDocument/2006/relationships/image" Target="media/image196.png"/><Relationship Id="rId3" Type="http://schemas.openxmlformats.org/officeDocument/2006/relationships/settings" Target="settings.xml"/><Relationship Id="rId214" Type="http://schemas.openxmlformats.org/officeDocument/2006/relationships/image" Target="media/image105.png"/><Relationship Id="rId235" Type="http://schemas.openxmlformats.org/officeDocument/2006/relationships/customXml" Target="ink/ink114.xml"/><Relationship Id="rId256" Type="http://schemas.openxmlformats.org/officeDocument/2006/relationships/image" Target="media/image126.png"/><Relationship Id="rId277" Type="http://schemas.openxmlformats.org/officeDocument/2006/relationships/customXml" Target="ink/ink135.xml"/><Relationship Id="rId298" Type="http://schemas.openxmlformats.org/officeDocument/2006/relationships/image" Target="media/image147.png"/><Relationship Id="rId400" Type="http://schemas.openxmlformats.org/officeDocument/2006/relationships/image" Target="media/image198.png"/><Relationship Id="rId421" Type="http://schemas.openxmlformats.org/officeDocument/2006/relationships/customXml" Target="ink/ink207.xml"/><Relationship Id="rId116" Type="http://schemas.openxmlformats.org/officeDocument/2006/relationships/customXml" Target="ink/ink54.xml"/><Relationship Id="rId137" Type="http://schemas.openxmlformats.org/officeDocument/2006/relationships/image" Target="media/image67.png"/><Relationship Id="rId158" Type="http://schemas.openxmlformats.org/officeDocument/2006/relationships/customXml" Target="ink/ink75.xml"/><Relationship Id="rId302" Type="http://schemas.openxmlformats.org/officeDocument/2006/relationships/image" Target="media/image149.png"/><Relationship Id="rId323" Type="http://schemas.openxmlformats.org/officeDocument/2006/relationships/customXml" Target="ink/ink158.xml"/><Relationship Id="rId344" Type="http://schemas.openxmlformats.org/officeDocument/2006/relationships/image" Target="media/image170.png"/><Relationship Id="rId20" Type="http://schemas.openxmlformats.org/officeDocument/2006/relationships/customXml" Target="ink/ink6.xml"/><Relationship Id="rId41" Type="http://schemas.openxmlformats.org/officeDocument/2006/relationships/image" Target="media/image19.png"/><Relationship Id="rId62" Type="http://schemas.openxmlformats.org/officeDocument/2006/relationships/customXml" Target="ink/ink27.xml"/><Relationship Id="rId83" Type="http://schemas.openxmlformats.org/officeDocument/2006/relationships/image" Target="media/image40.png"/><Relationship Id="rId179" Type="http://schemas.openxmlformats.org/officeDocument/2006/relationships/image" Target="media/image88.png"/><Relationship Id="rId365" Type="http://schemas.openxmlformats.org/officeDocument/2006/relationships/customXml" Target="ink/ink179.xml"/><Relationship Id="rId386" Type="http://schemas.openxmlformats.org/officeDocument/2006/relationships/image" Target="media/image191.png"/><Relationship Id="rId190" Type="http://schemas.openxmlformats.org/officeDocument/2006/relationships/image" Target="media/image93.png"/><Relationship Id="rId204" Type="http://schemas.openxmlformats.org/officeDocument/2006/relationships/image" Target="media/image100.png"/><Relationship Id="rId225" Type="http://schemas.openxmlformats.org/officeDocument/2006/relationships/customXml" Target="ink/ink109.xml"/><Relationship Id="rId246" Type="http://schemas.openxmlformats.org/officeDocument/2006/relationships/image" Target="media/image121.png"/><Relationship Id="rId267" Type="http://schemas.openxmlformats.org/officeDocument/2006/relationships/customXml" Target="ink/ink130.xml"/><Relationship Id="rId288" Type="http://schemas.openxmlformats.org/officeDocument/2006/relationships/image" Target="media/image142.png"/><Relationship Id="rId411" Type="http://schemas.openxmlformats.org/officeDocument/2006/relationships/customXml" Target="ink/ink202.xml"/><Relationship Id="rId432" Type="http://schemas.openxmlformats.org/officeDocument/2006/relationships/image" Target="media/image214.png"/><Relationship Id="rId106" Type="http://schemas.openxmlformats.org/officeDocument/2006/relationships/customXml" Target="ink/ink49.xml"/><Relationship Id="rId127" Type="http://schemas.openxmlformats.org/officeDocument/2006/relationships/image" Target="media/image62.png"/><Relationship Id="rId313" Type="http://schemas.openxmlformats.org/officeDocument/2006/relationships/customXml" Target="ink/ink153.xml"/><Relationship Id="rId10" Type="http://schemas.openxmlformats.org/officeDocument/2006/relationships/image" Target="media/image3.png"/><Relationship Id="rId31" Type="http://schemas.openxmlformats.org/officeDocument/2006/relationships/image" Target="media/image14.png"/><Relationship Id="rId52" Type="http://schemas.openxmlformats.org/officeDocument/2006/relationships/customXml" Target="ink/ink22.xml"/><Relationship Id="rId73" Type="http://schemas.openxmlformats.org/officeDocument/2006/relationships/image" Target="media/image35.png"/><Relationship Id="rId94" Type="http://schemas.openxmlformats.org/officeDocument/2006/relationships/customXml" Target="ink/ink43.xml"/><Relationship Id="rId148" Type="http://schemas.openxmlformats.org/officeDocument/2006/relationships/customXml" Target="ink/ink70.xml"/><Relationship Id="rId169" Type="http://schemas.openxmlformats.org/officeDocument/2006/relationships/image" Target="media/image83.png"/><Relationship Id="rId334" Type="http://schemas.openxmlformats.org/officeDocument/2006/relationships/image" Target="media/image165.png"/><Relationship Id="rId355" Type="http://schemas.openxmlformats.org/officeDocument/2006/relationships/customXml" Target="ink/ink174.xml"/><Relationship Id="rId376" Type="http://schemas.openxmlformats.org/officeDocument/2006/relationships/image" Target="media/image186.png"/><Relationship Id="rId397" Type="http://schemas.openxmlformats.org/officeDocument/2006/relationships/customXml" Target="ink/ink195.xml"/><Relationship Id="rId4" Type="http://schemas.openxmlformats.org/officeDocument/2006/relationships/webSettings" Target="webSettings.xml"/><Relationship Id="rId180" Type="http://schemas.openxmlformats.org/officeDocument/2006/relationships/customXml" Target="ink/ink86.xml"/><Relationship Id="rId215" Type="http://schemas.openxmlformats.org/officeDocument/2006/relationships/customXml" Target="ink/ink104.xml"/><Relationship Id="rId236" Type="http://schemas.openxmlformats.org/officeDocument/2006/relationships/image" Target="media/image116.png"/><Relationship Id="rId257" Type="http://schemas.openxmlformats.org/officeDocument/2006/relationships/customXml" Target="ink/ink125.xml"/><Relationship Id="rId278" Type="http://schemas.openxmlformats.org/officeDocument/2006/relationships/image" Target="media/image137.png"/><Relationship Id="rId401" Type="http://schemas.openxmlformats.org/officeDocument/2006/relationships/customXml" Target="ink/ink197.xml"/><Relationship Id="rId422" Type="http://schemas.openxmlformats.org/officeDocument/2006/relationships/image" Target="media/image209.png"/><Relationship Id="rId303" Type="http://schemas.openxmlformats.org/officeDocument/2006/relationships/customXml" Target="ink/ink148.xml"/><Relationship Id="rId42" Type="http://schemas.openxmlformats.org/officeDocument/2006/relationships/customXml" Target="ink/ink17.xml"/><Relationship Id="rId84" Type="http://schemas.openxmlformats.org/officeDocument/2006/relationships/customXml" Target="ink/ink38.xml"/><Relationship Id="rId138" Type="http://schemas.openxmlformats.org/officeDocument/2006/relationships/customXml" Target="ink/ink65.xml"/><Relationship Id="rId345" Type="http://schemas.openxmlformats.org/officeDocument/2006/relationships/customXml" Target="ink/ink169.xml"/><Relationship Id="rId387" Type="http://schemas.openxmlformats.org/officeDocument/2006/relationships/customXml" Target="ink/ink190.xml"/><Relationship Id="rId191" Type="http://schemas.openxmlformats.org/officeDocument/2006/relationships/customXml" Target="ink/ink92.xml"/><Relationship Id="rId205" Type="http://schemas.openxmlformats.org/officeDocument/2006/relationships/customXml" Target="ink/ink99.xml"/><Relationship Id="rId247" Type="http://schemas.openxmlformats.org/officeDocument/2006/relationships/customXml" Target="ink/ink120.xml"/><Relationship Id="rId412" Type="http://schemas.openxmlformats.org/officeDocument/2006/relationships/image" Target="media/image204.png"/><Relationship Id="rId107" Type="http://schemas.openxmlformats.org/officeDocument/2006/relationships/image" Target="media/image52.png"/><Relationship Id="rId289" Type="http://schemas.openxmlformats.org/officeDocument/2006/relationships/customXml" Target="ink/ink141.xml"/><Relationship Id="rId11" Type="http://schemas.openxmlformats.org/officeDocument/2006/relationships/customXml" Target="ink/ink2.xml"/><Relationship Id="rId53" Type="http://schemas.openxmlformats.org/officeDocument/2006/relationships/image" Target="media/image25.png"/><Relationship Id="rId149" Type="http://schemas.openxmlformats.org/officeDocument/2006/relationships/image" Target="media/image73.png"/><Relationship Id="rId314" Type="http://schemas.openxmlformats.org/officeDocument/2006/relationships/image" Target="media/image155.png"/><Relationship Id="rId356" Type="http://schemas.openxmlformats.org/officeDocument/2006/relationships/image" Target="media/image176.png"/><Relationship Id="rId398" Type="http://schemas.openxmlformats.org/officeDocument/2006/relationships/image" Target="media/image197.png"/><Relationship Id="rId95" Type="http://schemas.openxmlformats.org/officeDocument/2006/relationships/image" Target="media/image46.png"/><Relationship Id="rId160" Type="http://schemas.openxmlformats.org/officeDocument/2006/relationships/customXml" Target="ink/ink76.xml"/><Relationship Id="rId216" Type="http://schemas.openxmlformats.org/officeDocument/2006/relationships/image" Target="media/image106.png"/><Relationship Id="rId423" Type="http://schemas.openxmlformats.org/officeDocument/2006/relationships/customXml" Target="ink/ink208.xml"/><Relationship Id="rId258" Type="http://schemas.openxmlformats.org/officeDocument/2006/relationships/image" Target="media/image127.png"/><Relationship Id="rId22" Type="http://schemas.openxmlformats.org/officeDocument/2006/relationships/customXml" Target="ink/ink7.xml"/><Relationship Id="rId64" Type="http://schemas.openxmlformats.org/officeDocument/2006/relationships/customXml" Target="ink/ink28.xml"/><Relationship Id="rId118" Type="http://schemas.openxmlformats.org/officeDocument/2006/relationships/customXml" Target="ink/ink55.xml"/><Relationship Id="rId325" Type="http://schemas.openxmlformats.org/officeDocument/2006/relationships/customXml" Target="ink/ink159.xml"/><Relationship Id="rId367" Type="http://schemas.openxmlformats.org/officeDocument/2006/relationships/customXml" Target="ink/ink180.xml"/><Relationship Id="rId171" Type="http://schemas.openxmlformats.org/officeDocument/2006/relationships/image" Target="media/image84.png"/><Relationship Id="rId227" Type="http://schemas.openxmlformats.org/officeDocument/2006/relationships/customXml" Target="ink/ink110.xml"/><Relationship Id="rId269" Type="http://schemas.openxmlformats.org/officeDocument/2006/relationships/customXml" Target="ink/ink131.xml"/><Relationship Id="rId434" Type="http://schemas.openxmlformats.org/officeDocument/2006/relationships/oleObject" Target="embeddings/oleObject3.bin"/><Relationship Id="rId33" Type="http://schemas.openxmlformats.org/officeDocument/2006/relationships/image" Target="media/image15.png"/><Relationship Id="rId129" Type="http://schemas.openxmlformats.org/officeDocument/2006/relationships/image" Target="media/image63.png"/><Relationship Id="rId280" Type="http://schemas.openxmlformats.org/officeDocument/2006/relationships/image" Target="media/image138.png"/><Relationship Id="rId336" Type="http://schemas.openxmlformats.org/officeDocument/2006/relationships/image" Target="media/image166.png"/><Relationship Id="rId75" Type="http://schemas.openxmlformats.org/officeDocument/2006/relationships/image" Target="media/image36.png"/><Relationship Id="rId140" Type="http://schemas.openxmlformats.org/officeDocument/2006/relationships/customXml" Target="ink/ink66.xml"/><Relationship Id="rId182" Type="http://schemas.openxmlformats.org/officeDocument/2006/relationships/customXml" Target="ink/ink87.xml"/><Relationship Id="rId378" Type="http://schemas.openxmlformats.org/officeDocument/2006/relationships/image" Target="media/image187.png"/><Relationship Id="rId403" Type="http://schemas.openxmlformats.org/officeDocument/2006/relationships/customXml" Target="ink/ink198.xml"/><Relationship Id="rId6" Type="http://schemas.openxmlformats.org/officeDocument/2006/relationships/oleObject" Target="embeddings/oleObject1.bin"/><Relationship Id="rId238" Type="http://schemas.openxmlformats.org/officeDocument/2006/relationships/image" Target="media/image117.png"/><Relationship Id="rId291" Type="http://schemas.openxmlformats.org/officeDocument/2006/relationships/customXml" Target="ink/ink142.xml"/><Relationship Id="rId305" Type="http://schemas.openxmlformats.org/officeDocument/2006/relationships/customXml" Target="ink/ink149.xml"/><Relationship Id="rId347" Type="http://schemas.openxmlformats.org/officeDocument/2006/relationships/customXml" Target="ink/ink170.xml"/><Relationship Id="rId44" Type="http://schemas.openxmlformats.org/officeDocument/2006/relationships/customXml" Target="ink/ink18.xml"/><Relationship Id="rId86" Type="http://schemas.openxmlformats.org/officeDocument/2006/relationships/customXml" Target="ink/ink39.xml"/><Relationship Id="rId151" Type="http://schemas.openxmlformats.org/officeDocument/2006/relationships/image" Target="media/image74.png"/><Relationship Id="rId389" Type="http://schemas.openxmlformats.org/officeDocument/2006/relationships/customXml" Target="ink/ink191.xml"/><Relationship Id="rId193" Type="http://schemas.openxmlformats.org/officeDocument/2006/relationships/customXml" Target="ink/ink93.xml"/><Relationship Id="rId207" Type="http://schemas.openxmlformats.org/officeDocument/2006/relationships/customXml" Target="ink/ink100.xml"/><Relationship Id="rId249" Type="http://schemas.openxmlformats.org/officeDocument/2006/relationships/customXml" Target="ink/ink121.xml"/><Relationship Id="rId414" Type="http://schemas.openxmlformats.org/officeDocument/2006/relationships/image" Target="media/image205.png"/><Relationship Id="rId13" Type="http://schemas.openxmlformats.org/officeDocument/2006/relationships/image" Target="media/image5.png"/><Relationship Id="rId109" Type="http://schemas.openxmlformats.org/officeDocument/2006/relationships/image" Target="media/image53.png"/><Relationship Id="rId260" Type="http://schemas.openxmlformats.org/officeDocument/2006/relationships/image" Target="media/image128.png"/><Relationship Id="rId316" Type="http://schemas.openxmlformats.org/officeDocument/2006/relationships/image" Target="media/image156.png"/><Relationship Id="rId55" Type="http://schemas.openxmlformats.org/officeDocument/2006/relationships/image" Target="media/image26.png"/><Relationship Id="rId97" Type="http://schemas.openxmlformats.org/officeDocument/2006/relationships/image" Target="media/image47.png"/><Relationship Id="rId120" Type="http://schemas.openxmlformats.org/officeDocument/2006/relationships/customXml" Target="ink/ink56.xml"/><Relationship Id="rId358" Type="http://schemas.openxmlformats.org/officeDocument/2006/relationships/image" Target="media/image177.png"/><Relationship Id="rId162" Type="http://schemas.openxmlformats.org/officeDocument/2006/relationships/customXml" Target="ink/ink77.xml"/><Relationship Id="rId218" Type="http://schemas.openxmlformats.org/officeDocument/2006/relationships/image" Target="media/image107.png"/><Relationship Id="rId425" Type="http://schemas.openxmlformats.org/officeDocument/2006/relationships/customXml" Target="ink/ink209.xml"/><Relationship Id="rId271" Type="http://schemas.openxmlformats.org/officeDocument/2006/relationships/customXml" Target="ink/ink132.xml"/><Relationship Id="rId24" Type="http://schemas.openxmlformats.org/officeDocument/2006/relationships/customXml" Target="ink/ink8.xml"/><Relationship Id="rId66" Type="http://schemas.openxmlformats.org/officeDocument/2006/relationships/customXml" Target="ink/ink29.xml"/><Relationship Id="rId131" Type="http://schemas.openxmlformats.org/officeDocument/2006/relationships/image" Target="media/image64.png"/><Relationship Id="rId327" Type="http://schemas.openxmlformats.org/officeDocument/2006/relationships/customXml" Target="ink/ink160.xml"/><Relationship Id="rId369" Type="http://schemas.openxmlformats.org/officeDocument/2006/relationships/customXml" Target="ink/ink181.xml"/><Relationship Id="rId173" Type="http://schemas.openxmlformats.org/officeDocument/2006/relationships/image" Target="media/image85.png"/><Relationship Id="rId229" Type="http://schemas.openxmlformats.org/officeDocument/2006/relationships/customXml" Target="ink/ink111.xml"/><Relationship Id="rId380" Type="http://schemas.openxmlformats.org/officeDocument/2006/relationships/image" Target="media/image188.png"/><Relationship Id="rId436" Type="http://schemas.openxmlformats.org/officeDocument/2006/relationships/oleObject" Target="embeddings/oleObject4.bin"/><Relationship Id="rId240" Type="http://schemas.openxmlformats.org/officeDocument/2006/relationships/image" Target="media/image118.png"/><Relationship Id="rId35" Type="http://schemas.openxmlformats.org/officeDocument/2006/relationships/image" Target="media/image16.png"/><Relationship Id="rId77" Type="http://schemas.openxmlformats.org/officeDocument/2006/relationships/image" Target="media/image37.png"/><Relationship Id="rId100" Type="http://schemas.openxmlformats.org/officeDocument/2006/relationships/customXml" Target="ink/ink46.xml"/><Relationship Id="rId282" Type="http://schemas.openxmlformats.org/officeDocument/2006/relationships/image" Target="media/image139.png"/><Relationship Id="rId338" Type="http://schemas.openxmlformats.org/officeDocument/2006/relationships/image" Target="media/image167.png"/><Relationship Id="rId8" Type="http://schemas.openxmlformats.org/officeDocument/2006/relationships/oleObject" Target="embeddings/oleObject2.bin"/><Relationship Id="rId142" Type="http://schemas.openxmlformats.org/officeDocument/2006/relationships/customXml" Target="ink/ink67.xml"/><Relationship Id="rId184" Type="http://schemas.openxmlformats.org/officeDocument/2006/relationships/customXml" Target="ink/ink88.xml"/><Relationship Id="rId391" Type="http://schemas.openxmlformats.org/officeDocument/2006/relationships/customXml" Target="ink/ink192.xml"/><Relationship Id="rId405" Type="http://schemas.openxmlformats.org/officeDocument/2006/relationships/customXml" Target="ink/ink199.xml"/><Relationship Id="rId251" Type="http://schemas.openxmlformats.org/officeDocument/2006/relationships/customXml" Target="ink/ink122.xml"/><Relationship Id="rId46" Type="http://schemas.openxmlformats.org/officeDocument/2006/relationships/customXml" Target="ink/ink19.xml"/><Relationship Id="rId293" Type="http://schemas.openxmlformats.org/officeDocument/2006/relationships/customXml" Target="ink/ink143.xml"/><Relationship Id="rId307" Type="http://schemas.openxmlformats.org/officeDocument/2006/relationships/customXml" Target="ink/ink150.xml"/><Relationship Id="rId349" Type="http://schemas.openxmlformats.org/officeDocument/2006/relationships/customXml" Target="ink/ink171.xml"/><Relationship Id="rId88" Type="http://schemas.openxmlformats.org/officeDocument/2006/relationships/customXml" Target="ink/ink40.xml"/><Relationship Id="rId111" Type="http://schemas.openxmlformats.org/officeDocument/2006/relationships/image" Target="media/image54.png"/><Relationship Id="rId153" Type="http://schemas.openxmlformats.org/officeDocument/2006/relationships/image" Target="media/image75.png"/><Relationship Id="rId195" Type="http://schemas.openxmlformats.org/officeDocument/2006/relationships/customXml" Target="ink/ink94.xml"/><Relationship Id="rId209" Type="http://schemas.openxmlformats.org/officeDocument/2006/relationships/customXml" Target="ink/ink101.xml"/><Relationship Id="rId360" Type="http://schemas.openxmlformats.org/officeDocument/2006/relationships/image" Target="media/image178.png"/><Relationship Id="rId416" Type="http://schemas.openxmlformats.org/officeDocument/2006/relationships/image" Target="media/image206.png"/><Relationship Id="rId220" Type="http://schemas.openxmlformats.org/officeDocument/2006/relationships/image" Target="media/image108.png"/><Relationship Id="rId15" Type="http://schemas.openxmlformats.org/officeDocument/2006/relationships/image" Target="media/image6.png"/><Relationship Id="rId57" Type="http://schemas.openxmlformats.org/officeDocument/2006/relationships/image" Target="media/image27.png"/><Relationship Id="rId262" Type="http://schemas.openxmlformats.org/officeDocument/2006/relationships/image" Target="media/image129.png"/><Relationship Id="rId318" Type="http://schemas.openxmlformats.org/officeDocument/2006/relationships/image" Target="media/image157.png"/><Relationship Id="rId99" Type="http://schemas.openxmlformats.org/officeDocument/2006/relationships/image" Target="media/image48.png"/><Relationship Id="rId122" Type="http://schemas.openxmlformats.org/officeDocument/2006/relationships/customXml" Target="ink/ink57.xml"/><Relationship Id="rId164" Type="http://schemas.openxmlformats.org/officeDocument/2006/relationships/customXml" Target="ink/ink78.xml"/><Relationship Id="rId371" Type="http://schemas.openxmlformats.org/officeDocument/2006/relationships/customXml" Target="ink/ink182.xml"/><Relationship Id="rId427" Type="http://schemas.openxmlformats.org/officeDocument/2006/relationships/customXml" Target="ink/ink210.xml"/><Relationship Id="rId26" Type="http://schemas.openxmlformats.org/officeDocument/2006/relationships/customXml" Target="ink/ink9.xml"/><Relationship Id="rId231" Type="http://schemas.openxmlformats.org/officeDocument/2006/relationships/customXml" Target="ink/ink112.xml"/><Relationship Id="rId273" Type="http://schemas.openxmlformats.org/officeDocument/2006/relationships/customXml" Target="ink/ink133.xml"/><Relationship Id="rId329" Type="http://schemas.openxmlformats.org/officeDocument/2006/relationships/customXml" Target="ink/ink161.xml"/><Relationship Id="rId68" Type="http://schemas.openxmlformats.org/officeDocument/2006/relationships/customXml" Target="ink/ink30.xml"/><Relationship Id="rId133" Type="http://schemas.openxmlformats.org/officeDocument/2006/relationships/image" Target="media/image65.png"/><Relationship Id="rId175" Type="http://schemas.openxmlformats.org/officeDocument/2006/relationships/image" Target="media/image86.png"/><Relationship Id="rId340" Type="http://schemas.openxmlformats.org/officeDocument/2006/relationships/image" Target="media/image168.png"/><Relationship Id="rId200" Type="http://schemas.openxmlformats.org/officeDocument/2006/relationships/image" Target="media/image98.png"/><Relationship Id="rId382" Type="http://schemas.openxmlformats.org/officeDocument/2006/relationships/image" Target="media/image189.png"/><Relationship Id="rId438" Type="http://schemas.openxmlformats.org/officeDocument/2006/relationships/oleObject" Target="embeddings/oleObject5.bin"/><Relationship Id="rId242" Type="http://schemas.openxmlformats.org/officeDocument/2006/relationships/image" Target="media/image119.png"/><Relationship Id="rId284" Type="http://schemas.openxmlformats.org/officeDocument/2006/relationships/image" Target="media/image140.png"/><Relationship Id="rId37" Type="http://schemas.openxmlformats.org/officeDocument/2006/relationships/image" Target="media/image17.png"/><Relationship Id="rId79" Type="http://schemas.openxmlformats.org/officeDocument/2006/relationships/image" Target="media/image38.png"/><Relationship Id="rId102" Type="http://schemas.openxmlformats.org/officeDocument/2006/relationships/customXml" Target="ink/ink47.xml"/><Relationship Id="rId144" Type="http://schemas.openxmlformats.org/officeDocument/2006/relationships/customXml" Target="ink/ink68.xml"/><Relationship Id="rId90" Type="http://schemas.openxmlformats.org/officeDocument/2006/relationships/customXml" Target="ink/ink41.xml"/><Relationship Id="rId186" Type="http://schemas.openxmlformats.org/officeDocument/2006/relationships/image" Target="media/image91.png"/><Relationship Id="rId351" Type="http://schemas.openxmlformats.org/officeDocument/2006/relationships/customXml" Target="ink/ink172.xml"/><Relationship Id="rId393" Type="http://schemas.openxmlformats.org/officeDocument/2006/relationships/customXml" Target="ink/ink193.xml"/><Relationship Id="rId407" Type="http://schemas.openxmlformats.org/officeDocument/2006/relationships/customXml" Target="ink/ink200.xml"/><Relationship Id="rId211" Type="http://schemas.openxmlformats.org/officeDocument/2006/relationships/customXml" Target="ink/ink102.xml"/><Relationship Id="rId253" Type="http://schemas.openxmlformats.org/officeDocument/2006/relationships/customXml" Target="ink/ink123.xml"/><Relationship Id="rId295" Type="http://schemas.openxmlformats.org/officeDocument/2006/relationships/customXml" Target="ink/ink144.xml"/><Relationship Id="rId309" Type="http://schemas.openxmlformats.org/officeDocument/2006/relationships/customXml" Target="ink/ink151.xml"/><Relationship Id="rId48" Type="http://schemas.openxmlformats.org/officeDocument/2006/relationships/customXml" Target="ink/ink20.xml"/><Relationship Id="rId113" Type="http://schemas.openxmlformats.org/officeDocument/2006/relationships/image" Target="media/image55.png"/><Relationship Id="rId320" Type="http://schemas.openxmlformats.org/officeDocument/2006/relationships/image" Target="media/image158.png"/><Relationship Id="rId155" Type="http://schemas.openxmlformats.org/officeDocument/2006/relationships/image" Target="media/image76.png"/><Relationship Id="rId197" Type="http://schemas.openxmlformats.org/officeDocument/2006/relationships/customXml" Target="ink/ink95.xml"/><Relationship Id="rId362" Type="http://schemas.openxmlformats.org/officeDocument/2006/relationships/image" Target="media/image179.png"/><Relationship Id="rId418" Type="http://schemas.openxmlformats.org/officeDocument/2006/relationships/image" Target="media/image207.png"/><Relationship Id="rId222" Type="http://schemas.openxmlformats.org/officeDocument/2006/relationships/image" Target="media/image109.png"/><Relationship Id="rId264" Type="http://schemas.openxmlformats.org/officeDocument/2006/relationships/image" Target="media/image130.png"/><Relationship Id="rId17" Type="http://schemas.openxmlformats.org/officeDocument/2006/relationships/image" Target="media/image7.png"/><Relationship Id="rId59" Type="http://schemas.openxmlformats.org/officeDocument/2006/relationships/image" Target="media/image28.png"/><Relationship Id="rId124" Type="http://schemas.openxmlformats.org/officeDocument/2006/relationships/customXml" Target="ink/ink58.xml"/><Relationship Id="rId70" Type="http://schemas.openxmlformats.org/officeDocument/2006/relationships/customXml" Target="ink/ink31.xml"/><Relationship Id="rId166" Type="http://schemas.openxmlformats.org/officeDocument/2006/relationships/customXml" Target="ink/ink79.xml"/><Relationship Id="rId331" Type="http://schemas.openxmlformats.org/officeDocument/2006/relationships/customXml" Target="ink/ink162.xml"/><Relationship Id="rId373" Type="http://schemas.openxmlformats.org/officeDocument/2006/relationships/customXml" Target="ink/ink183.xml"/><Relationship Id="rId429" Type="http://schemas.openxmlformats.org/officeDocument/2006/relationships/customXml" Target="ink/ink211.xml"/><Relationship Id="rId1" Type="http://schemas.openxmlformats.org/officeDocument/2006/relationships/numbering" Target="numbering.xml"/><Relationship Id="rId233" Type="http://schemas.openxmlformats.org/officeDocument/2006/relationships/customXml" Target="ink/ink113.xml"/><Relationship Id="rId440" Type="http://schemas.openxmlformats.org/officeDocument/2006/relationships/theme" Target="theme/theme1.xml"/><Relationship Id="rId28" Type="http://schemas.openxmlformats.org/officeDocument/2006/relationships/customXml" Target="ink/ink10.xml"/><Relationship Id="rId275" Type="http://schemas.openxmlformats.org/officeDocument/2006/relationships/customXml" Target="ink/ink134.xml"/><Relationship Id="rId300" Type="http://schemas.openxmlformats.org/officeDocument/2006/relationships/image" Target="media/image148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0:09.3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4 49,'0'-2'54,"0"2"0,0 0-1,0-1 2,0 1 0,0 0-2,0 0 1,0 0-1,0 0-1,0 0-3,-1 0 1,0 0-2,0 1-4,1-1-2,-1 0 0,0 2 0,0-2 0,1 1-1,-2 1-5,0 0-3,1 1-9,-3 1 1,1 0-1,1 0-2,-1 1-2,-1-1-2,3 1 2,-1 0-3,1-2 4,-1 2-2,1-2-6,0 0-5,1 0-2,0 0-2,0-1-2,0 0-1,0-1 0,0 0-3,0 0-1,12-5 8,-11 2-4,2 0 1,-2-1 0,1 0 0,-1 0 0,1 1-1,0-2 0,-2 1 1,1 0-1,0 0 0,-1 0-1,0 1 0,0-1 0,0 0-1,0 1 0,0-1 1,-1 3 0,0-1 1,1 0-1,0 0 0,-2-1-1,1 1 2,0 0-2,1 0-12,-1 1-18,1 0-24,0-1-33,0 1-37,0-2-51,1 0-102,-1 2-83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27.7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15 9,'-1'-1'31,"1"-1"-6,-1-1-1,1 1-2,-1 0-2,1 1 0,0 1 0,0-2 0,-1 2 3,1 0 3,-1-1 0,1 1 1,0 0 2,0 0 0,-1 0 2,1 0-2,-2 1 0,1-1-1,0 2 1,1-1 3,-1 1 0,-1 1 2,0 1 0,1-1 2,-2 2 1,2 0 2,-2 0-2,1-1-2,-1 1-2,1 0-4,0 2-2,0-2-2,-1 3-4,1 1-3,-16 89 104,17-85-113,-2 1-3,1-1-3,-1 2 0,1-2 0,0 0-2,0 2 0,0-2-1,0 2 0,0-2 1,0 0 0,0 1 1,1 0-2,-1-1 0,0 2-2,2-2 2,-1-1 0,0 1 0,0 0 0,0-1 0,0-2 0,1 1-2,0-4 2,0 1 0,0-1 1,1-2-1,0-2 0,0 2-1,-1-2-1,0-1 1,1 1-1,0-1-2,-1-2-3,1 0-3,-1 0-1,1 0-2,0 0-1,0 0 0,-1 0-2,0 0 3,1-2 1,-1-1 4,1-2 2,0 0 2,0 0 1,0-3 2,0 1-2,0-2 2,0 0-1,0 0 1,0-1 0,-1 0-2,0 0 3,1 0 0,-1 0 4,0 1-3,0-1-1,-1-1-1,0-1 1,1 2 0,0-1 0,0 0-1,0 0-1,1 0 0,0 0 1,0 1 1,1-2-1,-1 1 1,1 1 0,0-1-1,-1-1 0,1 2 2,0 0 0,0-2-1,2 0 0,1-11-7,-1 13 7,0-3 0,-1 3 0,0-1-2,1 0 1,-1 1 3,0 0-1,1 1 3,-1 0-2,-1 1-1,2 1-1,-2 1 0,2 1 1,0 0-2,-1 0 2,1 0-1,0-2 1,0 2-3,0 2 1,1-2-1,-1 4 0,1-1 3,0 2-1,0 2 0,0-1 1,1 2 3,0 1 4,1 2 1,-2-1-3,2 0-1,0 0 3,-1 0 0,2 0 2,-1 1-2,-1 1-6,1-1 1,-3 1 0,1 0 1,0 1-2,0-3 0,-2 3-1,-1 0 0,1 0 2,-1-1-3,1 1 2,-1 0 0,0 0 0,0 0-2,-1 0 1,0 0-1,0 0 2,-1 0 0,0 1 1,-1-2 2,0 1-3,0 0 2,-1 0-2,-1-1 0,0 1 1,0-1 0,-1-1-1,1-1 0,-35 33 11,23-30-12,0-3 1,6-3-1,3 1-1,-1-2-1,0 1 1,1 0 1,0-2-1,-1-2 0,2 1-2,1 0 0,1 0 2,0-1 3,-1 0-2,1-1-1,1 0 0,0 0 0,0-2 0,1 2 5,-1 1-3,1-1 1,1-1 1,0 1 0,0 0-1,0 1 2,0 1-1,0-1 0,0 2-2,0 0-2,0 0 0,0 0 0,0 0 0,0 0-1,1 0 1,1 0-2,-2 2 1,1-1 0,1 1-2,0 1 2,-2-1 1,2-1 0,-1 1-1,1 0 0,-1 1 1,1 2 1,0-2 1,-1 2-1,1-2 0,0 0 2,-1 1-2,1-2 0,0 1 1,1 0 0,-1-1-2,2 2 3,1 0 7,-1 1 5,0 0 5,1 1 0,0 0 0,0 0 0,0-1 3,1 1-2,0-1-6,-1 3-7,0-1-3,0-1 0,0 1-1,0 1-1,1-2-3,-1 1 3,0 1-2,-1-2 0,1 1 0,0-2 0,0 2-1,0-1 1,-1-1 1,1 0 0,-1 0 0,0-2-2,0 2 0,-1-1 0,1-1 0,-2 0 0,2-1 0,-1-1 0,-1-1 0,0 2 0,-1-2 0,0 0-1,-1 0 1,1 0 0,-1 0 0,0 0-7,-1-2-8,1 2-11,-1-3-19,0 2-16,1-3-23,-1 1-23,0 0-24,0-1-22,-1-1-19,-1 0-33,1 0-8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04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0 35,'0'0'66,"0"0"-8,0 0-7,0 0 1,0 0 1,0 0-1,0 0 1,0 0 1,0 0 0,0 1 2,0-1 4,0 1-1,0-1 1,0 0 1,0 0-1,0 0 1,0 0 2,0 2 1,1-2 1,-1 1 2,0-1 1,0 0 4,1 0 4,0 0 3,0 2 3,0-2 3,-1 0-1,0 0 2,0 0 1,0 0-5,0 0 0,1 0 7,0 0 7,0 0 9,0 2 12,0-1 9,-1 1 6,2 0 11,-1-1 0,0 1-11,-1 0-9,0-1-13,0 2-20,0 7 48,0-5-92,0 0-13,-1 2-6,0-1-12,-1 2-4,1 1-1,-2 0 0,0 0-16,-1 0-26,0 1-34,-1 0-44,-1-1-50,-1 0-57,-1-1-54,0-1-62,-1-1-43,2 0-28,-1-1-23,-1 0-59,0 1-27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31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9 10,'0'0'29,"1"-1"-2,-1 1-1,1-1 1,-1 0 3,0 1 4,0 0 1,1-1 1,0 0 4,0 0 1,0 0 5,0 1 3,0-1 4,1 1 1,-1 0 4,-1 0 2,0 0 2,0 0 1,0 0 1,0 0 1,0 1-1,-1-1 2,-1 0 1,1 0-2,1-1 1,0 0 2,0 1 5,-1 0-1,1 0 0,-1 0 2,0 0 1,0 0 1,0 0 0,1 0 0,-1 1-4,1 0 0,-1-1-3,-1 0-6,1 1-5,-1 0-4,0 0-2,0 0-4,-1 0 0,-1 0 1,0 0 5,-1 1 6,-1 0 9,0 0 8,1 1 7,-1 0 7,0 0 5,0 0-4,1 0-11,0 0-8,1 1-11,1 0-17,0 0-11,-1 0-15,2 0-15,0 0-1,1 0 1,-1-2-1,1 3-6,0-1 6,0 0 0,1 0 1,0 0 0,1 0 0,0 1-6,0-2 1,1 2 2,-1-2-3,1 2 0,-1-2 2,1 2 2,0-3-3,0 1 5,1-1-2,-1 1 0,2-1 2,-2-1-1,1 1 2,0 0-5,1-1 0,-1-1 0,1 2 0,-1-2 2,0 0 0,0 0 0,1-2-5,-1 2 5,1-1 4,2-1 0,-1 0-3,0 1-1,0-1-1,1-1-2,-1 0 3,0 1-1,5-3-6,-7 3 6,4-3 2,-3 2-2,-1 0-2,0 1-1,0-1 0,-1 1 5,1-1-4,-1-2 0,0 2-3,-1-1 8,1 0 2,-1 1 1,0-1 1,0 2-1,-1-2 0,1 0 4,-1 1 5,0 0-1,0 0 4,0 0 1,0 1 3,0 0-1,-1 0 5,0 0-4,-1 0-2,0 0-3,1 0-6,-2 1-5,0 0 0,1 0-3,-2 1 1,1 0-6,0 0-2,1 0 3,-1 0 0,-1 0 5,1 0-4,-1 0 6,0 1-2,-1 0 5,1 0 3,0 0-4,1 1 1,0 0-3,-1 0 0,1 0-5,0 0-1,0 0 3,-1 0-2,0-1-2,1 1 3,-1 1-3,1 0 2,1 1-3,-1-1 3,1 2-4,-1 0 2,2-2 2,-1 2-5,0-2 4,1-1-2,1 1 3,-1-1-2,0-2 0,1 3 0,1-1-1,0 1 4,-1 0 1,1-1-4,0 1-2,0-1 3,1 0-4,-1-1-1,1 1-1,0 1 0,0-3 2,0 2 3,1-2 3,0 0-2,1 0 4,-1 0-3,1-2 5,0 2-1,0-3-4,0 1 5,1 1-2,-2-1-4,0 0 4,0-1 0,1 1-3,-1-1-3,0 0 1,0-2-6,-1 2 2,1-1 0,-1 1 5,0 0 0,0-1-1,-1 0 7,0 1-5,0-1 1,0-1-1,0 2 4,-1-1-9,0 0 1,0 0 1,0 1-3,0 0 4,-1 0 1,0 0 1,0 1-1,0 0 0,0 0-1,-1 1 1,0 1 2,-1 0-3,1 1-4,-2 0 2,0 1 9,0 0-8,0 0 0,0 1 0,0-1 0,1 1-1,0-1 2,-1 1-11,1 0-27,1 1-18,-1 0-34,0 0-44,0-1-53,1 1-46,1-3-47,1 2-40,0-2-30,1-1-20,-1 0-11,-1 1-11,0 0-37,0 1-3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29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3 1,'0'-2'15,"0"1"-1,0 0 1,0 1 0,0 0 0,0 1 2,0 0 4,0-1 6,0 0 4,0 0 5,0 0 5,0 0 5,0 1 1,0 0 1,0 0 0,0 0-2,0-1 1,0 0-1,0 0-2,0 0 1,0 0 0,0-1 1,0 1 4,0 0 3,0 0 0,0 0 2,0 0 4,0 1 2,0 0 2,0-1 1,0 0-1,-1 0 1,0 0 0,1 0-3,0 0-2,0 0-2,0 0 0,-1 0 2,1 0 5,0 0 1,-1 0-2,1 0 1,-1 0 3,-1 0 0,2 1-1,-1-1-7,1 0-5,0 0-4,0 0-4,0 1-4,0 0-6,-1-1-7,0 0-5,0 0 2,0 0 0,-2 2 4,1 0 4,-1 0-1,1 0 3,0 1 3,-1 0 2,0 1-3,0-1-3,0-1-5,-1 1-1,0 0-1,2 0-1,-1 1-3,1-1 1,-1 0-3,2 0-3,-1 0 0,0-1-4,1 0-3,1 1-5,-1 0-4,0 0-2,0 0 1,0-1-7,0 1 2,1-1 1,0 0 1,0 1-1,0 0 2,0 0 3,0 0-1,0 0 5,1 0-3,0-1-2,1-1-1,-1 3 0,1-3-2,0 2 1,-1-1-2,1-2 1,0 2 2,-1-1 2,1 0 0,0 0-1,1 0 2,0 0 0,1-1 2,-1-1-3,0 0 1,0 0-3,0 0 1,-1-2-2,2 2 6,-2-3-1,2 2-2,-2-1 0,0 0-1,2 0-1,-2 0-8,1 0 8,-1-1-4,1 0-1,-2 0 3,1-1 0,0 0 1,-1 0 1,0 0 21,0 0-14,0 0-4,0 0 1,-1 0-2,0 0 0,0 0-2,0 1-1,-1 0-12,1 1 8,-1 1 4,0 0 0,0 0 2,1 0 5,-1 1 2,-1 0-2,0 0 0,0 0 0,-1 1-3,-1 0 0,1 1 0,0 0-4,0 0 0,1 0 1,-1 0 0,0 0 5,0 1 0,-1 0-1,1 1-4,0-1-2,-1 0 0,1 0-1,0 0 1,0 1-5,1 0 4,-1 0-3,0 0 4,1 0 1,-1 0-2,1 0 3,0 0 1,-1 1 2,1 0-3,-1 0 1,2 1-2,-1-1 2,1 0 1,-2 0-2,1 0-5,2 0 1,-1 1 0,0-1-1,1 0 1,0 0-1,0-1 1,0-1 0,0 0 0,0-1 2,0-1 1,1 2 1,0-1 2,-1 0 4,1-1-3,0 0 0,2 0 1,-2 0-4,1 0 1,0 0 1,1 0-4,0-1 0,0-2-2,2 2 4,-1-3-1,0 2 1,0-2-1,1 0-1,-1 0 7,0 0-3,0 0 2,0-1-1,-1 0 1,0 0-1,1 1-3,-1 0 2,1 0-3,-2 0-2,1 0 0,-1 0 3,-1 0 3,1 0 3,-1 1 4,0 0 1,-1 0 1,0 0 3,0 1 4,0 0-2,0 0-1,-2 0 9,0 0-3,1 0 3,-1 0-1,0 0 1,1 1-5,-3 0 1,2 0-1,-1 0-8,0 1-3,0 0-4,-1 1-1,-1 0-2,1 0-3,0 0 1,0 0 2,-1 1 2,1 0 1,1-1 2,-1 0-4,1 0 0,1 1 0,-1 0-1,1 0-3,-1 0-1,1 1-3,1 0 2,-1 0 1,1 0 2,1 0 0,0 0-1,0 0-3,0 0 3,0 1-1,0 0-3,1 0-9,1 0-13,-1 0-16,1 1-24,1 0-30,-1-1-35,1 0-37,2-3-37,-1-1-33,2-1-32,2 0-31,-1 0-26,1-1-20,0 0-27,1 0-75,-1 1-27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28.7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66 9,'0'0'54,"-1"-2"-5,1 2-1,0-1-2,0-1 0,0 2 3,0 0 3,-1-2 0,0 1 2,1-1 5,0 2 4,-2 0 2,1 0 4,0 0 3,1 0 2,0 0 2,0 0 0,0 0-2,0 0-2,-1 0-4,1 0-5,0-1-2,-2 1-5,1-2-3,1 2-2,-1-1-2,-1 1 0,2 0 0,-1 0 0,0 0-3,-2 0-1,2 0-2,1 0-1,-1-1-3,0 1-2,-1 0 2,0 0-4,-1 2-2,1 0 1,0-1-2,0-1 1,-1 0 4,1 0 3,0 2 1,-1-1 6,1 1 6,-2-2 9,1 0-2,0 3-3,-1-1-4,1 0-3,-1 1-7,1 0-8,1-1-9,-1-1-9,2 1-2,-2 1-5,2-1-3,0 1-4,0 0 0,-2-1 2,-5 20-6,8-19 0,0 1 1,0-3 3,0 1-2,0 0 0,0 0-1,0 0 1,2 0-2,-1-1 4,0 0-2,-1 0 1,2 0-2,-1 0 1,0 0 2,2 0 0,-2 0 1,0-1 1,0 0-3,2 0 0,-1 0 4,1 0-1,0-1-3,0 0 2,1-1-2,-1 0-1,1 0 3,0 0-1,1 0-1,-1 0 1,0 0 5,-1-1-1,1 0 0,0 0 1,-1-1 0,1 1-1,-1-2 6,0 0 7,0 0-6,0 1 7,-1-3 0,1 2 3,-2-1 1,3-1 1,-3 2-2,1-1 3,0 1 4,0 1-2,-1-1 9,-1 0 4,1 1 0,-1-1 7,-1 0 0,1 2-7,-2-1 0,0 1 4,0 1-8,0 1-2,0-1-4,-1-1-8,0 3-4,1-2-5,-2 2-2,0 0-6,0 0 0,-1 2-7,-1-2 4,1 1-1,0 1 1,0-2-1,0 2-3,1 1-2,0-1 4,0 1 1,-1 2-4,2-3-1,-1 2 1,2 0 1,-2-1 3,2 2 2,-1-2-6,1 1 2,-1-1 3,0 2-1,1-2 4,-1 2-1,2 0-3,-1 0 0,0-2 2,1 2-5,-1-2 1,2 2 2,-1-2-9,0 2 6,1-2-3,0 1-2,0 0-1,1 0 2,0 0-1,-1 0-1,1 0 6,1 0-10,-2-1 3,3 1 6,-1-1 1,2 0 0,-3 0 2,3 0 0,0-1-3,-1 0 1,0 0 2,2 0-3,-1 0 1,0-1 12,1 0-7,-1-1-1,0 0-2,1-1-4,-1-1-1,0 0 1,-1 0-2,2-1-13,-1 0 8,0 0 2,-1-1 7,0-1 4,0 0-1,1 0 0,0 0 3,-2 1-1,1-3-2,2 1-1,-4 1 0,2-1 1,0-1 1,-1 2-2,0-1 0,0-1 3,-2 2 5,1-1-6,-1 1-5,0 0 2,0 0-3,-1 1 3,1 0-4,-1 1-5,0 1 1,-1-2 3,1 3 2,-2 1 0,1 0 3,-1 0-1,0 0 1,1 1 2,-2 0-3,0 2 4,-1-1-1,-1 1-4,1 0-3,-3 0 8,2 1-4,-1 2 0,0 0 4,1 0-5,-1 0-2,2-1 3,-2 0 3,4 0-3,-2 0 3,-1 0-4,3-1-5,-1 0-1,1 0 0,0 0 1,1-1-1,0 2 1,1-2 0,0 2 1,0-3 2,0 2 5,1-1-2,0 0-9,1 0-13,0 0-18,0 0-21,0 1-27,1-1-29,0 0-37,1-1-34,2-1-32,0 0-27,1-1-25,0 0-24,1-1-22,2 0-10,1-1-13,-2 1-42,-1 0-57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24.7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28 10,'0'0'60,"0"0"-3,-2 0-2,1 0 1,1 0-2,-1 0 0,-1 1 1,2-1 0,-1 1 2,0-1 3,1 0 3,-1 0 1,-1 0 2,2 1 2,0 0 2,0 0 3,0 0 0,0 0 2,-1-1 4,1 0 3,0 0 2,0 0 0,0 1 2,0-1 0,0 0 3,0 0 0,0 0-3,0-1-4,0 0-1,0 0-4,0 0-6,0 0-10,0 0-8,0 0-7,0-1-9,0 0-5,1 0-9,-1-1-5,0 1-7,2 0 0,-1 0-5,-1 1-1,1 0 2,0 0-3,-1-2 1,2 1 0,-1 0-1,-1 0 0,3 1 2,-2 0 1,-1 1-3,4 0 1,-4 0-7,1 1 3,1-1 3,0 0 2,-1 0-1,1 1-3,0 0 0,-2 1 1,1-1 6,2 0-3,-2 1 0,-1 0-4,1 0-3,0 1 2,1 0 0,-2 0 0,0 1-4,-2 1 2,1 0-3,0 0 2,1 0 4,-1 1 2,-2-1-4,2 0 1,-2 3 2,1-1 0,-2-1-1,1 2 0,-2-1-2,1-1-1,-1 1 3,2-4 0,-1 2-1,0 0-6,0-2 2,-1 2 2,1-3 1,-1 1-1,2 1-1,-1-3-1,1 1 3,0-1 4,1 1-1,0 0-2,0-1 0,0 1 0,1-2-1,0 0 3,0 0-3,1 0 1,0 0-1,0-2-1,0 1-3,1 1 2,0-2-1,-1 2-3,3-3-2,-1 1 1,1 1-1,0-3 1,-1 1-1,2 1 0,-1 2 0,-1-3 1,1 1 5,-1-1-2,1 1 2,-2-1 2,0 3-1,1 0 0,-1 0 3,0 3-1,-1-3-2,2 2-1,-2-2 2,1 3-10,-1-1 6,0 1 1,0 1 0,-1 0 0,1 0-6,0-1 4,0 2 2,0 0 9,0-2-1,0 2-1,0 0-3,0 0 3,1-2 5,0 0-2,0-1-5,1 0 0,-2-1-2,2 1 0,-1 0 1,3-2 0,-1 0 0,0 0-1,3 0 1,-1-2 0,0 2-1,0-3 0,0 1 1,-1 0-2,-1-1 2,1 0 2,-1 0-1,1 1 0,-1-1 2,-1-1 0,1 1-3,-2 0-1,0 0 0,0-1 0,-1 1-12,0 1-16,0 1-27,0-1-33,0 0-42,0-1-51,0 0-61,0 3-67,0 0-96,0 0-78,-5-2-2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23.8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43 41,'0'-2'45,"0"2"-4,0-1-4,0 0-4,0 0-2,0 1-5,0-1-1,0 0-1,1 1 1,-1-2-1,1 1 2,-1 1-2,0 0 2,0 0 2,0 0 1,0 0 2,0 0 1,0-1 2,0 1 6,0 0-2,0 1 0,0 0 2,0-1-1,0 0 2,0 0-4,-1 0 3,1 0 0,0 0 5,0 2 4,0-2-3,0 0 6,0 0-1,0-2 4,0 2 0,-1 0-5,0 0 280,1 0-304,0 0 0,0 0 3,0 0 1,0 0 4,1 0-1,-1 0 3,0 0 2,0 0 2,0 0 2,0-1 2,0 0 3,0 1 2,0 0 3,0 0 4,0 0-2,0 0-2,-1 0-6,0 0-2,0 0-5,1 0-4,0 0 3,-2 1-4,1 0-1,0 1 3,-1-2 3,0 2-3,-1 0 0,2 1-2,-3 0-5,3 0-5,-1-1-1,0 2-7,0-1-2,1-1-6,1 1-2,-1 0-2,0-1-3,1 3 1,0-5-4,0 3 4,1-1-1,0 1 3,-1 0-1,2-1-1,1 1 1,-1-3-2,1 0 0,0 0-1,1 0-2,1 0 1,-1 0 0,0 0 2,-1 0-1,0-1 1,1-1-4,-1 0 0,1-1 1,-3 2 0,1-3-1,2 4-3,-2-3 5,0-2 0,1 3 1,-3-2 0,0 1 0,1 0 0,0-2 1,0 2 0,-2-1 0,0-1-1,0 2 0,1-2 3,0 2-1,0 0-1,-2-2-1,1 2 2,-1 1-1,1-2-1,-1 1 3,-1 2 2,1 0 2,1 0 0,-2 0 2,2-1 1,0 1 0,-1 0-1,0 1 0,0 0 2,1 0-4,0 1-3,-1 0-2,1 0 0,-2 1-2,1 0 1,0 1 1,-1-1-4,0 1 3,1-1 3,-1 1 2,1-1-2,-1 1 0,2 0 1,-1 0-4,0 0-1,1 0 0,-1 1-4,2 0 2,-1 0-4,0-2 3,0 2-1,0-1 3,1-1 2,0 1-1,0-3 1,0 3-3,1-3 2,0 2 0,0-2 1,0 0 0,1 3-2,1-3 3,-1 2 0,-1-2 1,3 0 1,-1-2-3,0 2 0,1-3-3,-1 3 2,0-2-1,1-1-2,-1 3 2,-2-3-3,3 2 4,-2-1 0,0 0 3,-1 0-3,1 0 1,-1 0 5,-1-1-4,1 1 2,-1-1-1,-2-13 10,-1 8 2,2 6-7,0 2-1,1-1 0,-2 1 0,2-2-2,0 2-1,0 0-1,0 0-4,0 0-12,0 2-17,0-1-24,0-1-25,0 2-24,-1-2-30,1 0-33,0 2-33,0-2-33,1 0-26,-1 0-21,0 0-16,2 0-11,0 1-24,-2 1-5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22.5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14 56,'-1'1'58,"1"0"3,-2 1 2,1-1 0,0-1-3,0 2 5,1-2 1,0 2 1,-1-1-3,0-1-1,1 2 0,0-2-3,0 0 5,0 0-5,0 0 0,0 0 0,0 0-2,0 0-3,0 0-1,10-5 335,-6 2-300,-1 1-47,-1 1-1,2-1-2,-1 0-3,-1 2-3,1-1-1,-1-1-4,1 2-4,0-2-2,0 2-2,0-1-3,1-1 0,0 2-2,1-2-2,-1 2 0,0-1 3,0 1 0,0 0 4,0 0 3,-1 0 0,3 1 2,-3-1 3,2 2-2,-1 1-1,-1-1-3,0 3-1,0-2-3,-1 2 1,0 0-3,0 0-3,-1 0 0,-1 0 2,1 1-2,-1-1-3,0 0 0,-1 1-4,1 0 1,-1 0 1,0 0-3,-1-2-1,1 1 2,-2 0-3,1 0 1,-1 0-1,-1-2 1,0 2-3,-1-2 2,-1 2-1,-1-2-1,2 0 3,0 1 1,-2-1 0,0 0 0,1-1-2,0 1-1,2 0-3,0-1-1,0-1 1,2 0-3,-1-1 2,0 1-1,2 1-1,-1-2 1,0 1-1,2-1 3,0 0-5,2 0 2,-1 0 0,0 2 0,0-2 2,2 2 2,1 1 0,0-2 0,-1 1 0,2 0 1,1 1-1,-1-2 1,2 1 1,-2 0-3,1 0 0,-1 1 1,0-2 1,-2 1-3,1 1-1,0 0 0,-1-1-1,-2 1 2,1-1 0,-2 1 1,0 0-1,0 0 0,-2 1 4,1 0-1,-2 0 0,-1-1 0,0 0 0,-1 0 2,2 0 0,-2 0 0,-1 0 0,2 0 0,-2 0-3,1 0-10,-1-1-10,1-1-14,0 2-16,0-1-14,-2-2-19,2 3-19,1-3-24,1 2-24,-2-2-25,1 0-22,4 0-27,-3-2-25,3 2-28,-3-1-7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21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55 56,'-1'0'59,"0"0"1,1 0-1,-1 2-1,1-2-2,1 1-3,-1 0 0,1 0-4,0 0 0,-2-1 0,1 0 0,0 0-2,0 0 2,1 0 1,0 0 0,1-1 2,-1 0-1,2 0 0,0 0-1,1-1-2,0 0-5,0-1-5,1 0-4,0 0-8,-2 0-5,3 0-8,-1 0-6,0 0-4,-2 0 2,2 0-2,1 1-3,-3-1 1,1 0 0,0-1 1,0 1 3,0 0-2,-1 1-2,-1 1-1,0 0-1,-1 0 2,0 0-1,0 0 0,0 0-1,0 1 1,-1 0 0,0 0 1,0 1 0,0 0-1,0 0 2,0 1-4,0 0 6,0 0 7,0 1 4,0 0 4,0 1 4,0 0 2,0 1 1,0 0 10,0 1-1,-1 0-2,0 0-4,0 0-3,0 0-3,1 2-3,-1-1-4,-1-1-3,2 2-6,-3 0-2,1-1-3,2 1-1,-4 0 0,2-1 3,1 1-1,-1-3 0,0 2-2,1 2 0,-1-5-1,2 2 0,-2 1 1,1-2-1,0-2 0,1 2-1,-1-2 1,1 0-3,0 1 2,1-2-1,-1 1-2,1-2 5,0 0-5,9 0-86,-8-2 53,0 0-13,0 0-5,-1-2-5,3 1-9,-4 0-9,2 0-11,-1-1-14,2 0-20,-3 3-15,3-3-21,0-2-27,-1 2-52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20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15 41,'0'0'44,"1"0"-1,-1-1 0,0 1-4,0 0 1,0 0-2,-1 0 0,1 0 0,0 0 0,0 0 1,0-1 1,0 1 0,-1 0 0,1 0 0,0 0-4,0 0-1,0 0-5,0-1 0,0 0-4,0 0-2,0 0-4,0 0 2,0 0 1,0 0 0,0 0 3,0 0 2,0 0 2,0 0 0,0 1 4,0 0 1,0 0 3,0 0-1,0-1 145,0 0-144,0 1 0,0 0 0,0 0 4,0 0 4,0 0-1,0 0 2,0 1-1,-1-1-2,1 0 0,0 0-2,0 0-2,0 0-4,0 0-2,0 0-5,-1 0-2,1 0-1,0 1-3,0 0 1,0 0 1,0 1 4,0-1 3,0 1 3,1 0 0,-1 1-1,0 0 2,0 1 0,0 0 0,0 1-6,0 0-4,-1 0-5,0 1 0,1 0-1,-1 0-4,0 0-7,0 0-4,0-1-2,0 2-7,1-1 3,-1-1-2,0 1 2,-1 1-2,1-2 2,1 0 1,0 3-1,0-4 7,-1 0-3,1 1 1,0 0 1,0 2 1,0-2 0,1 1-4,-1-1 1,0-2-3,0 1 2,0-1-2,0-1-2,0 1 1,0-2-4,0 1 1,1 0 3,-1-2 1,2 1 0,-2-1-2,0-1 0,0 1 0,0 0 1,0 0-4,1 0-6,-1 1-9,1-1-12,-1-1-10,1 1-12,0-3-13,0 1-8,0 0-9,0 1-8,1-3-9,0 1-10,-1 0-14,1-1-13,0 1-18,-1 0-23,1 0-20,-1 1-24,-1 2-39,0 0-7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20.0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46 38,'0'0'55,"0"-2"-3,1 1-1,0-1-6,0 2-3,0-2-5,-1 0-5,1 1-3,0-2-3,0 1 0,0 0-7,0 1 1,-1-2-2,1 1 3,0 0 4,1 0 5,-1 1 4,-1-2 2,0 1 3,1 0 3,0 1 1,0-1 1,-1 0-3,0 1 0,0 1 0,0-2 3,-1 2 2,1-2 2,0 1 2,-1 1 3,0 0 3,1 0 4,0 0 0,0 1 0,0 1-1,-1-2 1,-1 2 1,1-4-2,0 4-2,1-2-5,0 1-2,0 1-4,0-4-4,0 1-2,0 1-10,0-2 0,0 2 2,0 0-5,0 0-1,0 0-1,0 2-1,0-2-4,0 1 3,0 1-6,0-2-7,0 0 0,0 0-1,-1 2-1,0 1-3,0 0 2,0 1-2,0 1 2,1 1-1,-2-1 1,1 0-4,0 0-3,-1 1 3,0 1-3,1-1 2,0 0-2,-1 0 0,1 1 0,0 0 1,1 0-1,-2 0-2,0 0 2,1 0 0,0-1 0,0 0 1,0 0-4,0 0 3,0 0 0,2 28 1,0-33-4,-1 2 1,0-2 2,0 0-3,0 0 3,1 0 0,0 0-2,0-1 3,-1 0 0,1 0-3,0 0-5,0 0-1,0-1-6,0 0-6,0 0-6,1-1-8,0-1-11,-1 2-10,2-1-6,-2 0-12,1 0-11,0-1-7,1 2-10,-1-1-10,2 0-11,-2 0-11,1 0-16,-1 0-13,1 0-12,-1 0-12,0 1-18,-1 1-4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23.9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5 2,'0'-1'77,"0"-1"-2,0 1 1,0 0-1,0 0 0,0 1-1,0 0-3,0 0-5,0 0-6,0 0-4,0 0-5,0 0-1,0 0-4,0 1 1,0 0-4,0 0-7,0 1-1,0 0-4,1 0-4,0 0-2,-1 1-6,1 1-5,1 0-1,0 0 0,-2 0-2,1 1 1,2 0-2,-2 1-1,0 1 3,2 0 2,0 0-1,-2-1 0,3 0-2,-3 0 0,1 0-2,1 0 2,-1 0-3,0 1 2,2-1 1,-3 1 0,3 0 3,19 66 109,-19-51-110,-1-11-11,-1 1 1,0-1-2,0 2-1,-1 0-1,1 0 2,-1 1-3,0 0 0,0 1 2,-1-1 0,0 1 1,-1 3-4,0-3 3,-1 1-2,1 2 2,-2 0-1,1 0 5,-2-2-2,0 2-1,-1 0 3,0-1-2,-1-1-1,1 0 0,-1-1-1,0 0-4,1-1 2,0-2 1,-2-1 1,2-2 0,0-1 0,1-2 3,1 1-2,-2-2 0,1 0 0,-1-2-1,2 0 0,0 0-2,0-1 2,2 0-4,-1 1-2,0-1-1,0-2-2,1 3-5,-1-2 0,1 0 3,0 0-2,0-2 2,0 1 3,0 0 2,0 0 2,1 0 5,0 0-1,-1-1 0,1 1-1,0-1 2,-1 1-1,0-2-1,1 1-2,0 1 0,1-2-4,0-1-4,0 1-5,-1 0-6,1-1-11,1 0-7,0 1-8,-1-3-12,1 2-12,-1-2-15,1 2-14,0 1-17,0-3-20,-2 2-21,1 1-35,-1-1-78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18.3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0 4,'-2'1'44,"-1"1"0,1-1-1,-1 1-1,1 1-3,0 1-3,-1-3-1,1 1 0,1 0 0,-1 1-1,0-1 1,0 1 1,-1-1 3,2 1 2,-2-2 0,2 1 2,0 0 3,-3 2 135,4-3-138,0 0-1,0 1-2,0-2-3,1 0-3,0 0-2,0 0-2,0 0 1,0 1 4,2 0 6,-1 0 3,2 0 3,0 0 4,0 0 2,2 0 2,0 0-1,0 0-6,1 0-6,0 0-4,2 0-1,0 0-5,0 0-6,0 1-5,1 0-5,-1 0-3,0 0-4,1 0-2,1 0-5,0 0-1,1 0-2,0 0 1,0 0 1,0 0 1,1 0 2,1 0-2,0 1-1,0-1 1,0 0 2,1 0-3,0 0 0,1 0-1,-1 0 1,1 0-1,-2 0 0,1-1-1,-1 0 2,1 0-1,1 0-1,-1 0 0,1 0 0,-1-1 1,-1 0-1,2 0 0,-1 0 0,1 1 2,-2-1-1,1 1 1,-1-1 0,-1 0-2,0 0 0,-1 1 2,-2-1-1,2 0 2,-2 1-2,-1 0 0,-1 0-1,1 0 1,-1 0 3,-1-1-2,2 1 0,0 0-1,-2 0 6,1-1-2,-2 1 0,1 0-2,0 0-2,0 0 0,-1 0-1,2 0 1,0-1-5,2 1 2,0 0 2,1-1-1,0 0 0,0 0 1,-1 0 1,0 0 0,2 0 0,-2 0-1,1 0 1,1 0 1,-2 0 1,1-1 2,1 0-2,-2 1-1,1 0 0,1-1 0,-2 1-1,-1 0-3,-1 0 1,0 0 1,0-1 0,-2 0 0,0-1 1,0 0 1,0 1-1,-2 0 1,0 0 0,-1 0-2,0 0 1,-1 0 0,0 0-1,0 0-1,-1 0 2,1 0 1,0 0-1,-2 0 0,1 0 0,0 0 0,1 0 0,-1 0-2,1 0-2,0 1-9,0 0-4,0 0-3,-1 0-3,0-1-2,0 0-1,0 0 3,0 0 0,-1 0 6,0 0 1,0 0-3,0-1 5,-1 0-5,0 1-4,-1 0-5,1 0-1,-2 0 0,-1 0-1,1-1 4,-1 0-6,-1 0 5,0 0 3,-1 0 1,0 1-2,-1-1-2,0 0-2,0 0 2,-1 0 2,1 0 1,-1 0 4,2 0 1,-1 0 6,1 0 3,1 1 3,-1 0 2,1 0 2,0 0 2,0 0 0,1-1-1,0 1 1,-1-1 1,2 1 2,0 0 2,-14-13 346,16 14-281,0-2 5,0 1 0,0 0 3,1 0 5,-1 1 2,1 0 0,0 0 2,0 0-4,-1 0-2,1-2-2,-1 2-5,1 0-7,0 0-5,0 0-6,1 2-10,0-2-6,-1 1-7,1 0-8,1 0-4,0 1 0,0 1-1,0 0 1,2 1 6,0 0 6,2-1 3,-1 1 0,0 0 2,0-1-1,1 1-1,0-1-4,0 0-9,1 1-9,0-1-1,-1 1 0,1 0-5,0 0 1,0 0 0,0 0 4,-1 0 4,1 0 4,0 0-3,0 0 0,0 0-1,-2-1-2,1 0-3,-1 0-4,0 0-2,1 0-3,-1 0-2,-1 0 2,0 0-2,0 0 2,0-1 1,-1 0-1,0 0-2,0 0 1,-1 0 3,1 0-3,-2-1 0,1 1-3,0-1-1,-2 1 3,1-1 1,0 0-3,0-1 2,-1 1-1,0-1 1,0 2 2,0-1-1,0 0 0,0-1-1,0 0 2,-1 1-2,0-1 1,0 2 0,0-2-2,-1 1 5,0 0 0,-1 0 2,0 0-2,-1 1-1,-1 0 0,0 0 4,-1-1-1,0 2-1,0-1-3,-1 0-2,0 0 0,1 1 4,-1 0 1,1 0-5,-3 0 3,3-1-3,-2 1-2,2-1 2,-1 1 2,0 1-1,0-1-1,1 0-1,0-1-4,-1 1 5,0 0-2,2 1 1,0-1-5,0 0-14,0-1-10,1 1-15,1 0-19,1 1-19,-2-1-18,3-1-24,-1 1-20,1-2-13,0 0-14,1 0-7,1-1-5,0 0-4,1-1-7,1 0-3,-1 0-1,2-2-5,-1 1-1,-1 0-3,1 1-13,-1-1-33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03.8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0 19,'-2'3'49,"1"-3"-1,0 0 3,0 0 1,1 0 5,0 0 0,0 0 2,0 0 3,0 0-3,0 0 0,0-1-1,1-1 2,-1 2-6,1 0-2,0-1-8,1 0-5,1 0-4,-1-1-5,1 1-4,0-1-5,-1 0-2,1 2-1,-2-1-3,1 1 2,0 0-1,-1 0 0,1 0-3,0 0-2,0 1-2,1-1-1,0 0 0,-2 0-1,4 0-1,-2 0 0,0 2 0,0-2 2,2 0 3,2 0 2,0 0 1,-2 0-1,4 0 1,0 0 1,1 0 0,2 0-1,-1 0 3,-1 0 1,4 0 1,-1 0 2,1-2 1,0 2-1,1-1 6,-1-1-3,0 2-7,1-2-6,-1 2-1,0-1-2,1 1-5,-2-2 0,1 2-9,-1-1 6,-1 0 0,0 1 0,0 0 0,-1 0 0,3 0 2,-2 1 0,0 0 2,2-1-1,-3 0-1,3 2-1,-1-1 0,0-1 0,-1 2 0,0-2-1,-3 2-1,2-1 0,-2-1 0,-1 2 1,0-2 0,-2 0 1,1 0-2,-2 0 1,-1 2 1,0-1 0,-1-1 2,0 0-2,-1 2 0,1-2-2,-1 0 6,-1 0 3,1-2 5,-1-1 5,0 1 2,-1 2 1,0 0 4,0 2 3,0 1-2,0-3-2,0 2-6,1-2-2,-1 0 1,0-2 3,0 2 0,0 0 2,0 0 2,0 0 2,0 0-1,0 0 1,1 0 2,-1 0-1,0 0 0,0-1-4,-1-1-1,1 2 0,0 0 0,0 0-5,0 0-4,0 0 1,0 0-3,0 0-1,0 0-3,0 0-2,0 0-1,0 0-1,0 0 0,0 0-1,0 0-2,0 0 0,-1 2 0,0-1 0,1-1 2,0 0 0,0 0-2,0 0 0,0-1 3,0 1-6,-1 0 6,1 0 4,0 0 0,0 0 0,0 0 1,0 0 2,0 0-3,0 0 6,0-2-6,0 2-5,0-2-2,0 2 0,-1 0 0,0 0-1,0 0 0,1 0 0,0 0-1,0 0 0,0 0 4,-1 0-2,0 0-1,1 0-1,-1-1-10,1-1-13,0 2-22,-1-2-20,0 2-30,1-3-29,-1 2-37,0 0-37,1 1-34,0 0-27,0 0-40,0 0-83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02.9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3 35,'1'-2'39,"-1"2"-3,0 0-5,-1 0-4,1 0 1,0-2-3,0 2-1,0 2-1,0-2 2,-1 2 1,0-1 4,0-1 1,0 2 2,1-2-1,0 1 2,0 0 0,-1 2-1,1-3-1,0 0-4,0 2-1,0-2-1,0 3-1,0-3-2,0 0-2,0 3 2,0-3 1,1 2 0,-1-2 3,2 0 4,0 3 6,0-3 3,2 1 1,1 0 1,-1 1-1,1-2 0,0 1-4,3 0-7,1-1-6,-1 0-4,1 0-6,0 0-4,2 0-1,-1-1-4,1 0 1,0 1 0,0-2-3,0 1-1,-1 1 0,2 0-2,-1 0 1,1 0 2,0-1-4,0 1 0,0 0 1,1 0 1,0 0 1,0 0 0,0 0 0,0-3-2,1 3 0,0 0 1,0-2-1,-2 2-2,0-3 1,-1 3-2,2-3 1,-4 1 1,1 2 2,0-3 0,-1 3 0,-2 0 2,-1 0 1,1 0 0,0 0 0,19 3-18,-26-3 10,0 0-4,0 0-8,0 2-6,0-2-6,0 0-8,-1 0-7,0 0-8,1 0-4,-2 0 1,0 3-2,0-3 1,-1 3-1,-1-1-1,0-2-2,0 3-2,0-3-9,-1 1-7,1 0-7,-1 1-12,0 0-9,0 1-19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52.9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1 64,'0'-2'84,"0"0"1,0 1 2,0-1 1,0 1 6,4-7 1238,-4 8-1253,2 0 57,-1 0-79,-1 0-10,1 0-3,1 0-3,0 0 0,2 0-2,1-1 2,0 0-8,3 0-1,-1 0 1,2 0-6,0 0-6,1 0-9,0 0-4,0 0-6,0 0 4,0-1-2,-1 1-4,0 0 1,-1 0-2,0 1 1,0 0-1,-2 0-1,0 1 2,0-1-1,-1 0-3,0 1 2,0-1 2,-1 2 0,0-1 0,-1 0 1,0 1-1,0-1-1,-1 1 0,0-1 0,0 1-2,-1 0 1,1 0-4,-1 0 5,0 0 1,0 0 0,-1 0 2,1-1-2,0 0 1,0 1 2,0 0-3,-1 1-2,1 0 0,-1 0 3,0 0-1,0 0 3,0 1-1,0 0-3,1 0 1,0 2 2,0-1-2,0 2-1,-1 0 1,0-1 0,0 2 1,-1 0 1,0 1-2,0-1 1,0 2-1,0-1 0,-1 3 0,0-1-1,1 2-1,-1 0 3,0 0 0,0 3-1,0 1 2,1 1-3,-1 0-1,1-1 1,0 0 2,0 1 0,1 0 1,0-2-1,0 1-1,0 1 0,1-2 1,0 1 0,1-1-2,-1 0 0,1-1-2,0-1-1,-1 0-2,3 0 3,-2-1 0,1-1 3,1 0-2,-1-1 2,0 0 0,-1-1 4,1 0-1,-2-1 1,1-2-4,0 1 0,-1-3 0,1 0 1,-1 0 0,-1-2-1,1 0 0,-1 1 0,0-3 3,0 1-1,0-1 0,0 0-1,0 0-2,0 1 4,0-2 1,0 0-1,-1 0-1,1 0 0,-1 0-1,0 1 1,0 0 1,0 0-1,1-1 0,-1 0-1,-1-1-1,1 0 0,0 0 1,-2 1-1,1-2 2,0 1-1,-1 0 5,1 0 3,-1-1 7,0 1 4,0 1 7,-2-2 3,1 2 0,-1-2 1,0 1-1,0-1 1,0 0 0,0 1 3,-1 1-2,1-2-1,0 2 6,0-2 0,0 1 2,0 1 1,0 0-7,0 0-4,0 0-5,1 0-2,0 0-6,0 0-2,1 0-7,-1 0-7,2 0 4,0 0-1,0 0 2,0 0-4,0 0 2,1 0-3,0 0-9,0 0 7,0 0-5,1-2 3,0 2-2,-1 0 3,1 0-1,0 2 1,0-2 6,0 1-5,0 1-2,0-2-9,0 0-11,-1 0-17,0 0-15,1 0-23,0 0-18,0 0-25,0 0-26,-1 0-24,0 0-29,1-2-22,-1 1-24,1-1-25,0-1-22,0 1-35,0 2-81,0 0-34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51.9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96 50,'-2'-1'69,"1"-1"-1,0 1 3,0 0 2,0 0 3,1 1 4,-1 0 3,0 0 5,1 0-3,-2 0-2,1 0-4,0 0-4,0 0-5,2 0-5,0 0-1,-1 0-6,0 0 0,1 0 2,0 0-2,0 0-1,-1-1-3,0 1-3,0-1-7,0 0-5,1 0-6,0-1-5,1 0-4,0-1-5,0 0-3,1 0-2,0-1-5,1 0 0,-1 0-2,1-1-1,0 0 0,1 0 0,1 0 0,0 0-1,2 0-2,-2 0 1,1 1 0,-1 0 2,1 0 0,0 1 1,0 0 0,0-1-2,-1 3 3,-1-1-3,1 2-2,-1-1 0,1 1 0,-2 0 0,0 1 2,0 1 3,0 1 5,-1 2 10,-1 0 6,1 0 5,-2 2 5,0 0 4,-2 2 2,1-1-2,-1 2-5,-1 1-11,1 0-5,0 0-4,-2 0-6,0 0-4,0 0-5,-1 0 0,0-1-1,0 0 2,-2 0 2,0-1-5,1 0 2,-2-1-1,0-1 0,1-1-2,-2-1 2,2 2-1,-1-2-1,1-2 2,1 0-1,-2-1-1,2 0 0,1-1 1,-4 1-1,5-2 0,1 0 0,0-2 0,1 1-1,1-1 1,0 2 0,1-2-1,1 2 0,0 0-3,1 0 0,2-1 1,-1 1 2,3 0 0,1 0 1,-1 0-2,0 0 1,2 1 1,0-1 0,-1 2-1,0 0 1,1 1 1,0 0-1,-1 0 1,-1 1-2,1 2-1,-2-1 1,2 2-1,-2-1 2,-1 1-2,0 1-1,0 2 3,-1-2 0,-1 1 1,-1 0 3,-2 1 0,-1 0-3,-1 0 0,0 0 0,-2 0 1,0 0 3,0-1-3,-1 0-2,-1-1 2,0-1-2,0 0 1,-1-1 2,1-1-2,-2 0-1,0 0 0,1-1 0,-2 0 0,1-1 0,0-1 0,-1-1 0,0 1 2,1-1 1,1-1-1,-1 0 4,2 0 4,2-1 9,-1-1 6,1 0 13,1-1 11,0 0 14,0 0 15,1 0 12,0-1 4,0 2 3,2-1 2,2-1-6,-1 1-13,0 0-12,0 0-18,1 0-15,0 0-8,-1 0-9,1 0-10,-1 1-5,0 0-2,-1 1-4,1 0-15,0-1-22,0 1-35,0 0-42,0-1-42,0 1-49,1 0-52,0 0-51,-1 0-40,1 0-28,-1 0-40,-1 1-69,0 0-17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51.0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-1 21,'0'0'98,"0"2"-10,2-2-5,0 0-2,1 0 5,1 0 7,-2 0 7,-1 0 5,2 0 2,-1 0 2,1-2 0,0 2 3,-1 0-2,1 0 1,-2 0-1,1 0-2,0 0 2,0 0 0,-1 2-2,1-2-2,0 0 0,-1 2-7,1-1-5,0 1-8,-2 0-7,0-1-6,0 3-10,0 0-8,1 0-10,-1 1-6,0 1-7,0 1-5,-1-2-3,0 3-6,-2 0-4,1-1-2,-1 1-3,0 0-1,-1 2 0,-1-4-5,0 2-16,0 0-27,0 0-29,-2 0-35,1-2-41,1-1-42,1-1-49,1-2-42,0-1-34,1-1-21,0-1-30,0 0-72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50.6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2 132,'0'-1'111,"0"0"-18,0 1-5,0 0-4,0 0-3,0 0 2,0 0-1,0 0 0,-2 0-1,2 0 0,0 0 2,-1 0 5,0 1 8,1 0 3,-1 1 3,1 1 4,-1 1 5,0 0 1,0 1 0,0 0-5,0 1-6,-1 0-7,-1 1-15,1 0-10,0 1-15,0 0-10,-1 0-16,2 0-8,-1 0-11,0-2-6,0 2 0,0-2-18,1-2-22,1 1-23,0-3-26,1 1-29,0-1-28,1-1-34,-1-1-33,2 0-21,-1 0-15,2-3-13,-1 0-12,0 1-42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50.3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93 48,'-1'0'53,"0"0"-4,1 0-1,0 0 0,0 0 1,0 2 3,0-1 1,-1 1 2,0-2 1,0 1 3,1 1 1,0 0-1,0-2 2,0 3 1,0-3-2,0 2-3,0-1-2,0-1-3,0 0-1,0 0-2,1 0 0,0-1 0,0-1 0,0 2 0,2-3-4,0 1-4,1-1-3,1 0-5,1-2-8,1 0-8,0-2-4,-1 1-6,1-1-2,-1-1-2,2 0-1,-2 0-1,-1-1 0,1 0 2,1 1-2,-2-1-1,2 1-1,-3-1 1,-1 0-1,0 0 1,1 1-1,-1 0-2,0 0 1,0 1 1,-1 0 1,1 1 0,-2 1 2,1 0 1,0 1 2,0 1 5,-1 0 2,-1 1 1,0 1 2,0-1 1,0 1 2,0 1-2,0 0-1,0 0-3,0 0 0,0 0-1,0-1-2,0 1-1,0 0-1,-1 0 0,0 1 1,0 2 2,0-2 1,0 2 3,-1 1 2,1 0 4,-1 0 1,0 1 3,1 0 0,-2 2 3,1 1-1,0 1-1,-1 1-1,0 0-1,0 1 1,-1 1-5,3 0-2,-4 1-4,3 0-2,0 0-3,-1-1-1,1 1 6,-1 0-7,1-1 0,0 1-3,0-2-1,1 1 0,-1 1-2,0-3 0,1 1-10,-1-1 5,1-1 0,0 0 3,-1-1 2,2 0-3,-1-1 2,0 0-1,1-1-2,0-1-1,0 0 0,0-1-1,0 0-4,0 0 1,0-1-2,0-1 1,0 0-2,0-1 0,0 0 1,0 0 0,0 0 2,0-1 3,0 0 3,0 0-2,0 0 4,0-1-5,0 1-2,0 0-7,0 0-12,-1-1-10,1 0-14,0-1-13,1-1-15,-1 0-19,1-1-16,0-1-17,2-1-16,1-1-17,1-1-14,1-1-12,0-1-13,0 0-19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49.6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3 49 7,'0'0'70,"0"-3"-5,0 1 0,0 2-6,0-1 0,0 2 0,0-1-2,0 0 2,0 0 0,0 0 2,0 0 5,-1 0-3,1 0 0,-1-1-5,1-1-5,-2 2-7,0-1-6,0 0-3,-1 1-6,2-1-1,-1-1-1,0 1 0,-1-1 0,1 0-3,-1-1 2,1 3-2,-3-2-4,2-1-3,0 2-4,-1-3-7,0 2-1,-1-1-1,0 0-2,0 1-3,-1 0-1,1 0 0,0 0-1,0 0 2,0 2-1,0 0 1,0 2-2,-1-1 0,1 0 1,1 0 3,0 0 1,1-1 4,0 1 1,0 0 5,1-1 1,0 0 2,0 0-1,1 0-3,1 0 1,0 0-5,0 1-2,0-1-4,0 0 0,0 0-2,0 0-1,0 0-1,-1 0-1,1 1 2,0 0 0,-2 1 0,2 0 0,0 1 0,-1 0 1,0 1 1,1-1 1,-1 2 0,0 0 2,0 0 3,0 0-2,1 0-2,-1 0 2,0 1-1,0-1-1,0 3 0,0 0-3,1 0-1,-1 1 2,0-3 1,0 2-1,0 0-2,0 1 1,1 1-1,-1 0 0,0 1 2,0 1-3,0 0 1,1 1-1,0 1 1,-1 1 0,1 0 0,-1 0 0,0 1-1,0-1 1,0 1 0,0-1 2,-1 0-2,0 0 1,2 1-1,-1-2-1,0 0 1,-1 0-2,1-1 2,0 0-1,0-1 0,1 0 0,0-1 1,0-1 3,0 0-3,0 0 1,0 0 0,0-1-1,0-1 0,0 1 0,0-2-2,0 1 2,-1 0-2,0-3 2,0 2-1,1 1-1,-1-3 3,0 1 0,0-1 2,0 0-1,0-1-1,1 0-1,-1 0-1,1-1 3,0-1-2,0 1-1,0-3-1,0 1 0,0 0 2,-1 0 0,0 1 0,0-2-3,1 0 1,0 0 1,2 0 1,0 0 0,-1 0 0,2-2 0,-2 1 1,1-1 2,1 0 0,1 0 0,0 1-1,1-2-1,1 1 0,1-1-1,0-2 0,3 2 0,0-2 0,-1 0 0,2 0 1,-1 0 0,-1 0 0,0 0 2,0 2-3,42 1-5,-42 12 10,-7-7-4,0 2-1,0 0 0,0 0-1,0 0 1,-1 0-4,0 1 2,0-1 2,0-1 0,0 0 0,0 0-2,-1-1-3,0 0-7,1 0-5,0-1-10,1-1-9,-1 0-12,1-1-12,0 0-10,-1-1-13,2-1-14,-1-1-14,0-1-12,0 1-13,0-2-14,0 0-14,-1-1-2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47.0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849 28,'0'0'101,"0"0"-10,0 0-13,0 0-7,0 0-6,0 0-2,0 1-1,0-1-3,0 1-5,0 0-5,1 0-3,0 0-5,0-1-5,-1 0-5,0 0-4,1 0-3,1 0 5,0 0 4,0 1 4,1-1 2,0 0 3,1 0 2,1 0-3,-1-1 0,0 1-7,1-1-5,0 0-5,1 0-2,0-1-3,1 0-1,0-1 1,-1 0-4,1-1 4,0 1 0,1 0 1,-1-1 1,1 0 4,0 0 0,1 0 0,-1 1 0,0 0-1,-1 0-4,0-1-2,1 1-2,0 0 0,-1 0 0,0 0 1,1 0-1,0 0-1,0-1 0,-1 0 3,1 1-3,2 0-6,-1 0-2,1-1-1,2 0-1,-1-1-1,1 0-1,1 0-3,0 0 3,-1 0-1,2 0 0,-1 1-1,1-1 0,0 0-1,0 0 1,1 0-1,-1 0 0,0 0-1,2-1 1,0 1 1,0 0-1,0 2 0,1-1 0,-2-1 0,0 2 0,0-2 0,0 2 0,0-2-1,-1 3-1,1-1 2,-1 0 0,0 0 2,1-1-2,-1 1-1,1-1 1,-1 0-1,1 0-1,-1 0 2,0-1 0,1 0 0,-1 0 2,2 0-2,-2 0 2,2-1-1,1 0 2,-2 0-3,3-1-3,32-14-2,-32 15 3,-3 0 1,2-1 3,-2 1 1,0 0 0,0 0-3,0 0 1,1 1-2,-2 0 1,1 0-2,-1 0-3,0 0 3,1 0 1,-2 2 1,1-2 1,-1 2-1,1-2 2,0 2 1,0-2-2,1 1-1,-1 1 0,0-2 2,1 0-1,0 2 0,2-2 0,-2 0 0,3 0 0,0 0-1,2-1 2,-1-1-2,2 2 0,-2-3 1,0 3-2,1-3-3,-1 3 2,1-1 2,-1 1-2,0 0 2,-1 0 0,1 0-1,0 1 1,-1-1 2,-1 1 0,0 0-1,0 0-1,0 0 2,-2 0-2,2-1 0,-2 1 0,1 0 0,-1 0-3,0 0 2,1 0 2,-1-1-2,0 0-1,1 0 1,1-1-1,-1 0 4,1 0-1,0 0 1,1 0-3,0-1 1,0 1 0,-1-1 1,1 1-1,0-1 0,0 1-1,-2 1-3,2 0 3,-3 0 0,1 0 1,1 0 0,-2 0-1,1 0-2,-1 2 4,1-2-1,-2 2 1,0-1 1,0 0-2,-2 0 0,1 1 0,-2 1 2,0-1-1,-1 2 0,1-1-2,-1 0 1,-1-1-1,1 0 3,-1 1-1,0 0 2,0-1-1,1 0-1,-1-1 2,0 1-2,-1 0-1,1 0-1,0-1 0,-1 0-3,0 0 2,2-1 2,-1 1-3,1 0-6,1 0 6,1 0 2,0 0 0,1 0 1,-1 0-1,1 0 0,0 1 1,-1-1 6,1 0 0,0 1-2,0 0-1,-2 0-3,2 0 0,-2 1 0,0 0 0,0 0 0,-3 0-2,0 0-1,0 0 3,-1 0-1,0 1 2,-2 0 1,0 0 1,0 1-2,-1-1 4,-1 1 5,-1 0 5,2-1 7,-2 1 4,0-1 3,0 1 3,-2 0 3,2-1 0,-1 1-5,0-1-2,-1 0-3,1 1-5,0 0-1,0 0 0,0 0 0,0 0-1,-1 0-1,1 0-2,2 0 42,-2 0-57,-1 1 1,0 0-1,0-1-2,0 1 2,0-1 2,0 0-1,0 0 3,0 0-2,0-1 0,0 1 5,0 0-2,0-1-5,0 1-2,0 0 1,1 0-1,0 0 1,-1 0 1,0 0-6,0 0 5,0 0 5,0 0-3,0 0 1,0 0-1,0 0 1,0 0-1,0 0 1,0 0-2,0 0 0,0 0-4,0-1-17,0 1-22,0-1-30,-1 0-37,1 0-40,0 0-44,1-1-46,-1 2-39,0 0-43,0 0-90,0 0-3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23.2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06 4,'0'-1'59,"0"0"-7,0 0-1,0 0-1,0 0 0,0 1-2,0-1-4,0 1 1,0 0-7,0-1-3,1 1-11,-1-1 0,0 0-4,0 0 1,-1 1-1,0 0-3,1 0 3,0 0-4,0-1 9,0 0-2,0 0-2,-1 0 1,1 0 0,-1-1 3,0 1-2,1-1 4,0 0 0,-1 0 0,1-1 0,-1 0-1,1 0 0,-2 0-4,1 0-2,0 0-4,1 0-2,0 0-3,0 0-4,1-1-2,0 0 0,1 0-1,-2 0-3,1 2 3,1-2-1,-1 3 0,1-2 1,0 1-3,-1-1 1,1 1 2,1 0 2,-1 1-2,1-2-2,-1 1 0,1 2 0,1-2 3,-1 0 0,-1 1-3,3 1 0,-2-2 6,1 1 5,1 1 5,0-2 1,0 2 0,0 0 1,0 0 1,1 0-1,-1 0-5,1 0-4,0 0-3,-1 0-2,0 2-3,0-2 1,0 3-3,-1-2 1,1 1-1,-1 1 4,1 1-4,-1-1 1,0 0 2,0 1 1,-1 1 2,1 1-4,-3 0 4,3 0-3,-3 0-1,21 40 4,-18-39-7,2 5 5,-2-6-3,1 0 1,-1 0 0,0-1 0,2 0 0,-1-1 1,-1 0 3,1-1-5,0 0 0,1 0-1,0-1 2,1 1-2,-2-1 1,1 0-2,1-1-5,-2 0 4,0-1 1,0 0 0,0 0-1,0 0 1,0-1-2,0 0 0,-1-1 4,0 2-1,0-2 0,1-1-1,-1 2 0,0-2 0,-1 0 1,0 0 2,0 0-3,-1 0 1,1 0 0,-1 0 0,0-1-1,0 0 1,-1-1-1,1 0-1,1-1 1,0-1-1,-1 0-1,0 0 0,-1 0 2,0 0-2,0 0 1,0 0-1,-1 0 2,0 0-4,0 1 2,0-2-1,0 3 0,0 0 2,-1 0 1,0 0-2,0 2 1,1-2 2,-2 1 0,0 1 0,1 0 0,-1 1-2,0 1 2,-1-1 1,1-1 3,-2 3 0,1 0 3,-1 0 1,0 0 2,1 0 0,-2 0 2,1 0 1,-2 0-1,2 1 2,-3 1 0,1 0 1,0-1 2,0 1 0,0 1-1,1-1-1,0 0 0,0 1-2,0 0-3,-1-1-1,1 1-2,-2 0-1,1 1-1,1 0-4,0 0-2,0-1-1,1 1 0,-1 0 1,0 0 1,1 0-1,1 0 1,-2 0 1,2 0 1,0 0-1,-1-1-1,1-1-1,0 0 0,0 1 0,1 0 0,-2 1 5,2 0-2,-2 0-1,1 1 1,-1 0-4,2 0 1,-2 1 0,-1 0 0,1 0-6,-1 0 1,0 1 5,0 0-1,1 0 3,-1 0 1,1-1-3,-1 0 2,0 0-2,2-1 0,-3 1 0,3-1 0,-1 0 0,1-2-2,0 2 2,-1-2 0,1-1 0,-1 1 0,-1-1-1,3 0 0,-1-1 1,-1-1 2,-1 0-2,2 0-1,0 0 2,0 0-1,0 0 0,1 0 1,-6-8-1,7-2-6,0 5 3,0-1-1,0-1-4,0 0 0,1 0-1,0 0-4,0-1-2,1 1 3,0 1-1,0 1 0,0 0 2,-1 1-5,0 1-2,1 0-2,-1 1-1,0 0-5,0 1-9,0 0-9,0 1-13,-1 0-10,1 0-14,-1 1-19,0 0-15,2-1-16,-1 0-16,1 1-10,-1 0-17,1 0-34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45.3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4 26,'0'-1'75,"1"-1"-1,-1 1 5,1 1 0,-1 0 2,0 0 3,1 0 2,0 0 2,0-1 5,-1 1 1,2 0-1,-1 0 0,0 0-1,0-1 0,0 1-4,1 0 5,0 0 2,2 1-1,0-1-1,1 1 0,0-1-2,1 0-7,2 0-4,-1-1-13,0 0-11,2 1-11,1-2-7,1 2-11,-1-2-11,0-1-3,1 3-6,-2-2-3,2-1-2,0 1-1,-1 0-3,0 1 1,-1-1 4,1 0-2,-1 2 0,-4 0-1,1 0 0,0 1 1,-1 0 0,-1 1 1,0-1-4,-1-2 2,0 1-2,-1 0 3,1 1 0,-1-1-3,0 0 1,-1 0-2,0 0 0,0 2 1,2 3-6,-3-5 9,0-2 0,0 1-1,0 1-1,1-2-13,-1 2-14,0-2-15,-1 1-19,0-1-18,0 1-23,0 0-26,0-2-23,0 1-26,-1-1-24,0 0-21,2 1-25,-2-1-48,0 1-73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44.9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7 20 9,'0'0'43,"1"0"1,-1 0-1,0-1-4,0 0 0,0 1-3,1 0 0,-1 0 0,1 0-2,0 0-1,-1 0 1,0 0-2,1 0 0,-1 0 1,1 0-3,-1 0-2,0 1-1,0 0-1,0-1-1,0 1 0,0-1-2,0 0-3,1 0 1,-1 0 0,0 0 1,0 0 2,1 0 2,0 0 2,0-1 2,-1 1 3,0-1 0,-1 1 3,0-1 1,0 0 2,1 0-4,0 0-3,0 0 0,-1 0 0,0 0 1,0-1 0,-1 0-3,1 1 2,-1 0 1,0 0 0,1 0 0,-2-1-1,2 1-5,-1 0-3,0 1-3,-2 0-3,2 1-3,-2 0-4,1 1-3,-1 0-4,0 1 0,0 1 0,0 1-1,-1 1-1,0 1-1,0 1 0,-1 1 0,-1 2 2,1 0-3,-1 1-1,-1 0 0,0 1 0,2-1-1,-1 1 0,1-1 2,-2-2-3,2 3 3,1-3 2,0 1-2,0-1 0,-3 10 2,4-12-2,1 1 2,0 1-5,2 0 0,-1 8-1,2-10 2,1 0 0,0 2 1,2-2 0,0 1 3,2 0-2,0-1 4,0 0-1,1-1-2,0 0 0,1 0 0,1-1 0,0-1-3,-1-2 1,2 2 0,0-1 1,-1-1-5,-1 0 5,1-1-1,-1-1 2,1-1 3,-2 2-3,0-2-1,-1 0 0,0 0 5,7-2-3,-10 2-9,1-1-1,0 0-3,-1-2-2,1 2 0,-1-1-2,1 0-2,-1 0 3,0-1 0,0 0-1,-1-2-4,1 2-5,-1-1-8,1 0-5,-1 0-9,0 0-8,0-1-11,0 1-8,0 0-10,-1 0-7,0 0-9,0 0-14,0 0-15,0 0-13,0 1-16,0 0-34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41.0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6 105 69,'-1'-2'105,"1"0"-7,0 1-2,0 1-1,0-2 2,0 2 0,0-1-2,0 1-2,0-2-5,0 2-4,0 0-6,0 0-5,0 0-5,0 0-3,0 0-6,0 0-2,0 0-4,-2 2-5,2-1-5,-1-1-5,0 2-1,0 1-5,-1-1-2,2-1-4,0 1 0,-1 1 1,1-1-2,-1 1-1,0 0-4,1 0-2,-2 1 1,1-1-4,-1-1-3,0 1-4,2 0-2,-2 0-1,1 0 0,-1 0-1,0-1-3,0 0-1,2 1 1,-1-1 1,0 0 2,0-1-2,-1 0 1,2 0 1,-1 0 1,-1-1-2,0 0 1,0 0-3,1 0 0,-1-1-1,0 0 0,0-1 0,1 0 0,-1 0 0,0 0-1,1 0 0,-1-1 3,0 1 4,2-1 2,-1 0 2,0 0 2,1 0 1,0 0 2,0-2 3,1 2-2,0-2-2,-1-2-1,2 3-3,1-3-4,-1 1 0,1 1-2,0-2-1,0-1 2,2 3-2,-2-1 0,2 0 5,-1 0 1,1 0 1,0 1 3,0 0 0,0 0 0,1 0 0,-1 2 1,0-2-2,0 3-3,0-1-1,-1 1-3,1-1 2,-2 1-4,2 1 1,-1-1 1,1 2 2,-1 0 2,0 0 4,1 3 2,-1-1 0,0 1 4,-1-1 3,0 3 8,-1 1 3,0 1 6,-1 4 1,1 1 6,-2 3 0,0-1 0,0 4-2,0-2-11,-1 2-4,-1 1-6,0 0-3,1-1-5,-1 0-4,0 0-1,0-1-4,-1 1 1,0 0-2,-1-2 0,0-2-5,-1 0 0,1 0-2,0-1 0,-1 0 1,0-1 3,-2-1-2,0 0-2,1-1 4,0 0-1,-1-2 2,0 0-2,0 0 2,1-1-2,-2-1 3,1-1 1,-1 0-3,-1 0-1,3-2-1,-1 2 1,-1-2 0,0-1-1,1 1-1,1-3-1,0 2 1,1-2 4,-1 3-2,2-3 1,0 0-1,0 0-1,0-3-2,2 3 1,-1-2 0,2-1 0,-1 1 1,0-1 0,2-2 2,0 0 1,0 0-1,0-3 2,2 3-3,1-1-1,-1 1 0,2 0 2,1 0-1,0 0 2,2 1-2,-1 0-2,1 1 1,-1 0 0,1 1 1,0 1-1,-2 0 2,2 1 3,-1 1 5,0 1 8,-1 1 6,9 11 91,-9-6-62,-1 0 6,1 0-1,0-1-3,-1 1-3,0 0-5,1 2-7,-1-2-11,0 2 0,-1-2-9,2-1-5,1 1-2,-1 0-6,1-3-3,-1 0-2,1 0 2,1-2-7,-1 0 3,2-1-4,-1 0 0,1-2 4,-1-2 2,1 1 1,-1-1 0,0-1-1,0-1-1,0-1 1,-1 0 1,0-1-1,1 1-3,-3-2 3,1 2-2,0-1-2,-2-1 0,2-1 2,-1 3 2,0-3 1,1 1 0,-2 1 1,0 1-4,0-1 0,-1-1-3,1 2-19,0-1-32,1 0-37,-1 0-44,-1 1-55,1-1-51,5-13-1335,-6 15 1024,-2 4-8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9.8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0 21,'2'0'111,"-2"0"-18,0 0-10,0 0-3,1 0-3,-1 0-2,0 0 1,0 0 0,0 0-8,0 0-6,0 0-4,1 0-6,0 0-5,-1 0-4,0 0-2,2 0 1,-2 0 8,0 1 9,1 0 6,0 0 4,0-1 4,1 0 8,0 0 4,0 2 5,1-1 1,-1-1-1,1 2 2,1-2-2,0 2-1,-1-1 0,1 1-3,-1 1-6,0-1-8,1 3-8,-1-2-8,-1 2-5,1 0-11,-2 1-8,0 1-10,-1 3-6,-2-2-4,0 2-4,-1 1-4,-2 1-13,0-3-13,0 1-26,0 0-27,-2-1-36,2 0-36,1-1-42,-2-2-42,0-1-36,1 0-29,-1-1-30,-1 0-80,2-1-4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9.2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7 10,'-1'-2'239,"0"0"-58,0 0-30,1-1-20,0 1-8,0 1-6,0-1-4,-1 2-5,1 0-11,0 0-12,0 0-13,0-1-13,0 0-13,0 0-11,0 1-10,1 0-8,0 1-2,0 0-5,-1 0-4,1 1-3,0-1-1,0 2-1,0 0 3,1 0-3,1 0-2,-1 1 3,1 0 4,0 0 3,0 0 6,2-1 1,-1 0 5,0 0 5,1 0 1,0 0 0,1 0 1,0-1 0,1 0-4,-1-1 0,2-1-3,-1 0-4,0-1-3,3-1 1,-3 0 0,0 0-3,1 2-2,0-1-1,-1 0-2,-1 0-1,1-1-2,-1 0 0,-1 0-1,1 0-5,-2 1 2,1 0 2,-1 0 3,0 0 3,-1 0 3,0 1-1,-1 0-1,0 0 4,-1 0-3,1 0-9,1 0 2,-2 0-1,0 0 0,0 0-2,0 1 1,0 0-1,-1 1 1,0 0 8,0 0-6,0 0-2,0 1 2,0 0 0,0 0-1,0 1 1,0 1 0,-1 1 0,0 0 1,0 1 1,0 0-4,0 0 0,-2 0 0,1 0 2,0 1-1,0 0-2,1 0 0,0 0 0,0-1 1,-1 1 0,1 1 2,0-1-3,0 0 0,0 0 2,0 2-2,1 0 0,0-1-1,0 3 1,0-2-1,1 2 1,0 1 0,0 0 0,0 1-1,0 0 1,0 0 3,1 1-3,0 0-1,-1 1 2,1 0-6,-1 0 5,2 49-4,-1-48 4,-2-1 0,0 0 5,0 0-4,0 0 0,0-1-1,0 0 0,0 0-1,0-2 0,0-1-1,0-1 2,-2 0-1,1-1 1,0 0-3,1-2 1,0 0 1,0 0 1,0-3-1,0 2-2,0-2 3,0-2 0,0 0 5,0 1-4,0-1-1,0 0 1,0-1 1,0 1-1,0-1-2,1-1-2,0 1 1,-1 0 2,0-2 0,0 1-1,0-1 1,0 0 0,0 0 0,0 0 1,0 0 1,2 0 0,-2 0 0,0 0-2,0 0 2,0 2 3,0-2-3,0 0 0,0 0 1,0 0-5,0 0 2,0 0 0,-2 0 1,1 0-2,0-2 0,0 1 2,1 1-1,-2-2 7,0-1-1,0 1-4,-1 0-1,0 1 0,0-1-2,-1-1 1,0 1 0,0 2-1,-2-1-2,1-1 3,0 2 1,0-2-2,-1 1 1,0 1 2,0-2-2,0 2-2,0 0 0,0 0 1,1 0 0,0 2-1,0-2 1,-1 1-2,2 1-1,-2 0 1,1-1 3,0 1 1,1 1-1,0-1 1,1 1 2,0-1-1,0-1 0,1 1 1,0 0-2,0 1-1,1-3-2,-1 0 0,2 1 0,0-1 2,0 1-1,1 0-4,-2 1 2,0-2-1,1 1 3,0-1-1,0 0-3,0 0 8,1-1-1,1 1 0,-1-2-1,1 0-1,1 1 0,0-1 0,1-1 0,0 0-8,0 1-7,1-1-15,-1 1-16,1-1-20,0 1-26,-2-1-28,0 0-34,1-2-37,0 0-32,-1 2-26,0-1-51,0 1-8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8.2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4 84,'0'-1'79,"0"-1"-10,0 1-2,0 1-2,0 0 1,0 0 1,0 0 1,1 0-5,0 0-4,-1 0-4,0-2-5,0 1-3,0 1-1,0 0 0,1 0 3,-1 0 1,1 0 3,-1 0-1,0 0 5,0 0 2,1-1-1,-1 0 5,0 1-3,0-2-2,0 2-2,1 0-1,0 0 0,-1 0 0,0 0 2,1-1-7,1 0-2,-1 0-3,2-2-2,-1 1-2,1 0-8,0-1-6,0 0-9,1 1-3,-1-3-2,1 2-2,0-2-4,1 2-4,0-2-1,0 0-2,1 2 2,-1-1-1,1 1-1,-1 3-2,1 0 1,-1 0 1,1 2 4,-1-2 3,0 3 0,0 0 2,-1 1 5,0 1 4,0-2 3,0 0 4,-1 2 0,-1 1-2,0 1 2,0 1-2,-2 1-1,1 0-3,-1 0-2,0 0-3,-1 1-3,1 0-3,-1 0 2,-1 1-5,0 0 0,-2 0 1,0 0-8,0 0 0,0-1 2,0 0 1,-1-1-2,0-1 2,0-1-1,-1 0-2,1-1 8,0 0-4,0 0 1,0-2-4,0 1 1,1-1 0,0-1 0,2 0-1,0-1 0,0-1 0,1-1 0,1 0 1,-1 0 0,1 0 0,1-1-1,-1-1 0,2 0 0,1 1-2,1-1 0,0-1-2,1 1 0,0-1 5,1 1 8,-1 1 6,1-1 3,1 2 5,-1-1 6,-1 1 5,1 0 2,0 0 0,1 1-6,0 1-5,0 1-2,-2 0-2,0 2-5,-1 2-4,1-1-3,0 1-2,-1 1-2,-1 0-3,0-1-1,0 2-2,-2 1 2,1 0-7,-1 0 3,0 0 2,0 0 2,-1 1 2,0 0-1,0-1-1,0 0 1,-1-1 6,-1 0 0,0-1-1,0 0-6,-1-1 1,-1 0 1,1-1-1,-2 0-2,1 0 0,-1-1-3,0 0-4,-1-1 2,0-1-3,1 0 0,-2-1 1,0 0 0,1-1 2,-1-1 1,1 2 1,-2-1 0,2-1 2,0-1 2,-1-1-1,1 2 3,1-2-6,-1-1 4,2 2 2,0-1-1,2 0 0,-1 0 1,2-1 1,-1 0-1,1 2 4,0-1 0,1 0 4,0 2 5,0-1-1,0 1 5,0 0 1,0 0 0,0 0 0,0 0-3,0 0-9,0-1-5,0 1-7,0-1-20,0 1-24,1 0-33,0 0-36,-1 0-38,1-1-40,1-1-44,-1 0-40,-1 2-32,0 0-30,3-2-62,-3 2-47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7.2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0 21,'0'1'81,"0"0"-15,0 1-6,0 0 1,0 0 3,0-1 3,0 0 3,0 1 2,1 1 0,0 0 0,-1-1 0,1 0 2,1-1 5,-2 0-2,1 1 2,-1 0 1,0 0 0,1 0 3,-1 0 1,1 0 1,-1 0-3,2 0 2,-2 1-2,1-1 3,0 0-4,0 1-3,-1 0-5,2 0-8,-1 0-5,0 0-8,1 0-5,-2 0-11,0 1-4,2 0-8,0 0-6,-1 0-5,1 0-2,-1-1-4,-1 2-3,1 0-1,0 2-2,0-1 2,-1-1 0,0 0-1,0 0 1,-1 1-3,0 1 2,0-2-2,-2 3-3,0-3-10,1 0-19,-4 0-18,3 0-25,-1 0-22,0 0-30,-1-1-30,0-1-27,0 0-21,1-1-17,-1-1-9,2 0-4,-1 1-7,1-2-2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6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 74,'-1'-1'140,"1"1"-14,-1 0-5,1 0-3,0 0-1,0 0 3,0 1 6,0 0 3,0 0 0,0 1-3,0 0-7,-2 1-3,2 0-11,0 0-7,-1 0-7,0 1-12,1 0-9,0 0-7,0 0-3,-2 0-10,2 0-7,-1-1-9,1 0-8,0 0-6,-1-1-6,1 0-6,-1 0-4,1-1-8,0 1-12,0 0-14,0 0-20,1-1-26,0 0-25,-1-1-28,1 0-31,1 0-25,-1 0-25,-1 0-22,1 0-18,2 0-19,-1 3-5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6.4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90 74,'-1'0'96,"1"-2"-20,0 2-11,0 0-4,0 0-2,-1 0-3,1 0-2,0 0-2,0 0-6,0 0-6,0 0-5,1 0-3,0 0-3,0 0 1,0-2 1,-1 2 3,1 0 3,0 0 1,1 0 3,0 0 2,1-1-1,1-1-4,0-1-4,0-1-6,0 1-5,1-2-4,1 0-5,-1 0-6,3-3-4,-2 0 3,0 0-4,2-1-2,-2 3-1,2-2 0,-2 1-2,1-1 1,-1 0 1,0-2-4,-1 2 0,0-1-2,-1 2 3,-1 2 2,0-1 0,0 1-1,-1 0 4,-1 0-2,0 1 1,0 0 5,0 0-1,0 1 1,-1 1 3,0 0 3,0 0 3,0 0 4,-1 1 3,0 0 3,0 0 3,0 0 1,0 0-1,0 2-1,-1 0-4,0 0-1,1 1-2,-1-1-2,0 1-3,1 0-2,-1 1-2,1 0-1,-19 51 172,18-44-162,1-2-3,-1 2-5,0-1-3,1 1-2,1 0 0,-2 3-3,1-3-1,0 3-1,1-1 3,-2-1-2,2 1 0,0 1-2,0-2-1,0 1 1,0 0 0,0 1-1,0-2 0,0 2 0,-1-2 1,1-1 1,0-2-1,-1 1-1,1-1-1,0 0 0,0-1 0,0-1 0,0-1 1,0-1 0,0-1 0,-3-1 1,3 0 1,-1-2-2,1 2 1,0-1-2,0-1 0,0 0 0,0-1 0,0-1 0,0 2-3,0 0-5,0 0-6,0 0-7,0-1-7,0 0-10,0-1-14,0 0-15,1-1-19,-1 0-19,3-1-22,-2-2-22,2 0-21,1-1-22,-1-1-25,1 0-5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5.7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9 34 45,'1'-1'46,"-1"0"-3,0 0 0,1 0-3,0 1 1,-1 0-4,0 0 2,0 0-1,0 0-1,-1 0 2,1 0 2,-1 0 3,1 0 3,0-1 0,0 1 2,0 0 1,0 0 1,0 1-4,0-1-2,0 1 0,0-1 0,0 0 1,-1 0-1,0 0 1,0 0-1,0 0-1,-1 0 0,0 0-5,0 0-4,-2 0-3,1 0-2,-1 0-5,0 0-4,-1 0-1,0 0-2,-1 0-2,1-1-1,0 0-2,0-1-4,0 0 0,-1 0-1,0-1-1,0 1 2,-1-1-1,1 0-2,-1 0-1,1 0 0,-1 1-2,0 1 1,1 0-2,-1 0-1,1 1-1,-2 0 3,2 0-2,-1 0-1,0 1-2,1 0-1,-1 1 3,1 0 0,1-1 6,0 1-2,0 0 5,1 0 5,1 1 3,0 0 3,-2 0 0,3 1-1,-1 0-2,0 0-2,1 0-2,-1 0-4,2 0-4,-1 0-1,0 0 1,1-1-4,1 0-4,-1 0 3,0-1 1,1 2 0,0 0 2,0-2-1,0 3-1,1-2 0,0 1 4,-1 0-1,1 0-1,0-1-1,0 2 0,0 0-1,0 0-1,-1 1 1,1 1 0,0-1-1,0 1 0,-1 1 0,1 2-1,-1 0 1,0 0 0,0 2 1,0 0-1,0 0 0,1-1 0,-1 1 0,1-1 3,0 2-2,0 0 0,-1 2-1,0-2 0,0 2-1,0-1 1,0-1 0,0 2 0,1-2 0,-1 0 0,0 0 1,-1 0 0,0-2 0,-1 4 0,1-2-1,-1 1 0,0 0 0,1-1-1,-2 0-1,1-2-2,-1 1 3,2 0-4,-1 0 4,0 0 0,-1-1 2,0-1-2,1 0 2,0 0 1,1 0-1,0-2 2,0 0-3,0-1 0,1-2 0,-1 1 0,1-1 1,0-1 0,0 0 0,1-1 0,0 1 1,0-3-1,1 1-1,-1 0 1,2-2-1,0 0 1,0 0-1,-1 0 0,1 0-2,0-2 2,1 1 0,0 0 0,1 0-1,-1 1-1,0-2 2,1 1 2,-1 1-1,1-1 0,0 0-1,-1 1 0,1-2 0,0 1 2,1 1-4,0-2 1,0 1-1,0 0 2,-1 0 0,2 1 2,0-2-1,0 1-2,0 0 1,-1 1 1,1 0-1,0 0-1,-1 0 1,1 0-2,-1 0 0,0 0 2,0 1 0,0-1 0,0 0 0,-1 1 0,0-1 2,-1 2-2,0-2 2,-1 1-2,-1 0 0,1-1 0,-1 1 0,-1 1 0,1-2-1,0 0 1,-2 0 0,1 0 0,-1 0-7,0 0 3,0 0 2,0 0-1,0 0 1,1 0 2,-1 0-6,0 0-5,0 0-5,0 0-17,-1 0-20,0 0-20,-1-2-24,0 1-24,1 0-24,1 0-19,0 1-18,0-2-21,0 0-31,-1 1-7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22.0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6 79,'-1'0'78,"0"-1"1,0 1 2,1 0 0,0-1-3,0 0-2,0 0-7,0 1-9,1 0-8,0 0-8,-1 0-9,1 0-4,0 0-5,-1 0 0,1 0-4,0 1 1,0 0 1,0 0-2,0 0-1,1-1 1,1 0 1,-1 0-2,2 0 2,0 1 1,0-1-1,1 0 1,0 0-1,1 0-4,1 0-4,0 0-1,0 0-6,-1-1-1,1 0-2,0 0-2,0 1 1,0-1-2,-1 1-2,-1 0 0,1-1 3,-1 0-2,1 1 0,-1 0 1,0 0-2,0 0 0,-1 1-1,-1 0 1,0 0-1,-1 0 1,0-1-4,0 0-1,0 0-1,0 0-5,-1 1-8,1 0-7,0 0-11,-1 0-6,1-1-5,-1 0-6,0 0-6,-1 1-4,0 0-141,0-1 131,1 0-7,0 0-5,-1 0-6,0 0-16,0 0-14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4.6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11 80,'-1'-3'77,"1"1"-4,0-1-2,0 1-4,0 2-6,0-1-2,0-1-7,0 2-4,0 0-8,0 0-6,0 0-7,0 0-5,0 0-5,0 0-6,0 0-2,-1 0-4,1 0 1,0 0-3,0 2 1,1-1 4,0 3 5,-1-1 4,0 0 3,0 2 4,0 0-1,0 1 3,-1 1 1,1 1 0,-1 0-6,1 1 1,0 1-2,0-1-2,1 0 0,0 0-1,0 1-3,-1 2-3,0 0-1,0 1-4,0-1-1,0 0-2,0 0-1,0 0 0,0 0-2,0 0 0,-1 1 0,0-1 2,1-2-2,-1 3 1,1 0 2,-1 0 1,0 0 2,0 0-1,0 1-2,0 0 1,1-1 3,-1 3-1,0-1 0,0 0 0,-1 1-2,1 0 2,-1 1 1,-1-1 1,2 2-4,0-2-1,-1 2-1,0-3-1,1 3 0,-2-2 0,0 2-2,0-2-2,0 2 3,1 0 0,-1-2 0,1 1 0,0 0 7,-2 0-3,3-2-3,-3 1-1,3-1 0,-1 0 0,1-2 0,-1 0-1,0 0-6,2-1 3,-1 1 4,0-3 0,0 0 0,1 0 1,0-1 0,0-1 1,0 0-2,0-1-3,1 0 0,0-1-1,0-1 2,-1-1 2,0 0-1,0 0 0,1-1 0,0 0 3,0-1-2,-1 0 1,0 0 0,0-1-1,0-1 1,0 0 0,-1 0 0,1 0 1,0 1-1,0-1 1,0 0 0,0 0 0,1 0-2,-1-1 2,0 0 1,0-1-1,0 0-1,0 0 1,1 1-1,0-1 1,-2 1-1,1-1-1,0 0-1,0 1 0,1-1 1,-1 1-4,1-1-5,-1 0-6,0 0-7,0 1-10,0 0-13,0-1-13,0 1-15,0-1-19,0 0-18,0 0-17,1-1-20,0 0-27,-1 0-5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3.8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39,'0'-2'86,"1"2"-10,0-1-2,0-1 1,1 2-1,-1 0 0,1 0-1,0 0-4,2 2-5,-1-1-7,0-1-13,1 2-2,-1-2 0,1 2-2,0-1-2,1-1 0,0 2-1,1-2 0,-1 2 8,0-1-3,0-1 3,0 2-2,2-2 4,1 1 1,-1 1 1,0-2 1,1 0 0,-1 0 0,2 0-3,0 0-3,-1-3-3,0 1-6,1 1-4,0-1-7,-2 0-4,0-1-5,2 1-6,-3 1-3,0-1-3,-1 0-2,-2-1-1,1 2-2,-1-1 0,-1 2-1,1 0 3,-1 0 1,0-2-1,-1 2 1,0 0 0,0 0-2,0 0-12,0 0-4,0 0-13,-1 0-14,0 0-14,0 2-20,-1-2-24,0 0-23,0 0-16,-1 0-21,2 0-17,-2 0-15,0 0-19,-1 0-3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3.4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2 17 46,'1'-2'68,"2"-1"-7,-1 1-5,0 0 1,0 0-1,-1 1-1,-1 0-6,1 0 0,0 0-5,0 0-1,-1 1-4,0 0 2,0 0 1,0 0 0,0 0 4,0 0 0,0-1 3,0 1 1,0 0 3,0 0-2,0 0 1,0 0 1,-1 0-2,0 0-4,0 0-4,-1 0-5,-1 0-5,1 0-6,-1 0-5,-1 0-8,0 1-3,-1-1-2,0 1 0,0 0 0,1 0 2,-1 1 1,-3 1 2,2 1 4,-3 0 2,2 1 0,-1 0 2,0 1 3,-2 0-1,2 0-4,-1 0 1,2 0-3,-2 1-2,0 0-1,2 1-2,0 0-2,0 0-1,0 1 3,1 0-2,0 2 1,1-2-2,0 0-5,1 1 1,-1 0 0,2 1-2,0-1-2,-1 0-2,2 2 0,0-1 0,2-1 2,1 0-1,0 1 0,1-1-1,-1 0 0,1 0 1,0-1 1,2 1-2,1-2 1,-1 2-1,1-2-1,0 0 1,-1 0-1,4-1-2,-2 0 0,3-1 2,-2-2-1,0-1 1,2-1 4,0-1-2,-2 0 1,2-1 7,-1 0-2,2-1-4,-2 0 2,-1 0-3,1 0-2,-2-1 0,0 0-1,1 0-12,-2 0 5,0 0 2,-1 0 0,0 0 3,0 0 2,0 0-1,-2 0 2,0 0 7,0 0-8,-1 0-3,0 0-5,0 0-6,0 1-7,-1 0-9,0 0-8,0-1-10,0 0-6,-1 1-12,-1 1-13,1-2-17,-2 1-13,1-1-15,-2 0-15,2 1-17,-1-2-12,0 2-12,0 0-17,0 1-38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2.7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118 59,'-2'0'62,"1"0"-6,0-1-2,0 1 0,1 0-3,0 0-1,0 0-1,0 0 6,0 0-5,0-1-5,0 1-4,0 0-2,0 0 1,0 0 0,0 0-1,0-1-5,0-1-1,0 1-2,1-1-2,-1 0-3,1-1-6,0 0-4,0-1-2,0 0-1,0 0-3,0 0 1,1 0 3,-1-1 0,-1 0 1,2 1 1,-1 0 1,1 0-1,0 0 0,0 0-1,2-1-3,-3 0-2,3 1 2,-3 0-2,3 1-3,-1 0-3,1 1 1,-1-1 1,0-2-1,1 1 1,0 1-5,2 0 2,-1 0 3,0 1-1,0 0-2,0 1 1,-1 1-5,0 0 1,-1 0 2,1 0-3,0 0 0,-1 3 1,0-1-1,0 3 0,1-1 4,-1 1 0,0 2-3,1-1 2,-2 1-2,1 1 2,-1 1 1,1 0 0,-1 0-1,0 1 0,0 0 1,0 1-1,-2 0 1,1-1-2,-1 2 0,0-1-1,-1 0 0,1 2-3,0-1 2,-3-1 1,0 1 0,1-1 0,-2 2-1,-2-3-2,1 3 1,0-2 2,0-1 0,-3 3 0,2-3-1,-2 2 1,-1-2-1,0 0 2,2 0 0,-2 0 0,1 0 0,0-1-2,-1 0 1,2-1 2,0 0 0,1-1-2,1 0 1,1 0-1,-1-1 0,2 0 1,0-1-1,0 0-4,2-1 1,0 0 2,0-1 0,0-1 0,0-1 0,1 0-2,0 0 3,0 0 1,0 0 1,1 0-1,0 0-1,0-1 1,0-1 1,-1 0 0,2 0-2,0-1 2,1 0 0,0-1-1,0-1 3,0 0-2,0 0-1,1-1-1,-1 0 1,22-44-8,-22 45 9,-1 1-1,0 0-1,0 1 2,-1 1-1,1 0 2,0 0-1,-1 1 0,1 1 0,0 1 3,0 1 5,-1 1 1,1-2 2,0 2 2,0 1 2,-1 1 2,1 0 0,0 0-3,-2 1-1,1-1-3,1 0-5,-1 0 0,0 0-2,0-1-3,2 0 0,0 0 1,-1-1-2,-1 0 0,1-1 1,0 0-2,1-2 3,0 2 0,1-1-4,0-2-1,0 0 4,1 0 0,-1 0 3,-1-2 1,3-1-1,-1 1-2,0-1 4,0 0 7,-1-2-5,1 0-3,-2 1-2,1-1-2,-1 0-2,0 0 2,3 0 0,-5 0-7,2 1 0,-3 0 4,2 1 1,-1 0-1,0 0-1,0 0 0,1 1 1,0-1-4,-2 1-8,1 0-11,0-1-17,0 0-20,0 0-23,0-1-28,0 0-31,2 0-25,-1 0-24,1 0-35,0 1-7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31.7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0 35,'-2'0'38,"1"0"1,1 0 1,-1 0 0,0 0 5,1 0 2,-1 0 0,0 0 3,1 0 0,0 0-3,-1 2 1,0-1 1,0 1 1,0 0 2,0-1 1,1-1 1,-1 2 2,0-2 1,1 2-1,0-1-3,0-1-4,0 0-4,1 0-2,0 0-4,-1 0-7,0 2-5,1 1 0,0-1-1,0-1-4,1 1-1,-1 1-2,2-1-1,0 0 3,2-1 1,0 1-1,2-2 0,0 2 0,0-2-1,0-2-3,-1 2-1,5-2-5,-4 2-2,2-1-3,-1-1-2,0 2-2,1 0 1,-1 0-1,0 0-1,-2 0 0,1-2-3,-2 2 2,1-1-2,-1 1 1,0 0-2,-1 1 1,1-1 0,-1 2 2,-1-2 1,0 2-1,0-1 1,-1 1 0,1 1 0,-2 0-1,1-1-2,0-2-6,-2-2-5,1 2-7,0 0-7,-1 2-6,0-2-7,0 0-5,0 0-7,0 0-4,0 0-8,0 0-5,0 0-9,0 0-12,0-2-11,0 1-15,0 1-13,0 0-13,0 0-15,3-3-2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11.2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3 14,'0'0'26,"0"-1"4,0 1-2,0 0 3,0 0-1,0 0 3,2-2 0,-2 2 3,0 0-2,0 0 0,1 0 1,-1 0 0,0 0 1,0 0 0,0 0 0,0 0-2,0 0 0,0 0 1,0 0-1,0 0-4,0-2 2,1 1-1,0 1 2,1 0 3,-1 0 2,2 1 0,-1-1 3,2 0 4,0 0 2,0 0 3,1 0-1,1 0-1,1-1-2,0 1 0,2-2-4,-1 0-4,2 1-5,-1-1-7,0-1-2,0 1-4,2-1-1,-1 1 0,0-1-2,0 0-1,-1 0-4,0 1 1,-1 0-4,0 1 1,0-1-3,-2 2-2,1 0-3,0 2-1,0-2 1,-1 1-1,0-1 0,-1 2 1,1 0-1,87 9 14,-83-11-15,0 0-4,0 0 2,1-2 2,0 1 0,1-1-1,0 0-1,0-1 0,-1 0 1,0 0-1,-1-1 1,1 3-2,-2-1 2,-1 0 1,0-1 1,0 2 1,0-1-2,-2 0 0,0 2 0,0 0 0,0 0 0,1 0-1,-1 0 1,0 0-1,0 0 1,-1 0 0,0 0 0,2 0 0,0 0 2,0-1-1,1 0 0,1 1 1,1-1-1,-1-1 1,2 2 0,2-1-1,-1-1-1,0 0 0,2 1 0,-2-1-1,1 1 1,0-1-1,0 0-1,0 1 1,0 0 0,-1-2 0,1 2 0,-1-1 1,-1 0 0,2 0 1,-3 0-1,0 1 0,1 0 3,-2 0-2,0 0-1,0 0 2,-1 0-2,-1 1 0,0 0 0,-1 0 0,-1 0 0,-1 0 0,-1 0 1,1 0-2,0 1 0,-1-1 1,0 1 1,0 0-3,1 0 1,-1 1 1,1 0 0,0 0 0,1-1 0,2 1 0,0 0 0,0 0 1,2 0-2,2-1 1,0 2-1,-1-1-2,3 0 3,-3-1 0,2-1 0,0 2 0,0-1 7,0 0-8,1 0 0,-2 2 2,1-2-1,0 0 0,0 1 0,-1-1 0,-1 0-6,0 0 7,-1-1-1,-1 3-1,0-3 1,0 2 1,-2 0-1,1-1 1,-1 1 0,0-2 1,1 2 0,-1-1-1,-1-1 2,1 0-2,1 2-1,0-1 0,0 0-1,0-1 1,1 0 0,-1 0 0,2 0-1,-2 0-1,1 0 1,0 0 1,2 0 0,-2 0 0,0 0-3,0 0 3,1 0 0,0 0 1,-2 0 0,1 0 2,-1 0-2,1 0-1,-2 0 2,0 0-2,-1 1 0,0-1 2,0 0-2,1 2-2,-2-1 0,0-1 2,-1 0-1,0 0 1,-1 0 1,1 0-2,-2 0 1,2 0-1,-1 0 1,1 0-1,-1 0 2,1 0-1,0 0 0,-1 0 0,1 0 0,0 0 2,1-1-1,-1-1-2,0 2 1,1-1 0,0 0 0,1 0 0,2-1-2,-1 2 1,0-1 0,1-1 1,0 2-1,0 0 1,0-2-1,-2 2 0,1 0 2,-1 0 0,0 2 0,-1-2-1,0 2 1,-2-1-1,0-1 0,-1 0 2,0 0 0,0 0 3,-1 0 4,1 0 3,-1 0 3,0 0 5,0 0 5,-1 0 1,0 0 4,0 0-1,1 0-3,-1 2-1,0-1-5,0 0-3,1 0-5,0-1-2,0-1-7,0 1 1,0 0-2,1 0 0,-1 0-2,0 0 0,0-1-2,0 1 1,0 0 1,0 0-1,1 0 1,-1 0-2,0 0 3,0 0 1,0 0-1,0 0 1,0 0-1,0 0 0,0 0-1,0 0 2,0 0 4,0 0 3,0 0 6,0 0 8,0-1 16,0 1 1,0 0 2,0 0 1,0-2-5,0 2-4,0 0-4,0 0-7,0 0-16,0 0 0,0 0-1,0 0-3,0 0 1,0 0-2,0 0 1,0 0-1,0 0-1,0 0 0,0 0 0,0 0-1,0-1-7,0 1-15,-1 0-21,0 0-26,-1-2-35,1 2-42,-2-2-48,3 2-48,0 0-55,0 0-104,0 0-5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09.4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14 11,'-1'-2'20,"0"0"0,0 0-1,0 1 0,1-1-6,-1 1 1,-1 0 2,1 0-1,-1 0-1,-1 0-5,1 0 0,-1 1 1,0 0 0,1 0-2,-1 0-2,1 0-2,-1 1 0,1 0 2,-1 0 0,1 0-2,-1 0-4,1 0 4,-1 0 2,1 1 1,-1 0 4,0 0 1,1 0-1,0 0 2,0 0 3,1 0 0,-1-1 0,0 1-1,1 0-5,1 0-1,-1 0-1,0-1-2,0 0-2,0 0-1,1 0-1,-1 0 1,0 0 1,0 0 2,0 0-2,1 0 2,0 0 3,0-1 1,0 1 4,0-1 0,0 0 3,0 1 1,0-1 4,0 0 4,0 0 1,0 0 3,0 0 2,0 0-1,1 0 2,-1 0-1,0 0 0,0 0-2,0 0-1,0 0-1,0 0-3,0 0 1,1 0-1,0 0 2,0 0 1,0 0 0,1 0-1,-1 0-2,1 0 0,0 0-4,-1 1-2,2-1-6,-1 1-2,1-1-4,0 1-1,0-1-3,1 1 1,0 0 5,0 1 5,1 0 5,1-1 2,0 0 5,1-1 2,0 0 3,0 0-1,1 0-3,-1 0-4,1 0-2,0-1-3,0 0-1,0-1 0,1 0-4,0 0 0,-1 0-4,0-1 0,1 1-2,-1 0-1,0 0-2,-1 0-2,0 0 0,1 0 1,-2 0-1,0 1-2,0 0 0,-1 0-1,0 0-3,2 1 2,-1 0-1,-1 1 3,0 0 0,0 0-8,0 0 4,2 0 2,-1 0 4,0 0-1,1 0 1,0 0 0,1 1-1,-1 0 8,1 0-3,0-1-3,0 0-1,1 0-2,0 0 0,-1 0-1,1-1 0,1 0 3,-1 0-2,0 0 2,2 0-1,-2 2 1,0-1-1,0 0 0,1-1 1,-1-2-3,0 0 2,0 0-1,63-6-11,-56 6 10,-9 2 1,-1 0 1,1 0-1,0 0 0,0 1 3,0 0-1,-2-1-2,1 1 1,0 0 0,1 0 1,0 0-1,0 0 0,-1 0-4,2 0 3,0 1 0,-1-1 0,1 0 0,-1 0-1,2-1 1,-2 0-2,1 0 2,1 1-1,-1-1 0,2 0 1,0 0-2,0 0 1,0-1 0,0 1 0,0 0 1,0 0 0,1-1 0,0 0 2,-1 0-1,1 0 1,-1 1-1,0-1-3,1 0 1,-1 1 1,0-1 0,-1 0 0,1 1 0,-2 0-2,0 0 2,0 0 2,0 0-1,-2 0-3,1 0 0,0 1 1,-2-1-1,0 0 1,1 1-2,-1 0 3,0 0 0,0 1 1,0-1-1,0 0 0,0 0 0,2 1 0,-2-1 2,2 0-2,1 0 2,1 0-1,0 0 0,-1 1-1,-1-1 1,2 0 0,1 0-1,-1-1 1,1 0 0,0 0-1,0 0 0,-1 0 1,0 1 0,1 0-3,-1 0 2,0 0-1,-1-1 0,0 1 1,-1 0 0,-1 0-2,0 0 1,0 0 2,-1 0-1,1 0 1,-1 0 0,0 1-1,-1 0 0,0 0 1,0 0-1,0 0 0,1 0-2,1 0 0,0 0 0,0-2 0,0 1 0,2 0 1,2-1 1,1 1 0,0 0 1,1-1 0,0 0 1,0 0 1,1 0-2,0 0-1,-2 2 0,3-2-1,-2 0 1,0 0 1,2-2-2,-3 2-2,1 0 3,0 0 2,-1 0-2,-1-1 0,1 1-1,-2 0-1,-1 0 2,-1 0 2,0 0-7,-1 0 3,-2 0 2,0 0 0,-1 0 0,0 0 1,-1 0 0,1 0-1,-1 1 7,0-1-5,0 2-2,1-2 1,-1 1-2,1 0 0,-1-1-2,2 0 1,0 0 0,1 0 2,0 0 0,1 1 0,1-1 0,0 0 1,2 0 3,-1 0-3,1 0-1,-1 2 0,1-1 0,0 0 7,0 0-6,-2 0 0,1 0-1,-2 0-1,1 0-1,0 0 3,-2-1 0,-1 0-8,-1 0 7,0 0-1,0 0 2,-2 1 0,1-1-1,-1 0-1,0 0 1,0 0 0,-1 0-1,0 0 0,0 1-1,0-1 2,0 0 2,0 0 0,0 0-1,0 1 0,0-1 2,0 2-1,0-2-2,0 0 0,0 0 0,0 0 0,0 0 0,0 0-1,0 0 1,0 0 1,0 0 2,0 0-1,0 0 0,0 0-1,-1-2 0,1 2 0,-1 0 0,0 0-5,0 0-12,0 0-17,-1 0-30,-1 0-34,0 0-37,-1 2-47,-1-1-52,-2 1-100,1 1-63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25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8 27,'1'0'36,"-1"0"-6,1-2-4,-1 2-2,0 0-5,0 0-1,0 0-4,0 0-3,0 0-2,0 0 1,0 0-3,0 0-2,0 0 1,0 0-2,0 0-2,0 0-2,0 0 1,0 0 0,0 0-1,-1 0 0,0 0-3,0 0-1,1-1-3,0 0-4,0 0-6,0 1-9,1-2-7,-1 2-9,-1-1-1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57.8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8 5,'-1'-4'62,"0"1"1,0 0 2,0 1 0,0 0 3,1 1 0,-1 0-1,-1 0 1,2 0-3,0 0-2,0 1-3,0 0-7,0 0-6,0 0-8,0 0-7,2 0-3,-1 1 0,1 0-1,0 0 0,-1 0 1,2 0 2,-1 0 4,1 1 5,0 0 3,0-1 3,2 2 3,-1 0 3,1-1 1,1-1 2,1-2 1,0 0 0,1 0-2,1-1-3,-1 0-4,0 0-5,1 1-2,1 1-2,0 0-4,0 0-3,0 0-5,1 0-4,-2 0-3,0 0-3,0 0-3,1 1-4,-1 0-2,-1 1-3,1 0 0,0 0-1,-1 1 0,-1 1 1,0 0-4,1 0 0,0-1 0,1 0-1,0 0 0,2 0-1,-1 0 2,0 0-2,2 0 2,-1 0 0,0 0 0,-1-1 0,3-1 0,-1 0-1,2 0 2,-1 0 0,1 0-2,1 0 1,0 0 0,1 0 0,-1 0 0,0 0 0,1 0-1,-1 0-2,2-1 2,-2 0 0,2 1 0,0 0 0,1-1 0,-2 0 1,2 0-1,-2 0 1,2 1-1,0-1-2,0 1 2,-1-1 3,1 0 0,0 1-2,1 0 3,-2 0-2,1 0 3,-1 0-2,0 0-1,-1 0-2,0 0 0,0 0 2,0 0-2,0-1 1,0 0-2,1 1 2,-1 0 0,2 0 3,-2 0-2,1-1-1,0 0 2,0 0-1,-2 0 2,2 0-3,-2 0 0,2 0 1,0 0 1,2 1-2,-2 0-2,0 0 0,0 0 1,1 0 1,-1 0 0,-1 1 0,1-1-2,0 1 1,0 0 1,0-1-1,0 2 1,0-1-2,-1 1-2,0-1 2,1 0 2,0 0-3,0 0 2,0-1 1,-1 0-3,-1-1 3,1 2 0,-2-1 0,0 0 4,0 0-1,-1-1-2,-2 2 1,2-2 1,-2 0-2,0 0-1,0 0 0,0 0 0,0 0 0,0 0 0,-1 0 1,0 0-1,-1 0 1,2-2 1,-1 2 0,0-1-1,0 0-2,-1 1 1,0 0 0,-1 0 0,2 0 0,-3 0 0,0 0-1,-2 0-3,0 0 5,-1 0 1,1 0 0,-1 0 0,-2 0-1,1 0 0,-2 0 0,1 0 3,-1 0-2,0 1 0,-1-1 0,0 0 2,0 0 4,0 0 3,0 0 6,0 0 1,0 0 1,0 0 6,0 0 0,0 1 4,0-1 0,0 0 2,0 0-3,0 0 0,0-1 2,0 1-2,-1 0 1,1 0-1,-1 0-4,1 0-2,0 0 0,0-1 3,0 0-8,0 1-3,0 0-5,0 0-4,-1 0-1,1 0-1,-1 0-3,1 0-7,0 0-7,-1 0-21,1-2-28,0 2-33,0-1-40,0-1-48,1 0-54,0-1-58,0 1-70,-1 2-90,0 0-4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13.5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36 29,'1'0'41,"0"0"-3,-1 0-2,0 0 0,-1 0-1,0 0 2,0 0 0,0 0 3,0 0 3,1 0 3,-1 0 3,0 0 3,1 0 3,-1 0 1,-1 0 0,0 0 0,0 0 1,0 0 0,0 0 2,0 0 0,1 0 1,0 0-1,0 0 3,0 0-1,0 0 4,0 0-2,1 0-3,0 0-1,0 0 1,0 0-3,0 0-3,0 0-3,0 0-6,0-3 3,0 3-1,0 0-3,0 0-1,0 0-5,0 0-4,1 0-2,0 0-4,1 0-6,-1-2-5,1 2-3,0 0-6,0 0 1,1 2-1,-1-2 1,1 3 1,-1-3-2,2 0 3,0 2-1,-1-2 3,0 2-3,1-1 3,0-1-1,1 2-4,-1-2-1,-1 0-2,2 2-1,-1-1-1,0-1-1,1 2-1,0-1 3,1 1 3,0-2 2,1 2 2,0-2-1,1 0 0,0-2 0,2 0 0,-1 1-1,1-1-1,0-1-2,1 1 1,-1-1 3,0 1 0,2 2 1,-2-3 0,0 1-1,-1-1-3,1 1 0,-1-1 0,0 0-4,-2 1-1,2-1 0,-1 3-2,-2-2 0,0 0 1,2 2-2,-2 0 1,1 0 0,-1 0 1,-1 0-1,1 0 3,-1 2 2,3-1-1,0-1-2,-1 0 1,1 0-1,2 0-1,-2 0 1,0 0-2,0 0-1,1 0 1,-2 0-1,1 0 2,0 0-1,0 0 3,1 0 0,-2 0 0,1 0-2,-1 0-5,2 0 3,-2 0 1,0-1 0,0-1-1,0 2-2,1-1 3,-1 1 0,0-1 6,0 0 0,-1-1-4,2 2 2,-3-2-3,1 1 1,-1-1 1,0 2 0,-1 0-1,0 0-1,1 0 2,-2 0-3,1 0 5,-1 0-4,0-1-1,-1 1-3,1 0 2,-1 0-1,0 1-2,-1-1 4,1 0-3,4 0-4,-4 0 7,1 0 2,-2 0-1,1 0-1,0 0 0,-1 2 3,2-2 10,-1 0-4,1 0-3,-2 0-4,1 0 2,0 0-2,-1 0-2,0 1 0,0 0-7,0 0 0,-1-1 2,0-1 3,0 0-1,0 0 0,1 1 2,-1 1 2,0 0-2,0 0 1,0-1 0,0 0 0,0 0 2,0 0 3,0 0 3,0 0 4,0 0 5,0 0 5,0 0 3,0 0 3,0 0 0,0 0 0,0 0-4,0 0-5,0 0-4,0 0-3,0 0-1,0 0-4,0 0 0,0 0-5,0 0-2,0 0 1,0 0-1,1 0 0,-1 0 10,0 0-4,0 0-8,0 0 5,-1 0-2,1 0-2,0 0-9,-1 0-16,1 0-34,0-1-24,0 1-28,0 1-45,0 1-39,0 0-44,0-1-36,-1 2-31,-1-3-36,0 1-86,-2-1-3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21.5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3 29,'0'0'99,"0"0"-16,0 0-12,0-1-4,0 0-6,0 0-2,0 1-6,0 0-3,0 0-10,0 0-7,0 0-6,0 0-6,0 0-6,0 0-4,0 0-3,1 0 3,-1 0-4,0 0 0,0 0-1,0 0-1,0 0 2,0 1 3,0 1 3,0 1 1,0 0 4,0 1 7,0 1 4,-1 1 2,0 0 0,0 0 1,0 1-4,1-1-5,-1 2 3,0 0-9,0 0-2,0 0-2,1 0-2,-1 0-4,0 0-1,0 0-1,0 1-2,0 0 1,1-1-3,-1 0-1,1 0 9,-1 0-2,1 1-4,0-1-2,-1 0 1,1 24-36,0-27 20,0 1-33,1-3 16,-1-1-7,0 0-3,1-2-9,-1 1-4,1 1-8,-1-2-4,0 1 0,0-1 0,0 0-6,0 0-7,0 0-4,0 0-6,0 0-5,0 0-1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01.7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36 28,'0'0'82,"0"0"4,0 0 3,0 0 5,0 0 6,0 0 4,0-1 3,1 0 1,0 0 2,0 0-2,1 0 0,-2 0-3,0 0-3,0 0 0,1 0-2,0 0-6,0 0 1,0 0-3,0 0-3,2-1-1,-1 1 0,2 0-2,0 0 2,0-1-1,0 1-1,0-1 3,1 0 1,-1 0-7,1 0-3,0 0-2,0 1-5,1 0-2,-1 0-6,1 0-12,-1 0-6,-2 1-1,0 1-6,1 0-5,-3 1-1,1 0-8,0 0 0,-1 2 0,1 0 4,0 1-4,-1 0 1,0 0-6,0 1-1,0 0 0,-1 0-4,0 0 3,0 1-6,-1 0-3,0 1-1,-1 0-1,1 0-1,-2-1 0,1 0 0,-1 2-6,1-1 1,-2-2-1,1 2 0,0-3 1,-1 0-3,-1 0 0,1 0 1,-1 0-2,0-2 2,0 2-1,0-3 0,0 1 0,0 0 5,1-1-3,0 1-1,-1-3 3,2 2-2,0-2 0,0 1 1,0 1 5,1-2-6,-1 2-1,1-2 4,2 0-3,-2 0 0,1 0 1,0-2-3,1 2 0,-1 0 1,1 0 3,0 0-7,0 0 3,0 0 2,1 0-2,0 0 1,0 0-6,1 0-1,-1 0 2,2 0 6,0-2 0,1 1 2,0 1 0,1 0 4,0 0-2,1 0-2,1 0-3,-2 0-1,1 3-1,-2-1 2,0 3 1,10 6-2,-10-6-1,-1 2 2,0-2-2,-1 3-5,0-2 0,-1 2 3,4 69 63,-5-69-49,-1-1 1,-1 0 0,0-1 2,0 0 4,-1 0 1,0-1 2,0 0 0,0-1-1,-2 0-2,2 0-4,-1-1-1,0 0-1,0-1-4,0 1-1,-1-1-3,1-2 1,0 2-1,-2-2 3,1 0-5,1 0-1,0 0 3,0-2-3,0 2 0,0-2 0,0 1 2,-1-1-7,1 0 4,-1-1-2,2 0-5,0-1 0,-1 0 0,1 0-3,0 0 1,0 0 0,1 1-8,-1 0-8,2 0-13,-1 0-24,0 0-33,1 0-44,-1 0-48,0 1-46,0 0-49,0 0-53,2 2-51,-5-2-45,0 1-95,0 1-29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00.9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23 20,'-3'1'69,"1"0"-1,-1-1 1,1 2 2,0-1 2,1 0-2,0-1-2,0 0-6,1 0-4,0 0-2,0 0-1,0 0-6,0 0 2,0 1 0,0-1 6,0 2-1,0-2-3,0 0-1,0 0 1,0 0-2,1 0-3,0 0-2,-1 0-5,1 0 1,-1 0 3,1 1 3,0-1 4,0 0 5,1 0 2,0 0 2,0 0 4,0 0 5,2-1 5,0-1 5,1 2 0,1-1 2,-1 0 5,2-2 2,-1 3 2,-1-3 3,3 1 0,0 0-2,0 1-1,-1-1-1,0-1 9,1 2-9,0 0-15,-1-1-9,1 2-8,-1-1-10,2-1-9,0 0-6,-1 1-22,0 0-3,-1 1 8,2 0-6,-2 0-3,1 0 0,-1 0-3,0 0 0,0 0 2,0 0-2,-2 0-6,-1 0 0,1 0-9,0 0 3,-2 1 3,2 0-2,1-1 0,-3 2 4,1-1 2,0 0 4,-1 0 8,1-1-4,-1 2 0,0-1-5,1-1 0,-1 0-2,-1 0-2,0 0-6,0 0 1,-2 1-2,1-1-1,0 0-1,0 0-2,0 0-2,-1 0-7,0 0-7,0 0-10,0 0-8,0 0-13,0 0-6,0 0-14,0 0-15,0 0-11,0 0-14,0 0-14,0 0-15,0 0-19,-1 0-22,0 0-21,0 0-15,0 0-15,-1-1-16,0 1-13,2 0-22,-2 1-58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00.4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64 50,'0'-2'64,"0"1"-3,0 1-1,-1 0-1,0 0 1,1 0 2,-2 1 1,1 1-1,0-2-1,0 2-5,1-2-2,-1 0-4,1 0-5,0 0-5,0 0-7,-1 0-5,1 0-3,-1 1-1,1-1-1,0 0-2,0 0-1,-1 0 1,19-6 290,-13 1-285,-1 2-3,2-1-6,-2-2-2,1 1-3,0 0 0,0-2 0,0 2-1,4-8 17,-4 7-11,0-1 0,-1-1 1,0 0 1,-1 0 2,0 0 5,1 1 3,-1 0 2,1 1 3,-1 0 2,-1 1 1,0 0-1,-1 0-2,-1 1-3,1 0-5,0 1 0,0 0-2,0 1-1,0 2-1,-1 0 2,0 0 2,0 0 1,1-2-2,-1 1-4,0 0-1,0 0-2,0 0-5,0 1-5,0 0-2,0 0-3,0 0-2,0 0-1,1 0-1,-1 1 0,0 0 1,0 0 0,-1 0-1,1 0 1,1 1 2,-1 0 3,-1 1 6,0 0 6,0 2 4,-1 1 7,1 0 4,0 2 1,0 0 1,-1 1 0,0 1-2,0 0-6,-1 0-5,0 0-7,1 0-3,0 0-2,0-1-1,1 0-1,-1-1-2,0 2-4,1-2-1,-1 1-1,0 0 2,1-1-1,-1-2 0,1 1-1,1-1 0,0 0 0,0 0 3,0 0 0,0 0-1,0 0 0,0-1-1,1 0-3,0-1 0,0 0-1,0 0-1,-1 0 2,1 0-4,0-1-7,0 0-4,-1 0-6,1-1-11,0 0-7,-1 0-7,0-1-7,0 0-2,1 0-1,0 0 3,0 0 3,-1 0 0,0 0 2,-1 0-2,0 0-5,0 1 2,1-1-6,0 0-9,-2 1-10,0 1-6,0-1-11,0 1-10,0-1-9,-1-1-17,1 0-13,-1-1-10,0 0-9,0 0-11,2 0-18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59.6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35 21,'0'0'35,"0"-1"-7,1 1 6,0-1 3,0 1 5,-1 0 5,2 0 3,-2-1 0,1 0 7,0 0 3,0 0 0,-1 0 5,2-1 0,0 0 1,-1 0 1,1-1 3,0 0-5,-1 1 1,1 0-1,0-1 0,0 1 2,-2 0 2,1 0 2,0 1 0,0 0 6,-1 0 6,0 1-4,0 0 1,0-1 0,0 1-3,0 0-2,0 0-1,0 0-2,-1 0-7,0 0 0,0 1-1,-1 1-10,-2 1 3,2 1 6,-1 1 2,-2 1 1,0 1 0,2 0-2,-3 1-7,1 1 2,1 0-14,-1 0-12,0 1-10,1 0-6,0-1-9,0 0-2,1 0-3,0 0-1,1-1 0,0 1-2,1-1 0,1 0-1,0-1-2,0 1-1,1 0 0,1 2-2,0-5 2,0 3 1,2-3-1,0 2 0,1-3 2,2 1 1,-1 0 0,0 0 2,1-2-5,0 2-1,-1-2 2,0 1-3,-1-3 0,2 1-11,0 1 5,0-1 3,0-2 3,-1 3 2,1-1 2,-1-1 2,-1 1 1,1-2 11,0 2-6,-1-2 0,-2 0-4,1-2 1,-1 2-6,0 0 0,0 0-10,0-2-12,-1 1-14,1 1-18,0-2-16,0-1-16,-1 1-17,1-1-18,0 0-7,0-1-9,0 1-2,-1-2-1,1 0 3,-1 2 2,1-2 7,0-1 7,-1 1 7,1 0 15,0 0 12,-1 0 15,1 2 6,-2-2 15,0 0 11,0 0 13,0 2 9,0-2 7,0 0 5,1 2 5,0 1 12,-2-1 6,1-2 6,0 5 7,0-3 8,-1 1 8,0 2 8,0-3 9,0 3 5,0 0 6,0-2 7,0 2 5,0-3 7,0 3 5,2 0 5,-2-3 3,1 3 3,0-1 1,-2 0-2,0 1-4,1 0-7,-1 1-3,0 0 0,0 2 1,0 0-2,0-1-1,-1 3-5,0 1-12,1-1 0,-2 2-11,1 1-14,-1-3-14,1 3-11,-1 0-8,0 2-5,1-2 4,-1 0-9,0 2-3,1-2 2,-1 0 0,1 2-3,1-2 0,-3 2 0,3 0-2,-3 1 1,2 0 5,-1-1-3,1 1-1,1-2-1,-1 4-4,0-4-6,0 0-5,1 1-3,-1-2-4,0 2-6,2-3-5,-2 1 0,2-2-1,-1 1 2,1 0 1,0-1 0,0 1-1,-1-3 0,0 1 0,1-1 1,0-1-1,0 0-1,0-1 3,0-1 3,0 0 2,1 0 4,0 0 3,0-1 1,-1 0 2,2 0 1,-2 0-6,0-2-6,1 0-8,0-1-9,1-1-15,-1 0-11,1 0-15,1-1-18,-1 0-17,1 0-18,-1 1-21,2-3-23,-1 0-16,1-1-19,0 0-26,1-3-69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55.3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0 70,'0'0'101,"-1"0"-2,0-1 1,2 0-1,-1-1 6,1 2 2,-1-1 4,2-1 3,1 2 2,-2 0-1,1-2 3,-2 1 1,3 1 0,-1 0 0,0 0-4,0 1-1,1-1-2,-1 2 0,2-2 0,-1 0-3,0 2-2,2-1-8,1 1-4,-3-1-8,1 0-9,0 2-8,1-1-7,0 1-4,0-3-10,2 0-3,-1 3-4,-1-3-2,1 2-9,1-2-2,1 0-7,1 0 2,0 0-4,0 0-8,2 0-7,-1 0-1,-1 0 1,0 0-3,-1 0 2,1 0-11,-1-2 6,-2 2 1,1 0 3,-2-3-2,-2 3-1,1 0-1,-2 0-4,1 0 2,-2 0-1,0 0 3,0 0-4,0 0 2,-1 0-8,-1 0-11,-1 0-17,0 0-22,-1 3-26,0-3-26,0 0-22,1 2-18,-2-2-22,-1 0-18,2 3-13,-1-3-10,2 2-10,-1 0-14,1 2-12,1-3-18,-2 2-39,1-1-67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54.8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70,'-1'0'68,"0"0"1,0 0 2,1 0-1,0 0-1,-1 0 0,0 0 0,0 1-1,0 0 8,1 0 2,-1 0 1,-1 0 1,0 0-1,1 1-2,0 0-5,0 0-6,1 0-10,0-1-10,0 1-5,1 1-4,0-1-2,2 4 67,40 6 200,-37-12-284,3-1-1,0 0-2,-1 0 2,1 0-3,-2 0-4,2-1-3,-1 0 0,0 0-2,-2 1-1,0-2-2,1 1-2,-2 1-2,-1-1 0,-1 0 1,0 4 1,-2-2-1,1 0-1,-1 0 1,-1 0-2,1 0 3,0 0 0,-1 2-4,0-2-3,0 0-5,0 1-8,0-1-12,-1 2-11,0-2-18,1 1-19,-2 1-20,0-2-21,1 1-20,-1 0-15,0 0-13,1 0-9,0 0-6,0 1-6,-1 0-10,0 0-34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54.3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0 119,'0'0'115,"0"0"-15,0 1-7,2 1-3,-2 0-2,1 0-1,0 0-2,0 0-6,-1 1-6,2 0-4,0 1-7,-1 0-5,2 0-3,-2 1-1,0 0-2,2 0-1,0 1 0,-2 0-2,0 0-1,2 0-3,-2 0-1,0 1 1,0 0 2,1 1 3,-1-1 0,0 4-1,0-4 3,1 4-2,-2-1-5,1-2-8,0 2-12,1-2-9,-2 2-4,1-2-4,1 2-6,0 0 0,-1-2-1,1 2-1,-1-2 1,1 3 2,-1-1-1,0 0-1,-1-1 0,1 1-1,-1 0 1,0 1 0,-1 1 0,1-2 0,-2 1 0,0-2-1,-1 0 2,-1 1-1,2 0 2,-2 0-1,0 0 0,1-2-1,0 2-2,-2-2-3,1 0-2,0-1 1,-1 0-3,1-1-4,0-1 0,1 0-4,0 0-1,1-1 2,-1 0-3,1-1-2,2-1 0,-1 0 0,0-1-1,0-1 3,0 0 0,1 0-1,0 0-1,0 0-1,0 0-4,1 0-7,0 0-3,1 0-11,-1-1-10,2-1-9,0-1-17,1 0-19,1 0-19,0-1-20,1 0-21,1 0-19,-1-1-31,1 0-63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53.7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36 17,'0'-1'61,"1"1"5,0 0 3,-2-2-3,0 2 6,1 0 6,0 0 3,-1 0 4,0 0 1,1 0 3,0 0 0,0-1 2,0 1-1,0 0-2,1 0-2,-1 0-1,1 0 1,-1 0 1,1 0 0,0 1-1,0 1-4,0-2-3,0 1-3,-1-1-5,2 0-2,0 0-5,0-1-4,1 1-1,0-2 0,2 1-1,1-1 0,0 0-3,1-1-1,0 0 5,0 1-3,0-1-5,2 1-2,-3-1-2,1 1 0,-1 1 1,0-1-4,-2-1-8,2 3-3,-1-2-2,0 2-4,0-2-5,-1 2-2,0 0-6,1 2-2,0-2-4,-1 2-2,0 1-1,-1-1-1,0-1 1,0 3-3,-1-1 2,2 2-2,-2 0 0,1 0 3,-2 1 0,-1-1-1,0 1 0,-1 0 1,0 0-1,-1 1 4,0 1-5,-2-3 0,0 3-3,-1-1 4,0 0-1,0 0-2,-1-2 0,0 2-3,1-2 4,-1 0-4,0 0 4,1-1-2,0 0 2,1-1 3,-1 0-3,2 0 1,0 1-2,0-3 3,1 1-2,-1-1-4,3 1 2,-1-2-2,1 2-1,0-2-4,-1 0 4,1 1-1,0 1 1,0-2 3,1 3 0,0-1-2,0-1 4,1 1 2,0 0-2,2 1-1,-1-1-1,1-1-1,1 1-3,1 1-1,0-3 4,-1 5-6,1-3 2,0 1 1,-1 2-1,0-2 5,1-1 0,-2 1-1,12 36 2,-17-35-1,0 2 3,-1 1-5,0-2 2,-2 1-1,0 1 1,0-2 0,-1 0 0,-1-2 1,1 0-4,0 1 2,-1 0 0,0 0 1,-1-1 0,0 0-3,0-1-3,-1 0 3,1 0 3,0-1 2,0 0-1,0-1 0,0 0 1,1-1 1,-1 0-1,0 1 2,0-1-8,1 0-8,1 0-12,-1 0-15,1 0-20,-1 0-21,3 0-23,-1-1-27,2 0-22,0 1-21,1-3-17,0 0-19,1 0-16,1 1-17,0-2-10,2 0-7,0 0-10,0-1-42,1-1-64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53.0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4 0 127,'0'0'141,"0"0"-16,-1 0-8,1 0-6,-1 0-8,0 0 2,0 0-4,0 0-2,1 0-9,-1 0-5,1 0-5,-1 1-7,0-1-2,0 1-10,0-1-4,-2 1-5,1 1-3,-1 1-1,0 1 3,0 0-1,-2 1 1,1 0-1,0 1-2,-1 0-2,-1 1-2,1 1-6,-1 0-6,-1 1-5,1 0-4,-1 0-3,0 0-6,0 2-3,0-1-5,1 0-2,1 2-1,-3-1-1,2-1-1,1 1-3,-1 1 0,0-1 0,1 1 3,-1 0 0,1 1-1,0 0 1,1 0-1,-1 1 3,1 0 0,0-1 1,1 0-5,0 0-2,0-1 1,1 1 0,1 0 1,0 1-1,0-1-1,1-2-1,1 0 2,0 1 1,0-2 0,1-1 1,1 0 1,1 0 0,-1 0-1,0-3 3,1 1-1,-1-2 0,0 0 2,1-1-2,0-1-2,-2 1 0,1-1 3,0 0-4,-1 0-1,1-1-5,-1-1-9,1 0-7,-2 0-9,1-1-12,0 1-14,0-1-16,1-1-18,-1 0-14,1-1-20,-1 1-17,0 0-17,-1-1-14,1 0-14,1-1-11,0-1-9,-1 0-18,-1-1-5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52.5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5 18,'0'0'46,"0"0"3,0 0 2,1 0 2,0 0 0,0 2 0,0-2 2,0 0 1,-1 0 2,0 0-2,0 0 0,0 0 0,0 0-2,0 0-5,1-2-5,0 2-3,0 0-6,-1 0-1,0 0-10,1 0 0,0 0 2,-1-1 5,1 0 2,1 1 4,-1 0 5,0-1-1,0 1 9,1-2 41,-2 2-51,2 0-2,-1 0-4,0 0-4,-2 0-1,0 2-1,-1-1 2,2 1 5,0 1 7,-1 0 4,0 1 3,0 1 0,0 1 0,1-1-4,-3 2-1,2 0-8,-3-1-7,1 2-4,0 0-4,1 1-2,1-1-2,0 2-1,0-2-4,0 1-5,-1 1 0,1 0-3,-1 0-2,1 0-1,0 0-1,0-1 0,1-1 0,1-1 2,1-1-2,0 0-1,2 0 1,-1-1-2,1-1-2,0-1 0,1-1 0,2-1 0,-1-1 0,0 0 4,1-1-5,0-1 2,2 0 0,-2-1 2,1-1 0,1-1 0,-2 0-1,1 0-3,-1 0 3,0-1 0,-1-1 0,2 0-1,-2-1-2,0 0 2,-1 1 1,0 0 4,-1 0-2,-1 0 1,1 0 5,-1 0-1,-1 1 0,1 1-1,-2 2 3,1-2 0,-1 3 3,-1-1 5,0 3-2,0-2 4,0 2 2,0-2 1,0 2-5,0 2-1,0-2-1,-1 2 1,0 1 6,0 2 4,0 0 4,0 0 5,-1 3 0,2 0 0,-4 1-2,1 0-5,0 1-7,1 1-6,0-1-7,0 1-2,0-1-1,1 1-2,-1 0 1,0 0 1,1 0-4,1 1-1,0 0 0,-2 1 1,1-1-1,1 1 0,0 0-8,0 2 3,0-2 0,0 0-7,0 0-11,0 0-11,1 0-8,1-1-5,-2 0 4,0 0-3,0 0-1,0 0 8,-2-1 8,0-1 9,0-1 6,1 0 6,-1-1 2,-1 0 0,1-1 1,-2-1 0,3-1 0,-3-1 2,3-1 2,-2-1 1,-1 1 3,0-1-1,1 0 2,-1 0 2,-1-1 0,-2-1-2,2 3 0,-1-3 1,0 2-2,-1-2 1,2 0 0,-4-2 0,4 1-1,0-2 3,-1-1-1,1 1 1,0-1 0,0 0-1,1-3 1,1 2 2,0-2 3,2-1 1,0 0 2,2-1 1,0-1 3,2 0 3,1 0 2,2 0 1,-2 0 0,4 0 2,0-1-5,0 1 2,1 0-6,0 1-2,1 0-3,-1 0-2,1 0-3,-1 2-1,0-1-2,0 1-3,0-1-9,0 2-22,-2-1-25,-1 2-28,1-1-31,-1 1-33,0-2-33,-1 2-33,1-1-21,0 1-9,1 1-17,-2-1-44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21.0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4 34,'0'0'72,"0"0"5,0 0 2,0-2 0,0 1 0,0 0 1,0 0-6,0 1 1,0 0 1,0 0-1,0 0 4,1-2 2,-1 1 3,0 1 5,0-2 7,1 1-1,0 0-4,0 0-3,-1 1-8,0 0-10,0-2-11,0 2 68,0 2-114,0-2-3,0 2-2,1 1-1,0 0-1,-1 0 0,0 1 1,0 1-2,0 1-3,0 0-1,0 1-1,-2 0 1,0 0-2,1 1-6,-1 0-6,0-1-9,1 0-9,-1 0-13,0 0-13,1 0-16,-1-1-18,0 0-16,1-1-15,0 0-18,0 0-15,-1-1-12,2 0-11,0-1-8,0 0-12,0 0-3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50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2 29,'1'-2'44,"-1"2"-5,0 0-1,0 0-1,0 0-3,0 0-6,0 0 3,0 0 4,0 0-1,0 0 0,0 2-1,-1-1 1,1 0-1,0 0 2,0-2-2,0 1 1,0 0 4,-1 0 2,0 0 3,0 0 0,1 0 6,-1-1 0,0 0 2,1-1 2,0 2-1,0 0 4,0 0 0,0 0 2,0 0-5,0 0 0,0 0 1,-1 0 6,1 2 4,-1 0 0,0 2 3,1 0 1,-1-1 0,-2 3 1,2-1 2,-1 2-15,0 1-14,1-1-7,-2 1-9,2-2-11,-1 1-2,0 0-5,1 1-9,1 0 2,-1-1 3,-1-1-3,1 2 0,0-1 1,1-1-2,-1 0 0,1 0 1,0 0-1,0 0-1,0-1 2,1 0-2,-1 0 1,1-1 0,0 0-2,0 0 0,1-1 0,-1 0 1,2 0 1,0-1 2,0 0-1,1 0 0,0 0 3,0-1-1,0 0-2,1-1 0,0-1 0,0 0-2,1 0 0,1 0 1,0 0-1,0-1 2,1 0-1,-1-1 0,1 0 2,0 0 0,-1 0-1,0 0-1,-1 0 0,0 1-1,-1 0 1,-1 0 0,1 1-1,-1-1 1,-1 0 1,0 0-1,0 1 3,-1 1 0,0 0-2,1 0-2,0-1 0,-1-1 0,1 0-2,0-1-1,-1 0-3,1 0-2,-1 0-2,0 1-1,0-2-1,-1 1-4,1 0 0,0 0-3,-1 0-2,1-2 2,0 0-1,-1 0 2,0 2 3,1-2 2,-1 0 1,-1 2 4,1-2 4,0 3 1,-1-4 6,0 4-1,1-1-1,-1 2 6,0 0 3,0-2 8,0 3 6,0 0 7,0-2 5,0 2 9,0 0 8,0 0 4,0 0 6,0 0-1,0 2-1,0-2 1,-1 0 7,0 3 6,0-1 5,0 1 8,-2 2-2,2 0 5,0-2 0,0 2-3,0 2-10,-1-1-11,1-1-10,-2 1-12,1 1-7,-1 1-10,1-1-9,-1 1-5,0 1-5,0 0-1,0 0-6,0 0-4,0 1 2,0 0-3,0 0 3,0 0-1,1 0 1,-1 0-3,1 0 2,0 2 1,-1-2-3,1 3 2,1-3-1,-1 1 0,0 2 1,2-3 2,-1-1-2,0 1-2,0-1-2,0-1-2,1-1-5,0 0-3,0-1-8,0-1-6,0 0-5,0-1-1,0 0-4,0-1-1,0-1 3,0-1 5,0 0 8,0 0 5,0 0 4,1 0 3,0-1 4,-1 0 3,0 0 2,0-1 1,1 0-4,0 0-4,-1 0-8,1-1-11,0 0-13,-1 0-18,0 0-17,0-1-20,1 0-14,0 0-16,0 0-11,1 0-14,0 0-16,-1-1-16,1 0-18,0 0-17,-1 0-13,1 1-17,-1 0-40,-2 1-69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47.1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-1 12,'-1'0'74,"0"0"2,0 0 2,0 0 4,1 0 4,-1 0 4,0 0 4,1 1 1,0-1 1,0 0 3,0 0-1,0 0-3,0 0-3,0 0-6,1 0-8,0 0-4,-1 0-4,1 0-3,1 0 3,0 0 2,0 0 1,1 0 5,0 0 4,1 0 2,-1 0-4,0 0-2,3 0-4,-3 0-6,1 2-9,0-2-4,1 2-7,0-2-2,0 1-6,0 1-6,0 0-7,2-2-1,-3 3-1,3-3-7,-1 2 0,0 1-4,-1-1 0,1 1-1,-1 0 0,0 1-6,1-3-3,-1 0 1,2 2 0,-2-1-6,-1 1 2,-1-3-1,0 3 0,1-3 3,-1 1-2,0 0 0,-1 0-2,0 0 1,-1 0-4,0 0 2,-1-1 0,1 0-1,-1 0 0,0 0 0,0 0 2,0 0-3,0 0-11,-1-1-17,1 0-15,-1 0-16,0 0-14,0-1-14,0 2-18,0-2-15,1 1-7,-1 1-6,-1 0-10,1 0-13,1 0-15,-2 0-16,2 0-15,0 0-16,0 0-24,0 0-5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46.6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6,'0'-1'76,"0"0"-2,0 0 5,0 0 1,0 0-1,0 1 10,1 0-3,0 0 0,0 0-2,0 0 0,0 0 1,-1 0-2,0 0 0,1 1-7,0-1 2,0 0 2,0 0-1,-1 0 0,2 1-5,0 1-1,0 0-3,1 0-3,-1-1-4,2 1-1,-1-1-7,2-1-4,-1 1-2,0-1-2,1 0-4,1 0-6,-1 0-3,3 0-7,-2-1-1,2 1-2,-2-1-6,1-1-6,0 2-4,0-1-3,-1 1-1,-1-1-4,0 1 0,0 0-1,0-1 2,-1 1 1,0 0 1,-1 0 1,1 0-4,-1 0 4,0 0-2,-1 0-3,0 0 1,0 0 2,0 0-4,-1 0 5,0 1-1,0 0-4,-1 0 1,1-1 0,-1 0-6,0 0-11,0 0-10,0 0-18,0 0-11,0 0-12,0 0-17,0 2-16,0-1-13,-1-1-14,0 2-7,0-1-13,0 0-14,-1 1-12,2-2-13,0 0-15,-2 3-24,2-3-4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46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1 54,'1'0'61,"0"0"7,-1 0 7,2-2 5,-1 2 6,0 0 3,0 0 6,1 0 3,0 0 1,-1 0-1,1 2 0,-1 1 0,2-2-2,-2 1-4,0 0-6,2 0-7,-2 1-6,0 2-8,0-1-3,2 1-3,-1 1-4,0 0-2,-1 0-7,2 0 0,-2 0-6,0-1-4,2 3-6,-3-1-12,2-1-5,-1 1-6,1 1-1,0-3-9,-1 1 2,1 1 1,0 1-1,-1-2 5,1 1 0,0-1-1,-1 0-1,1 1 5,-1 0-1,0 0-5,0 0 1,0 1-2,0 0 0,-1 0 1,0 2-1,0-2 1,-1 2-2,0 0 2,-1-1 2,0 0 2,1 1-4,-2 1-1,0-3 2,-1 2 0,-1 0 0,2-2 2,-2 2-5,-1-2-4,0 1 4,1-1 0,0 0-3,1 0 2,0-1 0,-1-1-1,2-1 2,-1 0-1,0-1-2,1-1-2,0 0 8,2 0-6,-1-1-1,1-1 0,0 0 0,1 0 0,0-1 3,0 0 1,0 0-8,0-1 4,0-1 0,1 0 0,0 0-1,1-1 1,-1 0-4,1 0 0,0 0 0,-1-1-6,2 0-4,0 0-8,0 0-8,-2 0-14,1 0-13,1 0-20,-1-1-22,1 0-25,-2 0-28,-1 1-29,0-1-27,0 0-36,1-1-74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45.5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79 61,'1'0'93,"0"-1"-11,-1 1-8,0 0-4,0 0-4,0 0-4,0 1-4,0-1-5,0 0-3,0 1-1,-1 0-3,0 0-5,0-1-2,0 1-3,-1 0-1,2 0-2,0-1-1,0 0-4,0 0 0,0 0-2,0 0 3,0 0 0,0 0 4,0 0 0,-1 0 0,1 0-1,1 0-1,-1 0 1,0 0-3,0 0-1,0 0-3,0 0 0,0-1 0,0 0 0,0 0 3,0 1 3,0 0-1,0-1-2,0 0-4,0-1-2,0 0-2,2 0-2,-1-1-4,1 1-5,-1-2 1,1 1-2,1-5 3,0 3-7,-1 2-1,31-33 26,-31 34-22,2 1 1,0-1 2,-1 0-1,3 1 0,-3 1 0,1-2 1,0 2 1,1 0-2,-3 0-2,2 2 0,-1-2-1,-1 1-5,1 1-1,-2 1 1,0-1 1,1 1 1,0 2 4,-1 0 2,1 0 3,-1 0 9,-1 3 2,0-2 4,-1 3 0,1-2-5,-2 2-2,0 0 1,1 1-7,-1-1-3,0 1-4,-1 1-5,1-1-2,-1 0 2,-1 1-1,2 1-1,-2-1 3,0 0-1,2 1-2,-2-4 0,-1 2 1,0 1-2,0-1-5,-1-2-2,0-1-6,1 1 1,2-1-2,-2-1-4,-2 1-2,2-1 2,-2 1 3,2-2 2,-1 1 3,2 0-1,0-1 4,-1-1 3,2-3 4,0 0-2,0-1-1,1 0 4,-1 0 0,2-1 0,-1 0 0,1 0-3,0-1 2,1-1 1,0 0 0,1-1-1,1-1-1,-1 0 4,2 0 3,0 0 2,0 0 3,-1 1 6,2-1 7,-1 0 7,0 1 5,0 1 7,1 1 7,0-2 11,0 2 4,-1-1 2,0 1 0,1 2-6,-3-1-2,3 1-5,-2 1-5,1-1-5,-1 2-6,1-1-6,-1 3-7,0 0 1,1-2-4,-1 3-4,1-2-4,1 1-6,-2 1-2,1-1-5,-1 1 6,2 0-2,-2 2-1,2-2-3,0 0 1,0-2 0,1 1-2,0 0 3,-1-1-2,1 1-1,0-2-6,-1 0 3,1 0-1,0 0 3,-1-1 0,1 0 5,-1-1-6,0 0-4,-1 0 3,0 0-9,-1 0-8,0 0-13,0 0-12,0-1-18,-1 0-1,1-1-16,0 0-18,-1 0-15,0 0-17,0-1-18,0-1-15,1-1-22,0-1-24,0 1-7,-1-2-5,1 1-4,-1-1-8,2 1-22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44.6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10 52,'1'0'66,"1"-2"-2,-1 2 1,0-1 1,1-1-1,-1 2 0,1-2-2,-2 2-1,1-1 0,0-1-5,0 2-3,0 0-3,0 0 0,-1 0-3,0 0-3,0 0-7,0 0-4,0 0-5,0 0-2,0 0-4,-1 2-4,0-1-4,0-1 1,0 0 2,0 2 3,1-2 2,-1 3 3,0-1 2,0 3 0,-1-2 2,1 2 0,-1-2-2,0 2 2,-2 0-1,1 0 3,-1 2 0,-1 1 2,1-2 2,-1 2 1,0 1-1,0-1-6,1 1-4,0 0-6,-1 1-5,1 1-5,-1-1-3,1 2-4,0-3 1,1 1-4,0 1 2,1 1-2,0-1 0,1-1 2,-1 1-2,1-1 2,1 0-3,1 0 3,0 1-2,0-1 1,7 18-5,-6-20 3,2-1 1,-1 0-1,1 1 2,0-3-1,1 1 2,-1-1 2,0-1-1,1 1-1,-1-1-1,0 0-1,0-1-1,0-1 1,-1 0-1,2 0 2,-1-1-1,-1 0 1,0 0-1,1-2 0,-1 0-1,0 0-6,1 0-7,-1 0-11,-1-1-12,1 0-15,0-1-14,-1 0-17,0 0-18,0 0-17,0-1-19,0 0-18,0 0-16,-2 4-13,1-5-26,2 0-6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44.0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9 23 11,'0'-1'48,"0"0"3,0 1 2,0-2 7,0 1 4,0 0 3,0 0 3,0 1 2,0-2 0,0 1 2,0 0-2,0 0 2,0 1-1,0-2 0,0 1 1,1 0 1,-1 0-1,0 1 1,0-3 2,0 1 1,1 2 1,0-2 0,-1 4 0,0-2-3,0 0-1,0-2-2,0 2-5,0 0-4,0 0-2,0 0-6,0 0-2,-1 0 136,1 2-152,0-2 1,-1 0-3,1 0-5,-1 2-7,-1-2-1,2 3 4,0-2-7,-1 1 0,0 0-3,1 1 0,-1 2-1,-2 0 3,1 1 0,-1 0 2,0 1 1,1 0 3,-1 1 5,1 0-2,-1 1-7,1 0-1,-2 0-6,3 0-5,0 0-1,-1-1-2,1 0-11,0 0-1,1 0 6,0-1 0,0 2 2,0-2-2,1-1 0,0 1 1,-1-2 0,2 0-1,-2-1-4,1 0 9,0-2-12,2 1-7,-2 0-6,0-1-4,2 1-3,-1-1 3,1-2 0,-1 0-9,2 0 11,-1 0 6,2 0 5,-2-2 4,4-1 3,-2 1-1,1-4 2,0 1 2,1 0 0,0 1 4,0-5-3,0 4 1,0-3 0,-2-1-1,1 3 1,-1-1-2,0 0 1,-1 1 2,-1 0 2,1 1 0,-1 1-2,-1 0 1,0 1 2,-1 1 1,0 0 1,-1 1-1,0 0-1,0 0 1,0 1 2,0 0-2,0 1-2,-1 1 2,0 2 0,-1 1-1,1 0-1,-2 1 1,1 1 0,-2 1 1,2 1 2,-1-1 0,0 3-5,0 0-1,1-1 1,-3 2-3,3 0 1,-2-2-3,1 3-2,0-3 1,1 3 2,-2 0 1,2 0-1,-1 0 3,1 0-4,-1 0 4,0 0-1,1-1 0,-1 1-1,0 0 7,1 0-3,-1 0-4,1 0 1,-1 0-2,1 0-5,1-1-10,-3-1-7,3-1-17,-2 2-1,-1-3-4,3 1-7,-2 0-4,2-4 3,0 1 5,0-1 16,-2-1 1,2 0 3,0 0 6,-2-1 1,0 0 6,1 0 3,-1-1 5,0 0-6,0-1 6,-2 0 4,3-1 0,-2 0 3,0 0 3,0 0-2,0-1-1,-1 0-1,-1-1 0,0 0-3,1-1 3,0 0 1,-1 0-2,1-1 2,0 0-1,0-1 1,-1-1 2,1 1 2,0-3-1,1 1 1,0-1 0,1 0 3,-1 1-1,2 0 0,-1 1-1,2 0-1,-2-2 2,2 1-2,1-1 1,1 2-1,2-1 1,-2-1-1,3 2 0,0-1-1,1-1 1,1 0-4,0-1 3,1 0 4,1 0 0,0 1 0,1-1 4,1-1-1,1 0-3,-1 1 4,79-67-318,-80 65 156,-1 2-29,3-2-33,-2 2-20,-1-2-10,0 5-3,-1-3-5,2 0-19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40.3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3 53,'0'-2'67,"0"2"-7,1 0-3,-1-1 0,1-1 5,-1 2 2,0 0-1,0 0 7,1 0 6,0 0 4,0 0 2,0 0 5,0 0-1,0 2 0,1-2 2,1 0-4,-1-2-6,0 2-6,-1-2-5,1 1-5,0-1-2,0 1-3,1 1-2,0 0 1,1 0-1,-1-1 3,2 0 3,-1-1 3,0 1 2,0 0 5,0 0 2,1-1 4,-2 2 4,1-1 1,1 1 0,0 0 1,0 0 2,2 0 4,-1 1 2,0-1-3,2 0 1,-2 0-8,1 0-6,0 0-5,1 0-11,1-1-15,-3 1-12,2 0-11,-1 0-8,-1 0-6,2 0-4,-2 0-4,-1 0 1,0 0 0,-1 0 1,-1 0 1,0 1-5,0-1 3,-2 2 1,2-1-2,-2-1-2,0 0 1,-1 1 2,0-1-3,0 0 3,0 1-4,0-1-8,-1 0-11,-1 2-17,-1 0-21,-8 4-458,8-4 318,-1-1-25,0-1-21,1 2-18,2-2-19,-3 3-14,3-1-17,-5-1-64,3 3-4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39.8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6 17,'0'-2'68,"0"2"-2,0-1-1,0 0-1,0 0-3,0-1 0,0 2-1,0 0-3,-1 0-2,0 0-1,1 0-2,0 0-2,0 0 0,0 0 1,0 0 0,0 2-2,0-2 0,-3 1 193,3-1-226,0 0-4,0 1-3,0 0 2,0 1 3,-1 1 4,-1 2 3,1 0 8,-1 1-1,0 1 2,0 1-1,-1 0-3,1 2-4,-1 0-4,1 1-6,-2 1-7,3-2 0,-2 0 1,1 3-4,-1-1 2,1 0-3,-1-2-1,2 2 2,-1-2 1,0-1-1,1-1-2,0-1 0,0-1 0,0 1 0,1-2 1,-1 1-2,0-3 2,0 1 1,1-1 0,0 0-1,0-1-1,0-2 2,0 0-1,0 0 2,0-2-2,0 2 0,0 0 0,1-3-1,0 1 0,0-1 0,1 0 0,0 0 1,-1-2-1,2 1 0,-1 1 1,2-2 4,-1-1 1,1 3 3,0-1 1,2 0 1,0 0 1,0-1 0,0 2 1,1 1-3,0-1 1,0 0-3,-1 3-1,-1-2-2,1 2-1,-1 2 3,1 0 0,-1 1 5,0 0 1,-1 0 1,0 1 1,0-1 0,0 2 1,-1 0-1,0 0-3,1-1-2,0 3-3,-2-2-2,1 1-1,-2-1 0,0 3 0,0-1-3,1-1 0,-2 1 0,1 1-1,-1 0 0,0-1 0,0 1 0,-1 0-2,1 1 2,-2 0 0,0-1 0,0-1 0,-3 1 1,-1 0 1,0 1-2,0-3 0,-1 1 0,0 0 0,0 0 1,-2 0 1,1 0-4,-1-1-1,1 0 3,-1 0 0,1 0 1,-1 0 2,2-1-1,-1-1-4,1 0 0,1-1 2,0 0 2,2-1 0,-1-1-2,2 0-1,-1-1 0,1-1 3,1 0 3,0-1-2,1 0-3,0-1 0,0-1 1,1-1-1,0-1 4,0 0 1,1 0 4,0 0 4,0 0 6,1 0 5,0 0 5,-1 1 6,1 0 4,0 1 5,0 1 4,-1 0-2,0 2 8,-1-2 0,0 2-3,0 1 0,0 0-1,0 0-4,0 0-5,0-1-2,0 0-13,0 1-1,-1 0-3,1 0-4,0 0-9,0 0-3,0 0-3,0 1 0,-1 0-2,-1 0-4,2 2 2,-1-2-3,0 1 4,0 0-1,-1 0 2,1 0-1,0 0-3,0 0-14,0-1-19,1 0-17,-1 0-23,0 0-21,1 0-24,-1 0-26,0-1-26,1 0-13,0 0-17,0 0-16,0 0-11,0 0-16,0 0-23,0 0-6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34.8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4 16,'1'-2'83,"0"2"-4,-1-2-2,1 2-8,0 0 6,0 2 2,-1-2 0,0 0-1,0 0-4,0-2-2,0 2-4,0-1 1,0 1-8,-1 0-8,1 0-5,0 0-5,0 0-1,0 0-3,0 0-3,0 0 0,0 0-3,0 0 2,0 0 1,0 0-1,0 0 3,1 0 3,0 0 4,0 0 1,-1 0-1,0 0-5,0 1 5,0-1 3,3 2 3,-1-2 2,2 0-1,0 0 3,2 0 2,-1-2 5,2 2-5,0-1-2,0-1-8,1 0-5,1 0-1,0 1-9,0-1-3,1 0-5,-1-1-2,0 1-8,-1 2 0,1-3-4,-1 3-4,-2 0-2,1 0-2,-1 0 0,-1 0-2,0 0 2,-1 3 0,0-3-1,-1 2-1,0 0 1,-1-1 0,1 3 0,-1-1 1,0-1-5,-1 0-6,1-1-13,-1 1-14,0 1-13,0-1-12,2-2-12,-2 1-11,0 0-9,-1-1-5,1 3 0,-1-3-1,0 0-1,0 0-8,0 0-12,0 0-14,0 0-12,1 0-10,-1 0-15,0 0-14,0 0-26,-2-3-5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20.6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154,'-1'0'106,"0"0"-9,0 0-3,1 0 1,-2 0 0,2 0 0,-1-1 3,0 1-1,1 0-4,0 0-4,0 0-9,-1 0-8,1 0-7,0 0-9,0 0-9,0 0-8,0 0-6,0 0-7,0 0 0,0 3-1,0-1-2,-2 3-1,2-1-3,-1 0 0,0 1-5,0-1-2,1 1-5,0 0-6,0 0-11,-1 0-13,1 0-17,-1 0-21,1-1-21,0 0-24,0 0-24,1 0-19,0-1-18,-1-3-15,0 0-8,0 0-19,3 2-48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34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7,'3'-2'41,"-1"0"-2,0 2 1,-1 0-4,0 0 3,-1-1-4,1 0 3,0 0 3,0 0 4,-1 0 1,0 1 3,0 0 0,0 0 0,1 0-1,-1 0-3,0 0-4,0 0-1,0 0-3,0 0-3,0 0-1,0 0-3,0 0-3,0 0 1,1 1 5,-1 0 6,2 0 8,0 0 5,0 0 4,1 0 3,-1 0 2,1 0 4,1 0 0,0 0 1,0 0-1,1 0-2,1 0 2,9 1 68,-7-2-70,0 0-7,1 0-7,2 0-5,-1 0-4,0 0-5,0-1-7,1 1-6,-2 0-2,1 0-1,0 0-6,-1 0-2,0-1-5,-1 1 0,0 0 1,-1 0-3,-1-1 0,0 1-3,0 0 0,-1 0-2,0 0 1,-2 0 0,0 0-3,-2-1-1,1 1 3,-1-1-1,0 0-1,0 1-2,-1 0-11,0 0-10,0 0-13,0 0-13,-1 0-16,0 0-17,0-1-21,1 1-20,0-1-18,0 0-13,0 1-13,-1 0-10,1 0-8,-1 0-9,-1 1-1,-1 1-7,1 0-2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16.1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63,'0'0'83,"0"0"2,0 0 3,0 0 0,1 2 2,0-2 2,0 0 1,1 0-2,-2 0 3,1 0 5,0 2 6,1-1 5,-1 2 4,1-1 4,0-2-1,-2 0-1,2 0-5,0 2-8,-2 0-10,3-1-8,-1 1-10,-1-1-9,1 1-6,-1 1-7,1 1-2,0-1-7,-1 0-4,3 0-3,-3 2-5,4-1-8,-2 0-3,1 3-5,0-2-3,-3 1-5,3 1-2,-1 1-2,0 0-1,1 0 3,0 1 0,-1-1-2,0 2 0,1-2 5,-1 2 1,0 0 1,0 0 1,1 0-2,-2-1-2,0 1 2,1 1 0,-1-1-3,-1 0-2,0 0-3,0-1 1,-1 1-1,0 0 1,-1 0 0,0 1-9,0-4 4,-2 4 2,1-2 1,-1 2-1,0 0 0,-1-1 0,-1 2-3,0-2 11,0-2-4,-1 2-4,2-1 1,-2 0-10,1-1-13,0 0-11,-1-1-13,0-2-19,2 0-15,1-1-17,-1 0-16,1-1-3,-1 0-2,3 0 0,-2-1 0,2-1 3,-1 0-3,1-1 2,1 0-2,-1-1-3,1-1-5,1-1-6,0-1-12,1 0-11,0-1-10,1 0-3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15.5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73 40,'-1'0'118,"1"0"-12,0 0-6,0 0 4,0 0-5,0-2-1,0 2-4,1 0-4,0-1-7,0 0-5,2-2 60,1 3-74,-2-1-5,0 0-7,2 0-5,-1-1-7,0 0-8,1-1-8,-1 0-7,0 1-7,1-1-3,1 0-2,0-1-2,-1 0-1,0-1-2,1 0 2,0-1-2,0 0 0,-1 0-3,1 1 1,-2-1 0,0 0 2,1 0-1,-1-1 0,0 0 1,0 0 2,-1 0 0,0 0 0,0 0-1,-1-1-1,1 1 1,0 1 1,0 1 5,1 0 6,-2 2 8,0-1 7,0 1 7,0 2 5,-1 1 7,0-2 2,0 2 0,0 0-4,0 0-4,0 0-2,0 0-3,0 0 0,0 0-3,0 0 8,0 2 11,1-1 9,-1 2 5,0 1 6,0 1 1,0-1 4,0 1-3,0 1-6,-1 0-14,0 2-15,-1-1-6,1 1-9,-2 1-7,1 0-6,-1 2-4,1-1-4,1 1 0,-2 1-1,1-1-2,-1 0-1,2-1 1,-1 2-1,0-1 1,1-1-1,-1 1-1,0-2 1,-1-1 2,1 0 2,-1 0-2,2-1 0,0 1-2,-1-3 0,1 0-1,0 0 0,1-1 1,0 0-3,0-1-1,0 0 2,1 0 1,0-1 4,-1 0-2,1-1 2,-1 0-5,1 0 4,-1 1 0,0-2-1,0 0-3,0 1-4,1-1 0,-1 0-12,0 0-5,0 0-12,0-1-14,0 1-20,1-2-22,0 0-22,0 0-22,0-1-22,-1 0-22,1-1-22,0 0-18,0-1-13,1-1-8,-1 1-14,2-2-28,-1 1-6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14.9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0 1219,'0'0'63,"0"0"-5,0 0-6,0 0-8,0 0-3,0 0-5,0 0-4,0 1-3,-1 1 4,0 1 4,0 1 3,-1 1 4,-2 1 1,2 1 2,-1 1-1,-1 1-2,-1 0-10,1 0-6,0 2-7,0 1-8,-1-1-5,0 4-2,0-4-2,0 2-1,-1-1 0,0 1-3,1 0 0,0 0 0,2 0-3,-2 0 0,1 0 0,1 0 3,0 0 0,-1-1-2,2 0 0,0 0 2,1-1 5,1 0-3,-1-3-2,1 2-1,1 0 0,-1 1 2,2-1-1,0-2-1,0 2-1,1-2-1,1 0 3,-1-1-1,0 0 1,2 0-2,-2-1 1,2-1 0,-1 0 2,1-1 1,0 0-1,0 0 1,0-1-2,1 0-1,-1-1 1,-2 0 3,1-1-8,0 0-8,-1 0-2,2 0-5,-4 0-8,2 0-2,-2-1-10,1 1-8,-1-1-3,0-1-5,0 1-6,0-1-8,1 0-9,-2 0-15,0 0-12,0-1-16,-2-1-16,2 3-17,0 0-19,0 0-18,2-6-4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6:14.4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4 20,'0'0'33,"0"0"-3,0 0-3,0 0-2,1-2-3,-1 2-4,1 0 1,-1-2 0,0 2 1,0 0 2,1 0 3,-1 0 1,0 0 5,0 0 7,0 0 5,0 0 6,0 0 5,0-1 5,0 1 4,0 0 2,-1 0 3,1 0-2,0 0 0,0 0-2,0 0-3,0 0-5,0 1-2,0 1-4,-1-2-4,1 0-3,-1 0-6,1 0-5,0 0-4,0 2-2,0-1 0,0 1 5,0 1 0,-2 0 2,1 2 0,0 0 0,1 2 1,0-2-1,0 3-7,0-2-9,0 2-4,0 0-6,-1 0-2,-2 0-1,2 0-3,-1 1-1,1 0 2,1-1-1,1 0-2,-1 0 0,0 1 0,0 0-1,0-1 2,0 0-1,1 0-1,0-1 1,0-1 2,-1-1 1,3 1-1,-1-1-1,1-1-1,0-1-1,1-1 1,1 0 1,1-1-3,0-1 0,1-2 0,1-1 3,0 1-2,0-2 1,1 0 1,0-1-2,-1-1 1,0 0 1,0 0-1,-1-1-1,0 0 5,-2 1-3,0-1 1,0 0 1,0 0-1,1-1 0,-2 0 0,-1 0 0,1 0-1,-2 1 0,1 0 0,-2 1-1,1 0 1,-1 1 0,0 0-1,0 0 0,-1 1 1,1 0 2,0 3-2,0-2 0,-1 2 0,0 0 1,0 1 1,0 0 0,0 0 1,0 0-2,0 1 0,0 0-1,0 2 0,0-2 0,0 2 0,0 1-1,0 1 1,0 1 7,0 0 3,-1 1 3,0 1 1,0 1-1,-1 0 2,0 0 0,0 1-1,-1 0-7,1 0-3,0 1-2,0 1-2,1 1-1,-1 1-1,1 0 2,-1-1 0,0 2 0,0 0-1,0 1 0,0-1 1,1-1 0,-1 1 0,1 0 0,-1 27-12,1-17-7,1-12 2,0 0-6,0-1-6,1 0-3,0-1-1,-1-1-2,0 0 2,0-2 0,0 2 5,0-3 2,0 1 5,0-2 0,0 1 2,-1-2 0,0-2 2,-1 1 0,1 0 0,-1 0 3,0-3 1,1 1 4,-2 0 2,0 1 3,-1-2 1,0 1 3,-1 0-5,0-2 2,0 1 2,0 0-1,-1-1 2,0 0 1,0-1 0,0 0 1,-1-2 5,1 1 0,-2-1 2,0-1 3,0 0 1,0 0 1,0 1 3,0-2 2,-1 0 4,2-2 2,-1 1 1,2-2 1,-1 0-2,1-1 0,1 1 2,1 2 0,0-1 2,2 1-1,0 0-2,2 0-3,1 1-2,1 0 0,1-1-5,1 0-4,1 0-2,1 0-3,1-1-1,1 0 0,2 0 1,0-1-1,1 0-1,1 1 0,0 0-1,1 0-4,1 0 0,-1-1 0,-1 1-15,0-1-19,-1 0-18,0 0-22,-1 0-24,-1 1-27,0-1-29,-1 0-29,-2 1-18,1-1-9,-1 1-12,-1 1-32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19.0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57 55,'1'0'110,"-1"0"-9,1 0-7,0 0-3,0 0-6,0 0-4,-1 0-7,0 0-6,0 0-7,0 0-8,0 0-9,0 1-7,0 0 1,0 1 5,0-1 6,0 2 2,0 1 4,0-1 3,0 1 4,0 0 3,0 3-4,0 1-6,0 0-11,0 0-4,0-2-6,-2 1-5,0 0-8,1 1 0,0-1-7,3 0-5,-1 0-1,1-1-3,0 0 2,2-1-2,-1-1-2,1 0-2,0-1 0,1-1 1,1-2-1,0-1-1,1-1-4,0-1 1,0-1 2,3 0 1,-2-1 0,0-2-1,0 0 1,1-1 0,1-1 0,-3 0 0,1-1 0,1 0-1,-1-1 0,-1 0 4,0-1-3,-2 0 0,2 0 0,-1 0 0,-1 1 1,0-1-1,-1-1 0,0 3-3,0-1 4,-2 1 3,1 1 8,-1 1 6,2 1 6,-3 2 6,0 1 3,2 0 2,-3 1 0,1 1 0,-1 1-8,2 0-6,-2 1-6,0 1-1,0 1-1,0 1 2,0 1 4,0 1 2,-2 1 4,1 1 2,-2 1 2,2 0-2,0 0-3,-3 0-4,2 2-7,-11 61 11,14-51-27,1-11 1,-1 0 2,1-1-1,1-1-3,1 0-3,2-1 3,-1-2-3,1 0 2,1-2-2,2-1-3,-1-2-1,1-1 0,1-1 1,0-1-3,3 0 0,-3-1 0,2 0 3,0-1-1,-2 0 0,2-1 0,-1-1 3,-2 0 3,-1-1 0,0 0 0,0-1-1,-2 0 1,-1 0 3,0 0 1,1-1 1,-2-1-1,-1 2 1,0-1 1,0 0 2,0 1 4,0 0 3,-1 1 2,0 0 7,-1 1 7,2 1 6,-1 1 7,-1 1 2,1 1-2,-1 1-2,-1 1-5,0 1-6,0 1-5,0 1-6,1 1-7,-1 1 0,0 1 1,-1 1 1,0 1 5,-1 2 3,0 1 0,-1 1 2,1 1 0,-1 0 2,0 1-2,-1 1-4,0 0-4,1 0-4,1 2 0,-1-2-2,1 1-2,0 0-4,-1-1-1,3 0 2,0-2-2,0 0 1,3-1-11,-1-2 6,0 0 4,2-1 2,0-2-1,0-1-3,3-1-3,0-2-3,-1-1 8,2-1-13,1-1-13,-1-1-8,1-1-5,0-1-2,1-1-1,-2-1 0,-1 0-1,1-1 5,-2 0 9,1 0 5,-2 0 7,-1 0 5,-1-1 3,0 0 2,-2 0 4,0 0 0,0 0 3,-1 2 0,0-1 0,0 0 1,-1 1 2,0 1 5,1 1-1,-1 1 3,0 1 1,0 0 3,0 1 2,1 0-2,-1 1-1,0 1-5,1 1 2,-1 1-4,0 1-3,0 1 0,1-1-2,0 2 0,-1 0-2,1 1 2,0 1-1,0-2 2,1 0 1,-1 1 0,2-1-1,1 0 1,0 0 1,1-3-2,1 1-1,1-1-7,1-1-1,1 1-6,3-2-10,0-3-5,0 1-7,2-1-9,0-1-7,1 0 0,0-1-5,-2 0-2,1 0 3,-2 0 4,2-2 4,-3-1 9,0 0 8,0 1 6,-2-1 6,-2 0 6,0 1 6,-1 1 3,-1-1 3,0 0 1,-1 0 7,-1 1 8,-1 1 11,-1 1 2,2 1 16,-1 1 12,0 0 11,-1 0 6,0 1-1,0 0-6,0 1-7,0 0-4,0 1-15,-1 1-13,-2 1-6,2 2-1,-1 0 1,-1 1 2,1 1 0,-1 1 3,-1 0 3,0 2 6,2 1-6,-2-1-5,2 0-6,-2 0-5,0 1-2,1 1-4,1-1-4,-2 1-3,2-3-1,0 1 0,1-1 0,0-1 1,0-1-1,1 0 1,1 0 0,0-1-4,2 0-3,-1-1-1,3-2-10,0-1-8,2-1-6,1-1-8,1-1-6,3-1-4,-1-1-3,2-1-6,1 0 1,0-1 7,-1-1 1,3-1 4,-2 0 5,-1-1 5,3 0 6,-2-1 7,0 0 8,-1 0 3,0 1 4,-1-2 2,-2 2 3,0-2 2,-1 2 1,0-2 0,-3 2 1,1 0 6,-1 0 9,-2 1 9,0 1 15,-1 0 12,-1 1 17,1 2 16,-3 0 12,1 1 8,1-1 5,0 2-4,-2 0-9,0 0-12,0-1-13,0 2-15,0 2-13,0 0-15,-2 1-14,-1 0-8,0 1-2,0 0-2,-1 1-4,0 2 0,0-1 0,0 1 1,-1-1-2,2 3 2,-1-1 3,1 0-3,0 2 0,0-2 0,1 0-2,-1 2 2,1-3 4,-1 1-4,2 0-3,-1 0 2,1 1-2,0-2-2,1 0-3,1-1-5,1-1-9,-1-1-9,2 0-7,1-1-8,0 0-7,1-1-6,1-1-3,2-1-4,1-1 2,0-1 9,3-1 6,1 0 9,0-1 6,1-1 7,0 0 5,-1-1 8,1 0 5,-2-1 1,0 0 1,0-1 1,-1 0-1,-3-1 3,0 1 3,1-2 0,-4 2 1,0-2 3,0 2 2,0 0 5,-2 1 10,-1 1 8,1-1 12,-1 1 13,-1 1 9,-1 0 11,0 1 11,0 1 1,2 1 1,-2-1-2,0 3-8,0-1-8,0 0-7,0 0-12,0 1-12,0 1-9,-2 1-7,1 1-4,-1 1-2,-1 1 0,1 1-3,-1-1-1,-1 3-1,1-1 3,0 1-1,-5 17 9,6-17-19,1-1 1,-3 1-1,3 0-1,-2 0-2,2-1 0,-1 1-1,2-3-4,0 0-2,0 0-3,3-1-1,-2 0-6,2-1-7,1-1-7,-1-1-8,2-1-4,2 0-2,-1-1-2,3-1 2,1 0 4,1-1 5,0 0 8,1-1 8,0 0 6,0-1 7,0 0 1,0 0 2,-2-1 4,2 0-1,-1 0-2,0-2 2,-2 1 1,2 0 0,-3 1 3,-1-2-1,1 1 1,-3 1 0,0-1 2,0 1 0,-2-1-2,0 1 5,0-1 4,-2 2 10,1 2 12,-1 0 12,0 1 10,-1 0 8,0 0 3,0-1 0,0 3-3,0 0-7,0 0-13,0 2-9,0 0-11,-1 1-5,0 0-3,0 2 0,0 0 1,-1 1-3,0-1 2,1 2 2,-1-2 2,0 3 2,1 0-2,-1-1-3,1 1-3,0 0-1,0 0-1,1-1-4,0 0 0,0 0-5,0 0-4,2 0 1,0-2 1,0 0 1,2-2 0,0-1 0,1 0 0,2-1-1,1-1 4,0-1 2,1-1-5,2-1-1,-1 0 0,2-2-2,1 1 1,0-3 1,1 0-1,2 0 0,-1 0 1,1-3 4,-2 2-4,-1-2 0,1 2 0,-4-2-3,0 0 2,-1 0-2,0 2 3,-4-2-2,0 2 3,-1-1 1,-3 0 0,1 0 2,0 1-3,-1 0 3,-1 1-4,0 0 4,-1 1 1,-1 1-5,0 2 1,-1 1-1,-1 1 1,1 1-1,-2 0-1,0 1-1,-2 1 0,0 1 4,0 2-2,0 0 1,0 1 4,0 1-3,-1 1 3,1 0 2,2 1-5,0 0-1,-1 0 3,1 1 12,2 0-9,-2 2 1,0-1-6,2-1-4,0 0 1,0 0 4,3-1 0,-3 1-16,1 0 6,2 0 0,0 0 7,0 0 0,0 0 0,5 0-2,-2-1-1,2 0 1,3-1 2,0-1 2,155 41 17,-144-48-16,-1 0 1,0 0-2,1 0 1,0 1-6,-3 0-8,1 0-11,-3 0-17,-1-1-25,-2 0-24,-2-1-32,-1 0-24,0 0-28,-2 0-28,-2 0-27,0 0-36,-2 0-34,-1 0-39,-1 1-44,-2 1-95,-1 1-4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16.8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48 86,'-2'-4'101,"2"2"6,-5-9 124,5 7-105,-2 1 5,2 0 0,-1 1 5,1 0 5,0 2 9,-1 0 9,1-3 11,0 1 8,0 2 8,0 0 4,0-3-2,1 3-9,-1 0-9,1-2-16,0 2-23,-1-2-19,0 2-26,1-1-21,-1-1-20,0 2-14,0-2-18,3 6-309,-2-3 125,0-1-44,1 2-44,-1-2-41,2 0-32,-3 0-21,0 0-11,0 0-69,0 0-38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16.5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5 23,'2'-2'65,"1"0"3,-1 0 4,1 0 3,-1 0 7,1 0 3,1-1 6,-1 2 1,0 0 0,-1 0 3,1 0 5,-2 0 3,1 0 2,0 0-9,0 0 1,-1 0 0,-1 0 0,2 1-7,-1 0-6,0 0-8,0 0-9,-1 0 0,0 0-9,0 1-8,0 0-6,0 1-2,2 1-2,-1 0-1,-1 1 2,0 2-3,-1 1-1,-1 1-4,1 2-2,-1 0-4,0 1-5,0-1-7,-1 3-7,-1-2-2,0 2-4,1 0-1,0-1-1,0 0 0,1 0 0,-1-1 1,2-1 1,-1-1-1,1 0-3,1-2-2,1-1-5,1 0-6,-1-1-6,2-1-5,0-1-5,1-1-1,1-1-2,2-1-2,-2-1 3,4-1 3,0-1 3,1-1 4,0 0 3,-1-1 3,0 0 6,1 0 4,-1-1 5,-1 1-2,1 0 0,-4 0-2,3 0-6,-3 0-8,0 0-12,-1 0-15,-1 0-20,-1 0-19,0 1-20,0 0-24,-1 0-20,-1 0-21,0 0-19,0 0-15,0 0-17,0 0-31,-1 1-7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16.0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2 201 54,'0'-2'92,"0"0"8,0 1 9,0 0 8,0 0 8,0-1 6,2 1 3,-2 0 5,1 0-1,-1 0 0,0 0 3,0 0 0,0 1-1,0-1-2,0 0-6,0 0-3,0 0-6,0 1-5,0 0-5,0 0-9,0 0-11,0-1-11,0 1-8,0 0-13,0 0-8,0 0-12,0 0-10,-1 0-5,1 1-6,-2 0-7,1 0-6,-2 0-4,2 0-3,-1 1 1,-1 1-4,-2 1-2,1 1-1,-1 0 3,0 0-2,-1 1 4,0 1 4,0 1-2,-1 1 2,1 1-1,-3-1 3,2 1-1,-1 0 1,2 1 0,0 0-3,-1 2 3,2-1-3,1-1-2,1 1-2,0-2 3,0-2 0,2 0-1,0 0-2,2-1 1,-1 0 1,3-1 5,0-1 0,1-1-2,1-1-1,2-1 5,1-1-5,0-1 3,0 0-3,0 0-1,1-1-3,0 0 2,0-1 1,-1 0-1,1 0 1,-2 0-1,0-2 0,-2 1-3,2 0 2,-1 0-1,-1-1 2,0 0 1,-1-1 0,0 0-1,-1 0 1,1-2 1,0 1 3,-2-1-1,1-1-3,0 0-1,-2-2 0,0 2 1,0-1-4,-1-87 8,-2 85-6,-1-1-1,-1 0 3,1 0-3,-1 0 0,0 1 3,0 1-1,1 1-3,-3 2-1,3-1 4,-1 0-3,-1 3 2,1 0 2,0 0-5,-1 2 2,1-1 2,1 1 1,-1 1-2,1 1 5,-2 1-4,1 0-5,3 1 1,-1 1-1,0-2-1,1 2 1,0-2 1,1 0-3,1 1 3,0 1 0,2-2 5,-1 0 3,5 0 0,-1 0-4,0 0 0,2-3-1,0 1 0,2-1-1,0-2 1,0 0-4,3 0 1,-1 0 4,1-1-3,0-1 2,-1 2 1,0 0 1,0 0-1,0 1 2,-4 0 1,3-1-3,-3 3 0,-2-1-2,0 0-17,-1 1-18,-2 1-17,0 0-24,-2 1-26,2 0-27,-2 0-22,-1 0-21,-1 0-11,-2 1-10,1 1-15,-1 0-9,-1 1-12,-1 0-9,1 0-15,0 0-41,0 1-68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15.1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1 60 43,'-2'-9'56,"-1"2"-7,0-1-2,2 3-6,-1 0-2,0 0 1,1 0-6,-1 2 6,2 2 5,-2-2 4,2 2 4,0-1 6,-1 0 4,1 2 7,0 0 8,-1 0 3,0 0 3,1 0 0,0 2-2,0-1-2,0-1-6,0 0-5,-2 0-4,2 1-4,-1 0-5,-1 1-3,1 0 2,-1-2-1,0 3 3,2-1 1,-2 1 2,1 0-3,-1-1 0,1 2-4,-1 0-4,1-2-4,1 1-7,-1 1-5,1-1-11,0-1-1,1 1-7,-1-1-1,2 1-5,0 1-5,0-1 1,1-2-1,2 1 1,0 0-2,1-1 0,0 1-1,1-2 0,1 0 1,-1 0-1,2 0-6,-1 0-8,0-3-11,1 1-10,-3 0-7,3 1-7,-4-2-6,3-1-5,-2 1 2,-1 1 4,0-1 7,-1 1 9,-1 0 7,1-1 8,-2 0 3,0-1 6,-1 0 4,1 0 4,-1 2 5,0-1 1,-1-2 0,0 2-2,0 3 2,0-2-1,0 0-2,0 0-4,0 1-8,0-1-12,-2 2-19,1-2-25,0-1-35,0 3-40,1 0-39,0 0-40,0 0-70,0 0-87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20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44 7,'-1'0'44,"0"-2"2,0 1-3,1 1 10,0 0 3,0-2 1,0 2 6,0 0-2,-1 2 0,1-1 1,0 1 3,-1 0-4,1 1-5,-1-3-4,0 2-1,0 1-3,0-2-4,0 3-5,1-1-3,-1-1-4,0 1-3,0 2-4,0-2-5,1 1-4,-1 1-2,-1 0-4,0 1-1,1 1-2,-1 0-2,1 0 2,0 1-2,1 0 1,-1 0-1,0 0 0,0 0 0,0-1-2,0 1 1,1-1-2,0 0 0,0 0 0,1-1 0,10 22 2,-8-23-4,1-1-1,1-1 1,0 0-5,0-1 3,1 1 2,0-3 0,0 2 1,0-2 0,-1-2 3,2 2-3,-1-3 5,-1 1-3,1 1 0,-1-1-2,0 0 1,-1-1-1,1 2-1,-1-1 1,0 0 2,0 0-3,0 0 0,0-1 0,-1-1 0,1-1 0,-1-1 2,1-1-2,-1 0-1,-1 0-1,1 0 2,-1 0 1,1 0 1,-1-1-1,1 0-2,-2 0 2,1-1 0,-1 0 3,-1-1-2,0 0 1,-1 0 5,0 0 8,-1 1 4,1 0 4,-2 1 4,1 1 6,-2-1 2,1 1 4,-1 1 0,-1 1-2,0 0-2,0 0-2,0 2-4,0-1-4,0 1-1,1 2-6,-2-1-6,1 2-4,0 1-3,0 0-2,-1 0-3,1 2-1,1-1-5,-1 1-5,1 2-11,0-2-13,-1 1-12,1 1-13,1 0-15,0-2-20,1 2-16,1 0-15,0 1-11,1 1-11,0-7-10,0 5-13,0 3-13,1-3-42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14.7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3 41,'3'-5'99,"-1"4"-1,1-2-1,-1 1 2,-1 0 0,0 1 0,0 0-2,0 1-7,-1 0-10,1 0-1,0 1-4,0 0-2,0 1-2,0 0 4,-1 1-10,1 0-4,-1 3-1,0-1 1,-1 3-7,1-1-10,-1 1-8,0 2-14,0 2-1,0-1 0,0 0-7,1 1-8,-2 1-3,0-2 0,1 2-2,0-1 1,0 0 0,0-1 0,1-2 1,1 1-3,1-1 0,0-1 0,1-1-4,0-1-3,1-1-5,2-2-4,0-1-3,0-2 0,3 0-3,0-2-1,1-1 1,1-1 0,1-2 3,2-1 5,-1 0 0,2-1 3,-1-1 3,-1-1 2,1-1 3,0 0 0,0-2-1,0 1 3,-1-3-1,0 2 2,-1-2-3,-2 2 0,1-2 0,-2 2 3,-1 0 1,0 3 1,-1-3 1,-2 5 3,-1-1 7,0 1 6,-1 1 6,0 2 3,-2 1 2,1 1 0,-1 1-1,0 0-1,-1 2-5,-1 1 4,-1 2 1,0 2 3,-2 2 3,0 1 2,-1 0-1,0 3-1,-1-1-1,1 1-5,0-1-10,0 3-5,1 0-7,-1-3-4,1 2 0,1-1-1,-1-1 0,1 0-1,2 0 1,0-3-2,0 0 1,1-1 0,1-1-1,1-2-1,2 2-3,1-2-2,1-1-3,2-1-5,0 1-2,1-2-2,2-2 0,0 2-1,-1-3-2,3 1-1,-2-1-1,0 0 0,1-2 0,-2 2 1,0-1 2,0 0 1,-2-1 5,1 0 2,-2 0 4,0-1 4,0 0 1,0 0 0,-1-1 0,-1 0 3,1-1-2,-1 0 0,0 0 2,-2 1 1,1-2 0,-1 0 1,0 1 0,-1-2-1,1 2 1,-2 2 3,1-1 4,-1 2 5,1 0 3,-1 1 8,0 1-1,0 1 0,-1 1-1,0 0-3,0 1-5,0 0-5,0 0 1,0 1-5,0 1 5,0 1 7,-1 2 6,0 1 7,-1 1 10,0 2 2,-1 0-2,-1 1-4,0 0-4,0 1-5,0 1-6,0-1-7,-2 2-10,2 0-2,0-1-1,-1 1 1,1-1-1,1-1 0,0 1-1,0-4 0,2 0 0,-1-3-3,1 1 1,-1-3-5,2 0-6,2 0-5,0-1-4,37-21-1467,-39 14 1327,2-6-170,-2 11 152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13.9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1 29 3,'-1'-4'27,"0"1"-1,0-1 0,1 0-1,0 1-1,0 0 3,0 1 5,0 0 4,-1 0 1,1 1 1,0 0 2,0 0 1,-1 1 4,0 0 1,1 0-4,0 0 0,0 0 0,0 1-1,-1 0-2,0 0 3,1 0 1,-2 1 6,1 1 7,0 0 4,0 2 2,-1 0 1,-1 1 1,1 1-5,0 1-4,-1 2-6,1 0-8,-1 2-7,1 1-7,-1 0-4,1 1-5,-1 0-3,1 1-3,-2 1-4,2-1-2,-1 1-2,2-2-3,-1 3 0,0-4 0,1 0 0,-1 0 0,1-2-3,0 0-4,1-2-6,0-2-7,0-1-8,1-1-6,0 1-1,0-1-8,0-2-1,0 0 1,0-2 4,1-1 6,0-1 4,-1 0 7,0-1 1,0-1 5,0 0 3,0-1 2,-1 0 2,2-1 1,-1 0 4,0-2-2,0 0 3,0-1 0,0 0 2,0 0 0,0-1 1,-1 0-1,3 0 0,-1-3 2,0 3 2,0-4 3,-1 3 2,1 2 2,0-2 3,-1 2 1,1 3 3,0-3 3,-2 6-2,2-4-2,0 4 2,-1-1 1,1 3-2,1 0 5,-1 3-1,1-1 1,-1 4 2,0-1 0,1 0-3,-1 0-5,1 3-1,-1 0-2,1-3-4,0 2-4,1 1-3,0 0-2,1-3 0,-1 0 1,0 0-1,1-1-1,0-1-1,1-1 1,-1 0-2,3-2-5,-1-3-7,1 2-4,0-3-5,1-1-3,-1 0-1,1-3-2,-1 3-1,0-3 6,-1-2 4,-1 2 4,1 0 6,-1 1 4,-1-1 2,0 0 1,-1-2 2,-1 2-1,0 2 2,-1-2 1,0 0 1,-1 3 3,0 0 2,0 1 4,0 0 5,-1 1 4,0 1 3,0 1 1,0 0 3,0 0-1,0 1 0,0 1-1,-1 0 2,0 2 4,0 1 1,-2 1 2,1 1 0,-2 0 3,1 3 1,0-1-2,-2 2-4,1 0-6,-1 1-5,1 2-3,1-3-4,0 3-6,-1 0-3,2 0-4,-1 0-1,2 0 0,-1 0-1,0 0 1,2-1-3,0-1 1,0-2 2,2-1 2,0 0-2,0-1-3,1-2-3,0-1-4,2-2-3,1-1-6,0-1-6,3-1-5,-2-1-4,1-1-2,0-1 0,0-1 0,1-1 4,-1-1 4,1-1 5,-2 0 3,1 0 5,0-1 3,-1 0 4,0 0 4,0 0 2,0-2 1,-1 1-1,0 0 2,-1 2 0,0-2 3,29-50 74,-32 58-62,0 2 3,-2 0-4,1 0-2,1 0-3,0 0-1,-2 2 0,1 1 1,0 2 3,1 0 2,-2-2 0,0 5-2,0-1 1,-2 1 0,0 0-2,1-1-2,-2 4-2,2-1-2,-1-1-1,-1 3 1,1-3-1,-1 2-3,1 0 0,-1-1 1,2 0 0,0-1-1,0-1-1,1-1 1,0-1-1,1 0 0,1-1 0,0-1 0,1-1-2,2 0 2,0-1-1,2-2 0,1 0 0,1-2 0,1 0 1,1-1 0,0 0 0,0-1-1,-1-1 1,2 0 0,-1 0 0,-1 0 0,-1 0 0,0 0 0,-2-1 0,0 1 0,-2 0-1,1 0 1,-2 0 4,-1-1-2,-1 0-1,1 0 0,-1 0 2,-1-1 1,0 0-1,0 0-1,0 0-2,-1 2 2,0-3 2,0 3 3,-1-3 1,0 0 8,-1-2 5,1 2 5,-2 0 0,1 1 0,-1-1 1,0 0 0,1 3-3,-2-1-5,0-1-5,1 1-3,-1-1-1,1 4-3,0 1 0,-1-1-2,0 3-3,-1-1 2,1 1-1,-1 1-3,0 2-1,-1 1-1,1 0 0,0 1 0,0 0-1,1-1-1,-1 0-8,1 1-9,0 3-11,1-3-13,0 0-18,0 3-19,1 0-24,-1-1-26,2-2-19,-1 3-13,0-3-14,2 0-8,-1 1-5,1-1 0,1 0 1,-1-4-7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06.4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2 32 51,'2'-4'62,"1"0"2,-1 0 1,1 0 1,0 0 3,-3 0 0,2 1 1,0 1-1,-2 1 0,1 0-2,0 0-2,0 0-4,0 1-1,-1 0-1,1 0-3,-1 0 1,0 0 9,-1 1 8,1 1 11,-1 1 18,0 1-3,0 0 4,0 2 6,0 0 3,-1 3-4,1 0-11,-3 1-9,2 0-16,0 0-1,-1 0-6,1-1-11,1 1-10,-2 0-12,-1 1-6,3-2-3,-2 4-7,2-3-4,-3 1-4,3-1-3,-1 2 0,-1-1 1,1 0 0,1-1-5,-2 3 0,0 0-1,0 0 1,1 0-2,1 0-1,-1-1-2,0 1 2,1 0 1,-2 0 0,2 0 1,0 0-2,-2 0 2,2 1 0,-1-1 1,1 0-1,-1-1-1,0-1 1,1 0-2,-1 0 5,2-1-2,-2 0-1,0-1 8,1-1-6,1-1-3,-1-1 1,0-1-1,0 0-1,0-1-3,0-1 2,1-1-7,0-1 5,0-1 3,0 2 1,0-2 1,0 0 2,1-2 0,0 1-2,0-1-1,1-1 3,-1 0 0,2-1-1,-1 0-3,0 0-11,-2 0-12,3-1-17,-2 0-20,0 0-25,-1 0-32,2 0-33,-2-1-41,0 1-38,-2 0-36,2 0-36,-1 0-85,-3 0-57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06.0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6 27,'0'-1'96,"1"0"-1,0 1-2,-1 0-1,0 0-5,1-1-3,-1 0-5,0 0-5,-1 0-4,0 0-5,0 1-2,1 0-1,0 0 2,0 0 1,1 0-2,-1 0-1,0 0-2,0 0-5,0 0-4,0 0-5,0 0-4,0 0-7,0 0-4,0 1-2,0 0 4,0 0 8,0 2 8,0-1 3,0 3 5,-1 0 7,1 1 6,-1 0 2,-1 0-7,0-1-9,1 3-9,-1-1-6,0 1-3,1 0-4,-1 0-7,1 2-4,-1-2-3,0 0-3,1 1-1,1 0-3,0 0-5,0 0-5,0 0-1,0-1-1,1 0 1,1-1-1,0 0 3,1 0-1,0-1-1,1 0 3,2-2 1,1-1-1,1 0-1,1 0 3,1-1-4,0-1-2,1 0 2,0-1-11,0 0 2,1 0 3,-3-1 1,1 0-3,-1 0 3,0 0 1,-2 0 0,0 0 10,-1 0-4,-1 0-2,0 0-2,-1 0-1,0 0-2,-1 1 2,0-1-2,-1 1 1,0 0-1,-1-1 2,0 1 0,0 0 3,0-1-3,0 0-9,-1 1-12,0 0-12,0 0-14,1-1-16,-1 0-17,1-1-23,0 0-15,0 1-10,0-1-8,-1 0-9,1 0-8,-1-1-8,0 0-5,0 0 3,0 3-6,0-5-1,0 0 1,0 0 5,0 0 8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04.4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38 75,'0'0'103,"-1"0"-4,1-2-1,0 1 4,0-3 7,0 3-2,0-1 0,0 1-1,0 0-1,0 0-3,1-1-4,0 2-3,0-1-10,0-1-1,-1 2 1,1-2 0,-1 1-1,2 1 5,-1 0 1,0 0 5,0 0 8,-1 0 3,1 0 6,0 1 7,1-1 8,-1 2 5,2-2 9,-1 2 4,2-2-4,0 0-3,0 0-8,1 0-16,1 0-18,-1 0-14,2-2-18,0 2-16,2-2-9,0 1-15,0-1-3,0 0-5,1-1-2,1 2-3,-1-1-5,0 0-4,-1 1-8,1 0 5,-2 0-2,0-1 1,0 2-2,0 0 3,-2 0 4,0 2-1,-1-2 1,0 1-1,-1 0-3,0 0 0,-1-1 3,-1 3-6,1-2-2,-1 0 3,-1-1 18,0 2-7,0-1-7,0 1-1,-1-2-1,0 2 1,0-1-1,0-1-8,0 2-25,0-2 0,0 0 0,0 0-11,0 0-14,-1 0-17,0 2-24,0-2-22,0-2-21,-1 2-28,0-2-23,1 2-24,0-3-22,0 1-19,0 1-16,1-1-14,0 2-13,0 0-10,0 0-50,0 0-62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03.9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21 4,'-1'-1'101,"1"-1"-4,-1 0 4,1 1 0,0-1 1,0 1-2,-1 1 1,1-1-3,-1 1-3,1 0-3,0 0-3,-1 0-1,1 0-1,-1-1-1,1 0-5,0 0-6,0 1-5,-1 0-8,0 0-11,1 0-10,0 0-4,-1 1-4,1 0-4,0 1-4,0 0-2,1 0-1,0 0 1,0 0 1,0 0-4,1 0-4,0 0-2,0-1 1,1 0-1,2-1 1,-1 1 2,1 0 4,2-1 2,0 0 5,0 0-1,2-1-1,-1 0-1,1-1-2,0 0-3,1 0-5,0-1-4,0 0-5,0 0-1,-1 0-6,1 1 1,-1 0 3,-1 0-9,0 2 1,-1-2 4,-2 1 3,-1 1 0,-1 0 4,0 0-5,-1 0-2,0 0 6,-1 0-2,-1 0-4,0 0-4,0-1-1,0 1-2,0 0-6,0 1-12,0 0-11,-1 1-16,0-1-17,0 1-18,0 0-22,0 0-17,0-1-18,-1 1-18,1-1-18,1-1-15,-4 3-14,1 0-15,0-1-33,-2 0-62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03.3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7 12,'0'-2'30,"0"0"1,0 1 2,0 1 2,0-2 2,0 1 4,0 0 9,0 1 2,0 0 3,0 1 9,0 0 9,2 1 10,-1-2 9,1 1 9,-1 1 4,0 0 9,0 1 7,-1-1 3,1 1 0,1 2-3,-1-1-2,1 1-3,0 0-4,-1 1-9,2 0-5,-1 0-2,0 1-10,0 0 3,-1 0-1,3 0-1,-2 0-4,1 1-4,-1 0-4,0-1-12,-1 1-2,1 0-14,0 1-8,0 0-10,1 0-4,-1 3-6,1-2-8,-1 1-4,1 0 1,-1 3-8,1 0 0,0 3-3,-1-3-6,-1 3 4,1-1 4,-1 2 1,-1 2-3,0 0 6,-1 0 0,-1 0-1,1-1 4,-2 2-1,0-2-6,0 0-6,0-1-5,0 2-11,-1-2-6,-1-1-7,0 0-15,0-1-14,1-1-10,-2-1-7,1-1-7,0-2-1,0-1 1,0-2 3,0 0 9,1-2 11,-1-1 14,1-2 10,0 1 8,2-2 8,-1 0 4,2-1 2,-1-1 2,0-1-2,2 0 0,0-1 0,0-1 3,0 0-1,2-1 2,0 1-2,-1-1-4,2-1-7,-1 0-13,2 0-14,0 0-19,1 0-23,-1 0-26,1-1-30,-1 0-27,1 0-27,-1 0-37,0 0-9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02.8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1 73 18,'0'0'61,"0"0"-12,0 0-3,0 0-3,0 0 2,0 2 0,0-2-2,0 2 0,0-1-2,0-1 1,0 2 0,0 1 1,0-1 2,0 0 1,0 2 1,0 0-4,-1-1-1,0-1-6,-2 2-3,3 0-4,-2 1-6,-1-2-2,2 2-1,-1 0 0,0 0-2,-2 0-1,4-2-3,-2 2-3,-1-2 0,3-1-3,-2 1-3,1-3 1,1 2-1,-1-1 0,-1-1-1,0 0 0,1 0-1,-1-3 0,0 2 2,2-3 2,-1 1 1,0 0 4,0-1 0,0-2 1,1 1 2,0-3 1,1 3 2,1-3 2,-1 1 0,2-1 0,-1-1 3,2 1 3,-1 0 2,1 0 5,0 1 3,1 1 3,1-1 5,-1 2 2,0 0 1,0 0 3,0 0 2,2 1-1,0 0-2,-2 1-3,0 0-3,0 1-2,1 1-2,-1 1-6,-2 1-6,2 1-2,-1 1 2,0 1 7,0 1 2,0 1 1,-3 2 4,1 0 2,1 2 4,-3 2-1,0-1-4,0 2-9,-1 2-6,-1 0-5,0 0-9,-1 1 1,0 0-2,-1 2-4,-1-2-3,-2 1-3,4-1 0,-4 0-1,2-1 4,-1-2 0,0 1-3,-1-1 1,2-2-2,-2 0 0,2-1-1,-1 0-2,0-3-2,-1 1-5,1-3-6,1 0-3,0-1 2,0 0 1,0-2-2,1-1 2,0 1 2,0-2 2,2-2 0,-1 1 2,1-1-3,0-2 0,1 0 1,1-1-1,1 0 0,1-2 3,0 1 3,0 1 2,1-2 3,1 1-1,1-1 1,0 2 1,0-1 5,0-1 4,1 2 5,0 0 7,-1 2 5,0 1 4,0-1 9,1 1 3,-3 1-1,2 1-1,0 0 1,-1 1-1,1 1-4,-2 1-4,1-1-2,-2 1-5,1 2-2,-1 0-3,1 0-10,-1 2-1,1-1-1,-1 1 1,1-1-1,-2 1-2,0-1 0,2 1-2,-1-2 4,1 0-4,-1 0 1,1 0-2,0-1-3,0 0 0,1-1-1,1-1-4,2-2-5,-1 0-11,0-3-12,1 1-11,0-2-12,1 0-11,1-1-12,-4 0-10,2 0-7,0 0-3,-2-2-2,-1 1-4,0-1-3,1 1-7,-2-1-5,0-1-4,1 1-12,-1-1-15,0 0-17,0 0-15,1 1-15,-1-3-14,0 2-37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01.9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4 5 175,'0'-1'145,"0"0"-23,0 0-12,0 1-9,0 0-5,0-1-5,0 0-10,0 0-8,0 1-13,0 0-12,0 0-9,0 0-11,0 0-7,0 0-6,0 1-2,-1 0 3,-1 2 3,1 1 7,-2 1 3,0 1 7,0 1 3,0 1 3,-1 0 1,1 1-5,-2 1-3,-1 1-6,1 1-5,-1 1-9,1 0-3,0 0-2,-1 2-1,1-2-2,0 3 1,-1-2-4,1 2-1,0-1-3,2 1 3,-3-1-3,2 1-1,1-1 3,0 0-2,0-1 2,2 1-1,-1 0 4,1 1-4,0-3 1,1 1 0,1 0-1,1-1-1,0 0-1,1-1 1,34 60 18,-31-66-17,-1-1-2,2-1-1,-2 0 1,1-1-2,0 0-6,0 0-7,-1-1-14,0 0-10,-2 0-12,2-1-14,-2 0-14,0 0-16,0-1-13,-1 0-12,1 0-13,-3 0-17,0 0-13,5-2-19,-2-1-4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8:01.4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9 16,'3'-11'331,"-2"7"-290,1 1 2,-1 0-1,3-2 3,-1 2 1,0-2 0,1 1 2,-1 1 4,0-2 1,0 2-1,1 0 1,-1-1 0,0 1 0,-1 2 2,1-3 1,-1 3 2,0-1 3,-1 0 3,1-1 5,0 2-1,-2-1 3,1 0 0,0 1 2,0 0 0,-1 1-1,0 0-3,0 0-5,0 0-6,0 0-8,-1 0-9,1 0-9,0 1-7,-1 0-8,0 3-3,1 0 0,-2 1-1,1 0-1,-1 2 1,1-1 0,-1 1 2,0-1-4,0 1-1,0-1-3,1 1-2,-1 0-2,1 1-3,0 0 1,1-2-3,0 1 2,0 0 0,0 1 0,1-2 0,0 0 1,0 0 0,0 0 1,0 1-1,1-1 0,0-1-2,1-1-1,-1-1-5,0 0-2,1 0-2,0 0-7,1-1 0,0 0 0,1-1-8,0-1 0,1-1-1,0 0 2,-1-2 2,1-1 3,0 0 3,0-1-1,0-1 9,0 0 2,-1-1 7,0 0 0,0 0 0,1-1 0,0 0 0,-1-1 0,0 0 1,-1 1 0,-1 0 5,0 1 7,0 1 9,-1 1 8,0 0 13,0 0 5,-1 2 5,1 1 1,-1 1-4,0-1-7,-1 2-8,0-2-8,1 2-11,-1 2-6,0 0-7,1 3-3,-1-1 0,2 3 6,-2 0-6,0 1 0,0 3 1,-2 1-1,1 1 2,0 1 0,0-1 1,-1 2-3,0 0 1,1 1 2,-2 0 0,1 0-2,-1-1-2,2 2-1,-1-1-4,0 0-8,1-1-10,-1 0-13,0-2-10,1 0-9,-1 0-7,1-1-6,0 0-5,1 0 3,0-1 5,0-1 9,0 0 9,0 0 9,0-1 7,0-1 9,-1 0 4,0-1 8,0 0 4,-1 0 3,0 2 2,0-1-3,0-1 3,-1-1 2,0-2 0,0 0-1,0 0-2,-1-1 1,0 2 2,0-2 1,-2 0 0,1-1-1,0 0-1,1-1 1,0 1 0,0-2 0,0 0 0,0 0 2,-1-2 0,0-2 1,2-1 4,0 0 5,0-2 6,0 1 6,1-2 5,1-1 5,-1-1 7,1-1 6,0 0 1,1 1 2,2 0-2,0 0-1,0-1-1,2-1-1,0-1-7,1 0-6,0 0-3,3 0-6,-1 0-4,2 0-6,0 0-6,1 0-7,0 0 0,0 2-7,2-1-22,-1 2-22,-1 0-28,0 2-28,0-1-36,-1 1-28,0 1-37,-1 0-30,1 0-17,-2 0-15,0 0-35,0 1-69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19.5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0 72,'-1'-1'78,"0"1"-12,1 1-9,0 0-8,0 0-5,0-1-7,0 0-7,0-1-8,1 1-8,0 0-5,-1 0-3,0 0 2,-1 1 1,0 0-1,1 1 1,-1 0 6,0 1 6,-2 1 6,2 1 2,-1 0 2,0 1 1,1 0 1,-1 0-3,0 1-4,-1 0-6,1 1-6,-1 0-3,1 0-4,-1 0-2,0 1-1,0 0-1,1 0 0,-1 0-1,0-1 0,0 2-2,0-2 3,-12 48 3,11-38-6,3-10 0,-1 2-2,1-2 2,0 1 0,0 0 0,-1 0-1,2 1 1,0 0 0,3 0 1,-3 1 1,2 0-4,0 0 2,0 0 0,1 0 1,-1-1 0,1 0 1,-2-2-1,2 2 1,-1-2-1,2 2 0,-1 0-1,0-2 1,1 2-1,0-1-1,-1 0-1,0-3 2,1 1 0,-2-2 0,1 0 2,1 0-3,-1 0 1,0-1 0,1-1 0,0-1 1,-1 0 0,0 0 1,1 1-8,-2-1 3,1 0 0,-1 0 2,1-1-3,-1 0-3,0 0-5,1-1-8,-1 0 2,1-1-16,-1 0-16,0 0-14,0-1-16,-1 0-17,1-1-14,1 0-14,-2-1-22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55.9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6 27,'0'0'92,"1"0"1,0 0 2,2-1 3,-2-1 3,2 1 4,-1 0 0,1-2 0,1 2 0,-1 0 0,1-2 5,-1-2-3,1 5-1,0-3-1,0 2-2,0-2-2,1 2-6,1-2-5,-2 2-13,0-1-9,1 1-10,-2-1-10,2 2-11,0 0-10,-1 0-6,1 0-6,-1 0-2,0 0-5,0 2-2,1-1-2,-1 0-1,-1 0 2,2-1-3,0 1-3,-2 1 0,0-2 0,2 0 1,-3 1 0,1-1 0,0 1-4,1-1-4,-2 0-18,1 0-15,-1 0-17,1-1-22,0 0-22,-1-1-23,0 1-23,0 1-23,-1 0-12,-1 0-17,0 0-17,0 0-15,0 0-6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55.5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5 34,'0'0'91,"0"-1"-6,1 0 1,-1 0 3,0 0 2,1 0 1,0 1 3,0-1 0,0 1-1,0-2-3,-1 2-4,2 0-4,0-2-6,0 1-7,1 0-10,-1 0-7,1 1-5,1-3-6,0 2 0,0 1-3,0-3-1,1 3-2,0 0 2,1-2-2,-1 2-2,2-2-3,0 1-7,0 1-5,57 0 29,-53 1-46,-5 1-3,-1-2 0,0 0 1,-1 0 0,1 0-1,-1 0-1,0 0 1,-2 0 0,-1 0 1,0 0 2,0 2-5,-1-2-7,0 0-9,0 0-11,0 0-17,0 0-17,0 3-19,0-3-25,-2 0-24,0 1-22,-2 2-19,1-2-18,0 1-15,0 0-21,1 1-52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55.01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7 13 50,'-1'-1'69,"1"-1"1,0 0 3,0 0 2,0 1 2,0-1-1,0 2 1,0-1-5,0 0-2,0 1-3,0 0-6,0 0-5,0 0-6,0-1-2,0 0-3,-1 1-3,1 0-2,0 0-1,0 0-3,0 0-4,0 0-2,0 0-4,0 0-3,0 0-5,-10 30 242,9-24-221,-1 0-6,0 2-3,1-1-6,-1 1-1,0 0-2,1 0 0,-2 0 0,2 1-1,-1 0 0,0 0-3,1 0-3,1 0-7,-1-1-2,0-1 1,1 0-1,0 0 0,0 0-3,1 0 0,0-1-1,0 0 2,1-1-1,0-1-2,2-1-2,1 1 2,0-2 1,0-1-1,1 0 0,1-1 0,0 0 0,0-2 1,1 0-1,0 0-2,-2 0-1,2-1 3,-2 0 0,0-1 0,0 1-1,1-2 0,-2 0 0,2-1 2,-1-1 0,-1 2-1,-2-1 0,2 0 0,-1 0 0,-1-1 1,1 1-1,-1-2 2,-1 1-2,1 0 1,-1 1-1,-1 1 3,1-2 1,0 2-4,-1 1 1,0-1-4,1 3 3,-2-1 2,0 1 1,1-1 1,-1 1-1,0 2 1,0 0 1,0 0 6,0 0-3,0 0 1,0 0 0,0 2 5,0 0 10,0-1 11,0 1 4,0 1 0,-1 0 5,1 1 4,0-1 3,0 2-3,0 0-5,-2 1-5,1 1-3,0 1 0,1 2-3,-2-1-5,2 2-3,-1 1-6,-1 1-6,0 1 1,1 2-5,-1 1-2,2 1 0,-3 1-2,1 1 0,2-1-4,-3 4 3,2 0-1,1 0 0,-2 3 0,2-4-2,0 1-1,2 0 0,-2 0 1,1-3-2,0 0-3,1-1-2,0-1 0,1-1-6,-2-1-2,1-1-7,1-2-6,-1 0-6,0-3 5,0-1-8,0 0 1,-1-4 1,1 0 4,0-1 3,-2-1 7,1-1 3,0 0 1,-1-1 4,0-1 1,-1 0 5,0-1 3,1 0-2,-2 0 1,-1-1 3,1 0-5,-2-1 10,1 0-3,-2-1 0,-2 0-2,1-1 1,0 0 1,-1-1 0,0 0 0,-2 0-6,0 0 5,1-2-2,0 1 3,-3-1 2,3 0-1,-1 0 0,1-2 4,-1 2 1,0-1 3,3 1 9,-1 0 5,2 1 3,0 1 4,0 0 1,1 1 2,2 1 0,-1 0-5,2 0-7,1 0-5,1-1-3,0 0-6,3 0-3,0-1-2,1 0-2,2-1-1,1 0-1,0-1 0,3 0 2,0-1 0,2-1-3,1 0-12,-2-1-18,2 1-23,0-3-27,-1 3-35,-1-3-42,1 3-42,0-1-43,-3-2-35,2 3-34,-2-3-83,-1 3-49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43.9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8 17,'1'-2'59,"0"1"1,0-1 0,0 2 3,-1-2 4,0 0 2,1 1 2,0-1 6,0 1 2,0 1-1,0-2 6,-1 2 2,1-3 2,0 1 3,0 0 1,0 1-1,0-1 2,-1 2 3,1 0 0,0 0 0,0 0 0,0-2-3,0 1 1,0 1 0,0 0-1,0 1-2,0 1-5,-1 1-6,1 1-1,0 1-2,0 0 1,0 1-8,-1 1-9,0 2-6,-1 1-2,0-1-7,0 1-8,0-1-9,1 1-12,-1 0-7,0 1-5,0-1-2,0 0-2,0-1-1,-1 0-3,1-1-2,0 0 3,1-1 1,-1-1 4,1 0-4,0-1-5,0 0 3,-1-2-1,0 2-7,0-2-6,0-1-1,2 1-6,0-3-1,0 2 1,0-2-2,0-2 5,1 2 6,0-3 2,0 2 6,0-3 5,-1 2 0,2-2 2,-1 0 0,1 0 0,-1 0-1,-1-1 2,2 1-5,-1-2 1,2 0-1,-1 0 6,1-1-3,1-1-1,-1 0 0,0 0-1,0-1 1,1 0 2,0-1 3,1-1-6,1 1 3,-1 0 6,1 1 1,-1 2 6,0 0 1,0 1 4,1 1 3,-1 0 4,1 0 0,-1 2 1,-1 1 0,1 2-4,1 0-3,-2 0 6,0 2 6,0 1 6,0 2 12,0-2 5,-1 2 5,1 0 6,-2 1 9,0 1-2,1 0-6,-1 1-7,0 0-4,0-1-8,-2 1-5,1-1-6,0 0-5,-1 1-9,-1 0-1,0-1-5,0 0-6,0 0-2,0-1-5,0 0-1,-1 0-5,0 1 3,0 0-6,0-1 2,0 1 2,1-1-3,-1 0 5,0-1-1,1 0 1,-1-1-1,1-1 1,0 0-1,0-3-4,1 3 1,1-1-1,0-2 5,1 3 1,2-1 0,0 0 5,2-2-5,1-2 0,1 0 4,2-1-2,0-2-4,0 2-4,1-2 0,0 0-3,-1 0 6,2 0-1,-4-1-8,1-1-2,-2 2-3,0 1 0,-1 0-4,-2 0-2,0 0-3,0 1 0,-2 0 2,-1 1 0,1 1 5,-2-1-5,0 0-2,-1 1-7,0 0-11,-1 0-12,0 1-17,-2 0-25,0 0-29,0 2-26,-1 0-29,1 0-26,0 0-23,0 0-25,0 0-19,1 0-16,2-2-11,-4 2-18,-1 1-69,0 0-4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42.9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38 12,'-1'-4'59,"1"1"3,0 0 4,0 0 5,0 0 7,-1 1 3,0 0 7,1 0 7,0 0 9,0 0 9,0 0 10,0 0 8,0 0 7,0 1 10,0 0 9,-1 0 7,1 1 11,0-1 11,0 1 4,0 0 10,0 0 0,0 0 4,0 0-11,0 0-16,0 0-18,1 0-26,0 0-14,-1 0-32,1 0-20,0 0-24,0 0-12,1 0-6,1 0-13,0 0-5,-1 0-9,1 0 4,-2 0-15,1 0-19,0-2-37,-1 2-56,0 0-56,0 0-66,1 0-75,0 0-75,1 0-67,-3 0-126,0 0-42,0 0 8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42.6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 17 28,'0'-2'62,"1"2"-5,0 0-2,-1 0-4,1-2-3,0-1-3,1 2-3,-1-1-2,1 0 1,-1 2 5,0-1 0,0 0 5,-1 0-1,0-1-1,1 2-3,0 0-3,-1 0-3,0 0-5,-1 0-1,1 0-3,0 0 0,0 0 0,0 0 0,0 0-2,0 0-3,0 0-1,0 2 2,0 0 2,-1-1 3,1 3 0,-1 0 2,-1 0 5,0 1-3,1 1 2,-1-1-2,0 3-3,1 0-5,-1 2-2,0-1-5,1 2-5,-1-1 3,0-1-4,1 0-5,-1 2-2,1-1-3,-1-2-2,1 2-1,-1 0 0,1 1-8,0-1 1,0-2 1,0 2 1,0-2 2,1-1 1,0 0 0,0-1-1,0-1 8,0-1-2,1 0-2,0-1-1,0 1-2,0-1 1,0-1 0,0 0 1,0 0-2,0-2 0,-1 2 2,0-2 0,0 0-1,0 0 1,1 1 0,-1-1-2,0 0 4,0 0 0,1-1-3,-1-1 0,1 1 0,0-1 0,-1 0 1,1-1 6,0 0 1,-1 0 3,1-1 2,0 0 2,0-1 2,1-1 0,-1 0 2,2 1-6,-1-2 2,2 1 2,-1-3-3,0 1 0,1-1-1,2-1 4,-1 0 0,1 2 2,-1-2 0,1 4-2,0-4 1,1 2 3,0 0 2,-1 3-2,0-2 0,-1 1 0,2 1-2,-2 0 0,0 0 1,0 0 0,-1 3 0,0-1 0,-2 1 0,2 1 1,-2 1 11,3 0 6,-2 3 6,0 0 6,-1-1 4,1 3 11,-2 0 8,0 0 3,0 3-2,1-3-2,-1 4 2,-1 0-5,0-1-1,-1 2-11,-1-2-11,2 0-5,-1 2-6,1-2-6,-1 0-10,1 0-6,0 0-9,0-1 0,0 1-1,0-3-3,0 1-3,0-1-3,0 0 5,0-1 4,0 0-3,0-1-1,0 0-1,0 0-1,1 0 0,-1-1-3,1-1-8,-1 0-9,2 0-4,-1-1-7,0 0-9,2 0-8,-1-1-11,2-1-11,1 0-5,-1-1-1,1-1 0,-1 0 4,0 1 5,1-2 8,0 1 8,0-3 12,1 1 8,2-2 8,-3-1 6,2 1 2,0-1 4,-1 1 7,2 1 2,-2-1 3,0 0 1,0 1 0,0 1 0,-1 1 1,0 0 2,0 2 0,-1-2 3,1 3 2,-2-1 7,0 3 9,0 0 7,1 0 10,0 5 15,-2-3-1,1 1 9,-2 3 7,1 1 2,-1-2-1,0 3-7,-1 0-6,0 2-18,0-2 0,0 2-12,0-2-21,0 1-2,-1 0-4,0 1 0,0-1-2,0 0 0,1 0 0,0-2 0,0 1 8,0-1-5,0-1-4,0-1-16,1-1-4,0-1-3,0 0-9,0 0-9,3-1-6,0-2-8,1 2-9,1-2 1,1 0-5,1-2 0,1-1 3,1-2 7,0 0 2,0-1 10,1-1 11,1 0 9,-2-1 9,1 0 5,0 0 4,0-1 3,0 0 2,-1-1 0,1 0 1,0-2 3,-1 1 0,0 1 0,-3 1 0,1-1 4,0 2 2,-3 0 9,1 1 9,-2 1 10,0 1 9,-3 0 7,3 3 8,-3-1 6,0 3 2,0 0-7,-1 0-7,0 0-8,0 0 0,0 0 1,0 3 5,0-2 3,-1 3 1,0-1 0,0 2 3,-1 2 1,0 1-7,1-3-12,-2 3-14,2-2-8,-2 1-16,-1 1 2,2 0-2,-1-1 0,0 2-2,0 0-2,0-1 0,1 0 0,1 0 17,-1-3-7,0 1-5,2 0-2,-1-1-3,1 0 5,0 0 3,1-1-3,0 0-10,2 0 5,0 0 2,1-1 0,1 0 2,0-1-1,4-2-1,-1 2 1,1-2 3,1 0 0,0-2 0,-1 2 1,0-2-7,1 1-3,-1-1-6,-1-1-11,-1 0-12,0-1-11,1 2-16,-1-1-16,-2-1-13,0 0-18,-1 1-17,0-1-12,-1 0-15,0-1-15,-1 0-17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37.4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0 49,'-1'1'76,"0"0"-3,0 0 2,1 0-1,-1 0-3,1 1-4,-1-2-1,0 0-4,0 3-1,0-1 1,0-1 4,1 1 2,-1-2 2,1 1 1,0-1 0,-1 2-2,0-2 1,1 0-10,0 0-4,0 1-4,0 0-2,0 0 0,0-1-1,0 1 0,0 0-5,0-1 9,0 1-3,0 0 1,-1-1-5,0 1-2,1 0-2,0-1-3,0 0-1,0 0-2,0 0-1,0 0 0,0 0 5,0 1 2,-1-1 0,1 0 10,0 0 17,0-1 4,1 1 8,-1 0 8,0-1 12,0 1 12,0-1 14,0 0 3,1 0-2,0 0 4,-1 1 0,0 0-10,0 0-14,1 0-18,-1 0-27,1 0-10,0-1-11,0 1-10,1 0-9,0 0-3,1 0-1,0 0 0,0 0 12,2 0-10,0 0-4,-1 1 0,0-1-3,1 1-3,1-1-2,-1 0 1,3 0-3,-2 0 4,1 0-5,1 0-1,-1 0 0,0 1 0,0-1-1,0 0-5,-2 1-3,1 0 0,1-1 4,-1 0 1,0 0-1,1 0 3,-1 0-2,1 0 3,0-1 2,0 0-2,-1 0-3,0 0-7,-1 1 1,0-1-1,0 1 8,-1 0-6,-1-1 4,-1 1 2,1-1-3,-1 0 1,-1 1-1,0 0 2,0 0-4,0 0 6,-1 0-9,0 0-4,0 0 3,-1 0 1,-1 0 3,1 1-8,-2 0-5,1 1-6,-2 0 3,1 0-5,1 0-4,-1 0-10,0 0-18,0 0-20,1-1-22,-1 2-34,1-1-40,0 0-38,1 0-44,-1-1-41,1 0-38,0 0-34,1-1-28,-1 1-32,1-1-69,0 0-2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36.8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1 86,'0'-1'82,"0"1"-4,-1 0-2,1 0-1,0 0-3,0 1-3,0 0-1,0 0-4,0 0-6,0 1-3,1 0 2,-1 0 1,1 1 3,-1 0 2,0 1-4,0 0 1,0 0 3,-1 1 0,0 0-2,0 1-6,-1 0-4,1 0-6,-1 1-3,1 0-1,-1 1-7,0 1-5,0 0-7,0-1-4,0 0-4,0-1-2,1 1-1,0-1-3,0 1-2,-1 0-1,0-1-2,1 0 3,1-1-3,-1-1 1,1 1-2,-1-1-2,1 0-2,-1 0 1,1-1 1,0 0-4,0 0 3,0-3-1,0 1 2,0-2 2,1 1 2,0-1-1,0 0-2,-1 0 3,1 0-2,0 0 0,-1-1 0,1 1-1,1-2 1,-1 1 0,3-2 0,-1 1-2,1-2 1,0 0 1,-1 0 0,1 1-2,0-2 0,0 0-1,1-1 1,2 1 0,-2 2 0,1-1 0,0-1 0,0 2 2,-1 1-2,1-1 2,-2 1 2,1 1-1,0-1 3,0 2 1,0 0 1,0 2 6,1 0 9,-1-1 7,0 2 6,-1 2 4,0 2 6,0-1-1,1 3 1,-1-1-4,2 0-5,-1-1-7,0 1-4,-1 1-3,0 0-6,0 1-1,-1 0-3,0 1-2,-1 0-5,1 0-2,-2 0 1,0-1-4,0 0 2,0-1-3,-1-1 1,0 0 0,-1 0 2,0-1 0,0 0 2,0-1-2,-2 0-2,1 0 1,-2 0 0,1-1 0,-1-1 0,0 1 1,-1-1-6,0-1 3,0 0 0,-1 0 0,1 1 0,-1-1 0,0 2-1,0-2 1,-1-1 1,-1-1-1,1 1 0,-1 1 0,1-3 1,-2 2 2,1-2-2,1 0-4,0 0-1,1 0 4,0 0 0,2-2 1,-1 1 0,1-1-2,1-1 2,0 1 6,0-1 2,2 0 3,0-1 5,0-1 7,1 2 11,0-2 10,1 2 8,0 1 10,-1-3 10,2 2 6,0-2 5,-1 3-1,1-1-5,0 1-5,-1-1-8,0 3-10,0-1-11,1 0-8,-2 0-13,1 1-7,0 0-6,0 1-2,0 0-6,0 0 1,-1-1-1,0 2-2,0 0 0,0-1 2,0 2-1,0-1-7,0 0-19,0 0-32,0-1-31,0-1-36,0 2-31,0-1-35,0-1-34,0 0-32,1 0-16,0 0-13,-1 0-12,0 0-7,0-1-3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35.8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-1 16,'-3'0'44,"2"1"-3,0-1 2,0 0 2,1 1 2,0-1 1,0 0 3,0 1 3,1 0 8,0 0 4,0-1 5,1 0 6,0 0 5,0 0 4,1 0 3,-1 0 1,1 0-3,-1 0 2,1 0-3,-1 0-2,1 0-4,-1 0-2,1 0-6,-1 0 1,1-1 1,1 1-2,-1 0 0,0 0 1,1 0-1,-2 0 1,1 1 2,1-1 0,0 0-3,0 0 0,0 0-4,2 1-9,0 0-6,-1 0-5,53 0 123,-52-1-169,6 0-1,-7 0-4,0 0 3,0 0 0,0 0-3,0 0 3,-1 2 1,0-2-3,0 0 4,-1 0 0,1 0 1,-2 0-1,0 0 0,0 1-4,0-1-7,-1 2-9,-1-2-16,1 0-17,-1 0-21,0 0-22,0 0-18,0 0-23,0 0-21,-1 1-19,1 0-14,0-1-15,0 0-17,0 0-13,0 0-24,0 0-31,0 0-73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35.4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 18 28,'-1'-2'32,"1"0"-2,-1 0-1,1 1 3,-1 1 1,0 0 1,0 0 1,1 0 1,-2 0 1,0 0 4,1 0 5,-2 0 4,1 0 5,1 1 5,-2-1 3,2 0 12,-1 0 3,0 0 0,2 2 1,0-2-1,0 0-2,0 2-2,0-2-1,0 0-9,0 0-2,0 0-3,0 0-1,0 0-2,0-2 1,0 2 1,1-2 3,0 2 0,0 0-3,0 0 1,-1 0-1,1 0-2,0 0-4,1 0-6,0 0 0,2-1-2,0 1 4,1-2 0,0 2-1,1-2-1,0 2 3,0 0-2,0-3-6,-1 3-5,1 0-3,1 0-7,-1 0-5,-1 0-7,2 0-5,0 0-4,-1 0-1,0 0 0,-1 3-2,0-3-2,-1 0-1,0 0 10,0 0-3,0 0-5,2 0-1,-2 2 2,1-2-2,-1 0 0,-1 2 1,1-2-10,-1 1 4,1 1 3,-2-2 1,0 0 0,0 0 1,-1 0-1,1 0-4,-1 0-2,-1 0-7,1 0-12,0 0-11,0 0-13,0 0-17,0 0-12,-1-2-15,1 1-14,0-1-8,1 0-11,-1 2-9,1-3-20,0 1-19,-1 0-21,-1 2-17,0 0-17,0 0-26,0 0-4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18.9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22 28,'0'-2'73,"0"1"-6,0 1 0,0-1-1,0 1-1,0-1-2,0 1-4,0 0-7,0 0-1,0 0-5,0 0-5,0 0-5,0 0-6,0 0-5,0 0-4,-1 0-3,0 0-1,0 1 0,1 1 0,-2 1-3,0 1 0,1 1 3,-2-1 1,1 0 0,-1 1-1,2 0-4,-1 1-2,0 1 1,1-2 1,-1 3-2,0-2 0,1 2-3,0 0-1,0 0 1,0 0-1,0 0 5,1 0-5,0 0-4,0-1 0,1 0-1,0 0-1,0-1 1,0 2-2,0-2-3,1 1 0,0 1 3,-1-3 0,2 3 0,-1-3 0,1 0 0,-1 0 2,1 0-2,1-2 1,-1 1 2,1-1-1,1 0 1,0-1 3,0-2 0,0 0 5,1 0 0,-1 0-1,3-2 0,-2 0 0,1 1-2,-1-2-3,2-1-1,-2 1-6,2-2 1,-2 2 3,0-1-3,1-2-1,-2 1 1,1 0 1,-1 0 1,-1 0 3,0-3-2,1 3 0,0-1 3,-2-1 2,3-1-1,-3 0 3,0 1-2,0 0 0,-1-1 1,0 0 3,2 0 1,-2-1 1,1 1 3,-1 0 4,0 0 4,0 0 4,-1 1 0,0 1 3,0-1-1,0-1 1,-1 2-1,1 0-5,1 0-6,-1 1-4,0 2-4,-1-2-3,0 2-2,0 1-2,0-1-1,0 2-1,0 0-2,0 1 0,0 0-1,0 0-3,0 0-1,0 0-1,0 0-3,0 0-9,0 0-9,0 0-13,0 1-13,0 0-17,0 0-15,0 1-14,0 0-14,1 1-9,-1-2-10,0-1-6,0 0-8,0 0-4,0 0-15,0 0-39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34.2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4 0 155,'0'0'123,"0"0"-22,1 0-10,-1 0-4,0 0 0,1 1-2,0-1 0,-1 2-6,2 1-4,-2-1-5,0 1-8,1 2-3,-1-2-7,0 1-4,0 2-8,0-3-2,1 1-4,1 1-1,-2 0 1,1 0-2,0 1-3,-1 0-3,1 1-1,1 0-2,-1 0 3,1-1-2,0 2-5,-1-1-5,1 1-1,1-1-2,0-1-3,0 2 0,0 0-4,-1 2-2,0-2 2,1 2 0,0 1 1,-1-1-1,2 0-1,-2 1 0,1-1 0,-1 3 2,1 0 3,-2 0 2,2-1 3,-2 1 2,2 2 9,-1-1 3,-1 1 5,1-1-3,-1 1-2,0 0 0,0-1-1,0 0-1,0 0-5,-1 0-6,-1-1 0,0 0-1,0 0-1,-1-3-2,0 3-3,0-3-1,-1 0-4,0 1 1,0-3-3,-1 2 1,0-2 0,-1-2-2,1 2 0,-1 1-3,1-4-3,-1 3-6,0-3-6,0 1-6,0 1-8,-2-1-3,2 0-6,0 0-5,0-1 1,1 0 1,-1 0 2,-1 0 6,2-1 3,0 0 3,0 0 2,-1-1 1,4 0-2,-2 0 1,1-1 0,0 0-5,-1 0-4,1 0-4,1-1-4,-1 0-6,0 0-10,0-1-15,1 0-17,0 0-20,0-1-23,1 0-26,0 1-34,-1-1-7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33.6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83 60,'0'-1'66,"0"0"-2,0 1 2,1-1 4,-1 0 3,1 1-2,0-1-2,-1 0-3,1 0-5,0 0-8,-1 0-5,0 0-6,1 0-3,0-1 0,1 0 1,0 1 4,0-2 2,0 1 7,1-1 2,1-1 2,-1 0 0,1-1-1,1 0-6,0-2-4,1 2-5,-1-3-3,2 1-6,-1 1-4,0-1-4,-1-1-3,1 0-6,0 1-2,0-1 1,-1 1-2,-1-1 3,0 0 5,0 1 7,-1 0 4,1 1 6,-2 1 5,1 1 3,-1 1 0,0-1-2,0 1-4,-2 0-7,1 0-8,0 2-3,0 0-4,-1 0 0,0 0-4,0 1-3,0 0-2,0 1-1,-1 0 2,1 0-2,0 0-2,0 1 0,0 0 0,0 0 3,0 1 2,0 0 1,-1 1 2,0 0 1,1 1 4,-1 0 4,0 1 4,0 1 0,-1 0 0,1 0-1,-1-1 0,0 3-1,1 0-1,-1 0-5,0 0-4,2 1-7,-1 0-3,0 1-1,0 1-2,-1 1 0,0-2-2,0 1-2,1 0 1,-1 0 5,1 0-3,0 0 1,1 0 0,-1-1-2,0 0 6,0 0-2,1-1-3,0 0-2,0-1 2,0 1-1,0-2-1,1-1 0,0-1-4,0-3 1,-1 2 1,1-3-1,0 1 2,-1-3-1,0 2 3,0-1 1,0-1 0,0 0 0,1 0 0,0 0-4,0-1-7,-1-1-10,1-1-11,8-47-833,-8 41 693,2-10-235,-1 9 166,0 0-64,0 0-67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33.0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7 5 23,'1'-2'102,"-1"1"-7,1-1 0,0 2 3,0 0 0,0 0 0,0 2-4,-1-2 1,1 0-2,0 1-2,-1-1-2,0 2-7,0-2-3,0 2-2,0-2-1,0 0-2,0 0-4,0 0-8,0 0-4,0 0-5,0 0-5,0 0-5,-1 0-3,0 0-6,1 1 1,-1 1 2,-1 3 6,0-2 5,-1 2 0,0 2 2,0-1 3,-1 1 4,0 1 1,0 2-3,-1 1-5,0 1-4,1 0-1,-1 1-5,0 0-4,0 0-8,1 1-8,-1 0-4,1 1-6,1 0-3,-2 1-3,2 0-1,0-1-2,-1 0-1,2 1 0,0 1-1,1-1 1,0-1 0,0 1 1,1 0 2,0 0 0,1 0-2,0-1 0,0 0 1,1-1-2,0 0-2,1-1-1,0-2 1,1 2 0,0-3-1,-1 0 1,1-2 0,1 0 1,-1 1-1,1-3-5,0 1-7,0-2-9,0-2-6,0 0-9,1 0-11,-1-1-10,0 0-11,-1-1-9,0-1-10,0-1-7,-1 1-11,1-3-14,0 1-12,0-2-16,-1 0-13,1 0-13,-2-1-12,1-1-15,-1 1-12,1 0-20,0-1-61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32.5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 42,'0'-2'53,"0"0"-4,0 1-3,0 0-1,0 0 0,0 0-3,0 0 0,0 0 2,0 0 2,0 0 4,0 1 6,0 0 0,0 0 6,0 1 2,0 0 6,0-1 1,0 0 5,0 0-1,0-1 1,1 1-1,1 0-2,-1 0-1,1-1-1,-1 1-2,0 0-5,0 0-2,-1 0-7,1 0-5,-1 0-3,0 0-8,0 1-6,0 0-3,1 0-4,0 1-1,0 0 6,0 0 8,-1 1 7,0 1 8,0 1 7,0 1 10,0 2 9,-1 0 4,0 1-4,0-1-11,1 2-8,0-2-7,0 2-11,0-2-9,0 2-13,0-2-8,0-1-6,0 1-1,0-2-4,0 1 0,1 0 1,0-1-2,0 0 1,2-1 0,0-1-2,1 1 0,-1 1 2,1-2-2,0-1 1,1 1-1,0-1 0,1-2-1,1 2 2,0-1-5,0-2 2,0 0-2,2 0 0,0-2-3,-1-1-1,0 0-3,0 0-6,0-1 0,-2 0 2,2-1-5,-2 0-4,0-1 1,2 0-1,-3 0 3,1 0 4,0 0 4,0-2 1,-1 1 2,-2-1 7,2 1 0,-2 1 1,0-2 3,-1 1-1,1-1-1,-3 1 0,1 2 2,0-1 2,0 1 1,1 0 3,-2 2 6,0-1 7,0 1 9,0 1 7,0 0 7,0 1 4,0 0 2,0 1 2,-2 0-4,2 0-3,0 0-6,0 0-3,0 1-1,-1 1-4,1 0 2,0-1-2,0 2 1,-1-1 2,0 1 4,1-1 2,0 3 0,-2 0 1,0 0 0,1 1-3,1-1-3,-2 2 0,1 1-11,0 2-4,-1-2-6,2 2-6,-2 3-2,1-2-2,1 3-1,-2-1-1,1 3 2,1-1-2,0 3 3,0 0-1,0 1 2,1-1 1,1 0-3,-2 2-1,1 1 1,0-3-1,0 3-2,-1-1 0,2-1-2,-2 1-5,1-1-2,-1 1 1,0-3-3,1 0-4,-1-1-1,0 0-4,0-2 0,0 1 2,2-2-3,-2 0 0,0-1 0,0-1 1,0-1-3,0-3 3,0 1 1,0-3-3,0-1 2,0 0-1,0-1 1,0-1-3,0 0 7,0-1-3,0 0-2,-2 0 0,1-1-2,0 0-3,-1 0 0,-1-1 4,-1 0-2,1-1 0,1 1 3,-2-2 3,0 1 8,0-2 4,-2 0 1,0 0 1,-2 0 3,1-1 1,-1 0 0,0 0 5,2-2-3,-2 1 2,2-3-1,-1 1-2,0 0 2,2 1-1,-1-2 5,1 0-5,1 1 3,1 0 1,1 0 4,-1 0 3,3 1 0,0 0 0,0-1 0,0 1 4,4-1-4,-1 0 0,1 0-5,1 0 6,2-2-3,-2 0-1,2 0-6,0-1-1,2 0-1,0 1 0,0-3-5,1 0-5,0 0-8,0 0-24,0 0-26,0-2-39,0 2-40,-1-3-46,-1 1-45,0 1-48,1-1-36,0 0-16,-1 2-12,-1 0-31,1 0-54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31.2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 53,'0'0'101,"0"0"-15,1-1-6,0 1-3,0 0 0,-1 0-1,1 0-1,0 0-2,0 0-4,0 0-3,0 0-3,-1 0-5,1 0 1,0 0-2,0 0 0,0 0 1,0 0 2,0-1 2,1 1 6,0 0 7,-1 0 2,1 0 3,0 0 3,1 0 2,0 1 1,1 0-1,0 0-5,-1 0-1,2 0 0,0 0-2,1-1-3,-1 0-2,1 1-5,-1 0-1,3-1-5,-3 0-8,1 0-9,0-1-6,1 1-6,-1 0-10,0 0-6,1 0-6,-2 1-5,-1-1-3,2 0-2,-2 0-2,0-1-6,-1 0-5,-1 0-14,-1 1-16,0 0-18,0 0-19,-1 0-20,1 0-19,0-1-18,0 1-15,-1 0-12,0 0-16,0 0-17,0 0-18,0 0-19,1-1-28,-1 1-57,0 0-67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30.8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-1 5,'0'0'79,"0"0"0,0 0 1,-1 0 1,0 0 1,0 1 3,0 0 1,0 0 0,-1 0 0,0 1-1,0-1 3,0 1 1,1 0-3,-1-1-6,0 2-5,1-3-9,0 1-6,0 0-9,0 0-7,0 1-7,0 0-4,1-1-2,0 0-3,1 0 5,0 0-2,0 2 1,1-1-1,-1-1 0,2 1 0,0-2 0,2 1 1,0 1-8,1-2 3,0 0-2,-1-2-2,2 1 1,1 1-4,-1 0-2,1 0-5,0-2-3,-1 2-3,1 0-1,-2 0-3,0 0-2,1 2 1,-2-2-2,4 0 0,-4 0 0,1 0-1,0 3 1,-2-3 0,0 3-1,0-1-3,0-2-2,-1 0-7,-1 0-7,1 0-7,-2 0-15,1 0-11,0 0-10,-2-1-11,1 1-9,0 0-8,0 0-10,0-1-11,-1 1-1,1 0-13,-1 0-14,1-1-9,-1 1-10,0 0-5,0 0-10,0 0-19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30.2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19 1,'-1'-2'86,"1"0"-29,-1 0-15,0-1-11,1 1-8,0 0-6,0 1-5,1 0-4,0 0-11,-1 0 3,0 0 0,0 0 3,0 0 0,0 1 3,1 0 2,-1 0 4,0 0 3,0 0 4,0 0 2,0 1 6,0 0 10,0 0 6,0 1 7,0 0 3,0 1 6,0 0 8,0 0 6,0 1 2,-1 0 1,0 1 2,0 1 1,0 0 1,0 0-2,1 1-7,-1 0-6,0 0-5,0 1-8,0-1-6,0 2-7,0-1-3,0 0-3,0 0 0,0 2-7,0-2-2,1 2-2,0-2-2,0 0-5,1 7 1,1-9-12,0 1 3,1 0-5,-1 1-2,2-3 0,-1 1 1,0-1 0,0 0 0,3 0 0,-1-1 1,-2 0-2,2 0 2,0-1 0,2-1-2,-1-1-1,0-1-1,1-1 1,-1 0-4,0-1 4,-1 0 0,2-1 1,-1 0 0,0 0 0,0-1 0,-1 0 1,-2-1-2,2 0-1,-1 0-1,0-1 0,-1-1-1,2 0 0,-3 0-1,1 0 0,0-1 3,0 1-1,-1-1-1,1 0 2,-1 0-1,-1 1 1,1-1 2,-1 0 0,2 0 0,-2-1 0,0 3 2,-1-1 9,1 4-3,0 1 3,-1 1 0,0 0 2,0-1 6,0-1 2,-1 1 2,0 0-8,1 1 5,0 1 4,0 0 5,0 1 4,0 1 17,0 1 6,0 1 4,0 1 7,-1 1 7,0 1 3,-2 0-1,3 0-6,-1 1-14,0 0-4,0 2-2,0 0-6,-1 1-8,0 1-7,1-1-6,0 2-3,0 0-6,0 1-4,0 1-4,0 0-2,1 1-2,-1 1-2,0 0-2,0 1 5,0-1 0,1 1-3,0-2 0,0 2 0,0-3 1,0 0-1,0 0 2,0 1-4,0-2-6,0 1-6,0 0-8,0-1-5,0 0-3,0-1-3,1 0-3,-1-1-5,-1-1 7,1 0-2,0-1-4,0 0-2,2-1-1,-1 1 0,0-2 0,-1 0-1,1-1-8,0-2 6,0-2 5,-1 2 1,0-2 7,0 1 2,-1 1 3,0-2 6,0 0 3,-2-1 5,1 1 2,-1 0 5,0-1 0,1 0 2,-1-1 1,-1 1 2,0-2 1,1 1 1,-2 0 1,0-1-1,-1 0 1,1 0 0,0-1 1,-1 0-2,0-2 1,-1 1 2,2-1-2,0 1-1,-1-3 0,0 0 3,1-1-2,-1-1-1,1-1 0,0 1 0,3-2 3,-1-1 0,0 0 1,1 0-3,1 0 5,1 0 2,1 0 4,1 0 0,1 1 2,0 0 3,1 0 0,-1 0 1,2 0-1,2 0-1,-1 0-3,0 0-3,1 1-3,-1 0-3,2 1-13,-2 0-22,2-1-31,-2 0-39,2 1-53,-3 1-55,2-1-59,0 1-85,-1 1-95,-1 0-3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29.1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6 156,'0'-1'139,"0"0"-21,0 0-13,0 0-4,1 0-4,-1 0-5,1 0-4,0 0-9,2-2-7,-2 1-8,1 0-5,-1 0-6,2 0-2,-1 0-2,1 1 2,-1-1 2,-1 1 2,1 0 0,0 1-3,-1 0 2,1 0-4,-1 0-3,1 0-3,0 0-5,-2 0 0,3 0-4,-1 0-2,0 1-2,0 0 1,0 0-1,0 0 0,-1 0 2,4 1 2,-2 0 5,1 1 2,0 0 0,1 0 1,-2-2 1,5 1-1,-2-1-5,1 0-5,0-1-5,1 0-5,1-1-7,0 0-5,-2 0-4,1 0-1,2 0-1,-3 1-2,0-2-2,2 1-1,-4 0 0,2 1 2,0 0 0,-3 0-2,0 0 0,1 0 1,-2 0 0,0 0 0,0 0 0,0 0-2,-1 0 1,0 1 0,0 0 0,-1 1 0,0-2-1,0 1 0,0 1 3,0 0 1,-1 0-1,0 1 3,-1 0-2,0 1-3,0 1-1,0 1 2,-1 0 0,0 0-1,1 1 4,-1 0-1,0 0 1,0 0-1,0-1 11,1 1-7,-1 0-3,0 0 0,1 0-4,-1 0-1,0-1-1,1 2 2,-1 0-6,0-1 2,1 0 3,-1 1 0,1 0 1,1 0 1,-2-1 1,1 3-2,1-2-1,0 2-1,0-2 2,0 2-2,0-2 0,0-1-1,0 1 0,0 0 2,1 1 0,1 0 1,-2 0 0,0 0 2,1 0-2,0-1 2,0 0 1,0 0-2,-1 0 0,1-1 0,0 0-1,0 0-3,0 0 3,-1 0 0,0-1-2,0 0 1,0-1 1,-1-1 0,0 1 0,0-1 1,0 0-1,1 0-1,-2-1 2,0 0-1,-1 0-2,1-1-1,-2 0 2,-1-1 0,1 1 0,0 1 2,0-1-1,0 0 1,-1-1-1,0-1 2,0 2 1,-2-2-2,2 0 1,0 0-4,-2 0 2,1 0 1,1 0 4,-3 0-3,3 2-1,-2-2 2,0 1-4,1-1 2,-2 2 1,2-1-2,0 1-1,-1 0-1,2-1 2,1 1 14,-1 1-7,0-1-3,4-2-2,-2 1-3,2-1 1,-1 2-2,1-2-2,1 2-12,-1-2 8,0 0 2,1 0 0,0 0-3,1 0-1,0 0 0,0-2-10,1 0-16,-1 1-21,2-1-29,-2-1-30,3 0-30,0-1-44,-1 1-42,0 0-34,1-2-36,-1 0-68,0 0-6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28.2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40 30,'-1'0'43,"-1"0"-4,1 2 1,0-1 2,0 0 2,2 0-2,0 0 2,-1 0 2,0 0 3,-1 0 4,0-1 7,0 0 5,0 0 3,0 0 8,0 0 2,1 0 5,-1 0 0,1 0 3,0 1 1,0-1 1,0 0-1,0 0 0,0 0-1,0-1-2,0 0-2,0 0-4,0 1 0,1 0 1,0 0-3,0-1-1,1 0-3,0-1-2,0 0-2,1 0-4,-1 0-7,1-1-5,-1 1-6,1-1-3,0 1-1,0-1-3,1 1-4,-1-1-2,2 1-2,-1 0-1,0 0-1,0 0-3,1 0-2,0 0-2,0 0-4,-1 0-3,0 1-1,1 0-1,-3 0-1,2 1 1,1 0 5,-1 0-2,0 1 3,-1 1 1,0 0 3,1 0 0,-1 0 4,-1 1 3,2 0 4,-3 1 11,1 1 8,0 0 9,-2 1 2,1 1-5,-1-1-2,0 0-3,0 0-4,-1 0-7,1 0-8,0 0-11,0 0-3,-2 0 2,1 0-3,0-1-7,0 0-1,-1 0-5,0 0-4,0 0-1,-1-1-4,0 1 1,-1 0 3,2 2 0,-2-2-4,0 0 2,0-1-1,-1 1 3,2 0 1,-1 0-3,-1 0-2,0 2-3,0-2 3,0 0-2,1-1-2,1-2-4,-1 0-3,3 0-2,-1 0-5,0-1 0,2 0-1,0 0 0,0-1 1,0 0 0,0 0 1,0 0 3,0 0 7,3-1 2,-1 0 0,2-1 1,1 0 3,2 1 5,-1-2-2,2 1 4,-2 0-7,0 0 2,1 1 1,-1-1 0,-1 1-2,2 0 0,-1 1 2,-1 1-4,-2 0 11,1 1-2,-1-1-2,1 1-1,-3 1-1,1 1-1,-1 0-1,2 1 6,-2 1-11,-1 0 0,0 1 1,0 0 5,0 0-3,-1 0-3,-2 1 1,2 0 0,-2 0 0,1 0 4,-1 0-1,1-1-6,-1 0 1,0 0-4,0-1-3,0 0-7,-1 0-7,-1-1-8,0 0-4,1 1-3,0-1-4,-1 0 3,1-1 1,-1-1 1,1 0 3,1 1 2,-3-1 1,1-1 4,2-1 2,0-1 2,-1 0 0,1 0 2,1 0 1,-2-1 4,4-1 2,-2 0 3,-1-1-1,3-2 1,0 2 5,0-2 4,0 0 1,0 0 3,0 0 1,0 0 1,0 0 0,2 2 1,-1 0-1,0 0-2,-1 0 1,1-10-640,-1 12 411,0 1-32,0 0-28,0 0-36,0 0-82,0 0-38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27.1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 87,'0'-1'92,"1"1"-4,0 0-1,0-1-2,0 0-6,0 1-3,-1 0-8,0 0-4,2 0-6,-1 0-2,0 0-4,0 0 5,-1 1 3,2 0 3,0-1 2,-1 0 1,1 0 1,-1 0 1,0 1 0,1 0-10,0 0-2,-1 1-2,1 0-1,0 0 1,-1 0 0,1 1-4,-1 0-3,0 1 4,0 0-7,0 0-4,1 0-5,-1 1-9,-1 0-6,1 0-3,0 0-5,-1 2-5,1-1-3,1-1 3,-2 2-2,0-1-1,1 1-2,-1 1-12,0-1-12,0-2-15,-1 1-18,-1-1-26,0 0-25,0 0-30,-1 0-33,0-2-27,-1 1-25,0 0-23,0 0-30,-1-1-5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37:33.6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7 64,'0'0'50,"0"0"-2,-2 0 1,2 1-4,0-1-6,0 1-3,0 0-3,0-1 0,0 0-1,0 0 1,0 0-1,0 0 1,2 0 5,-2 0 2,0 0 1,0 0 2,0 0 0,-2-1 2,2 1-1,0 0 3,-1 0-1,0 0-1,1 0 3,0 0-2,0 0-2,0 0-3,0 0-1,0 0-2,-1 0-4,1-1-2,0 0 0,0 2-2,0 0-1,0 0-1,0 0-1,0-1-4,0-1-2,0 0-2,0 1-5,0-1-4,0 1 8,0 0-13,0 0-3,0 0 0,0 0 1,0-1 0,0 1 0,0 0 0,0 0-3,0 0 0,1-1-2,1-1-3,-2 2-9,4 0-8,-4-2-12,1 1-13,-1 0-12,2 1-20,-2 0-20,2 0-151,-2 0 100,0 0-17,0 0-18,0 0-32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18.2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,'1'1'21,"-1"0"5,1 0 0,0 0-1,0 0 0,1 0-1,-2 0 3,1-1 1,0 0 0,0 0-1,-1 0 2,0 1-2,2 0 0,-1 0-2,0 0-3,0 0-1,-1 0-3,2 0-1,0 0-1,0 0 5,-1 0 0,0 0 6,2 1 0,-1 0 2,1 0-1,-1 0 0,1 0-2,-1 1-6,0 2-1,1 0 0,-1 1-2,1 1 2,-1 0 1,1 1-1,-2 0 1,2 0 0,-1 0 0,1 1 0,0 1-2,0 2-1,-2-2-1,1 3-1,0 0-1,-1-3 0,0 0 0,0 1-4,2-1-2,-1 3-4,0-3-2,0 2-1,0 0-1,-1-1 0,1 1-2,0 0 3,-1-1 0,1 0-1,-1-1 1,1 1 0,0-1-2,-1 1 2,0 0-1,0-1-2,0 1 0,0 1 4,-1-1-2,-1 2 0,-1-1 5,0-2-2,-2 3 0,2-1 1,0 0 0,-2 0-1,1-1 1,1 2-2,-2-3-2,1 1 0,0-1 1,-1 0 1,1-1-5,-2 0-2,1 0 2,0 0 2,0 0 2,0-1-2,0 0 1,1 0 0,-1-2 4,2 2 0,-2-1-2,2-2 0,-1 1-2,1 1 0,0-2-1,1-2-1,-2 2 2,3-3 0,-2 3 0,1-2 0,-1 0 0,2-1 0,0-1 0,2 1 0,-1-2-1,0 0-1,0 0 0,-2 0 1,1 0 0,0 0-3,0 0-3,1-2-2,-1 1-5,0-1-8,2-1-13,-1 1-11,0-1-14,1-2-18,0 0-16,-1 0-15,1 0-15,0 0-11,2 1-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26.6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-1 44,'0'0'79,"0"0"-10,0 0-5,1 0-6,0 1-7,0-1-5,-1 0-9,0 0-7,0 0-7,0 0 0,0 2 0,-1 0 2,0-1 1,0 1 0,1-1 4,-1 1 3,0 0 3,0-1 4,0 3 5,0-1 9,1 0 6,-1 0 3,0-1 2,2 1 0,-1 2-2,0-3-5,0 1-10,-1 0-14,0 1-7,1-1-5,-1 0-4,1-1-5,0-1-4,0 1-4,0-2-2,0 2 2,0-2-4,0 0-1,1 0 0,0 0 0,0 0 2,0 0 2,-1 0-2,1-2 0,1 2 2,0-3 0,-1 1-1,2-1-2,-2 0-4,2-1 1,-2 1 2,0-2 1,0 2 0,0-2 1,0 2 3,-1-1 4,0 1 9,0 0 5,1 0 4,-1 1 5,1 0 4,0 1 4,-1-1 4,0 2-4,0-1-1,0 1-8,0 0-7,0 0-4,0 0-5,-1 0-5,0 1-3,1-1-3,-1 3-5,0-1-6,0-2-11,1 3-20,0-1-28,-1-2-36,1 3-40,0-1-38,0-2-40,1 2-47,-1-2-84,0 0-5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25.9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40 20,'0'0'58,"0"0"-4,0 0-8,0 0-7,0 0-2,0 2-4,-1-2-3,1 1 0,0-1 0,0 0 1,0 0 3,0-1 7,0 1 2,0 0 5,0 0-1,0 0 3,0-2 0,0 2 3,0 0-1,0 0 1,0 0-1,0 0-1,1 0 3,-1 0-2,0-2-2,2 1-2,1-1-4,-1 0-5,1-1-6,1 0-6,0 0-9,2-2-6,-1 0-5,0 0-3,1 1-2,0-2-2,1 0 0,0-1-2,0 0 3,-1 2-1,1-3 1,0 2-1,0-1-2,-2 2 1,0-1 0,1 0 2,-3 0-1,0 0 0,0 1-2,0 1 2,0 1 0,-1 0 1,-1 0 0,0 1 1,0 1 2,0 0 4,-1 0 3,0 0 2,0 0 3,0 1-1,0 0 3,0 0-2,0 0-4,0 0-1,0 0-4,-1 0-1,0 0-4,0 1 0,1 0-2,-1 1 0,0 0 0,0 0 0,-1 0 3,2 0-2,-1 0-1,0 0-1,-1 1 1,1 0-1,1 0 1,-3 1 0,1 0-3,0 1 0,1 1 2,1 0 2,-2 1 3,1 0 2,0 1-1,0 0-1,0 2 2,1-2-1,-1 2-3,0-2 1,0 2-4,1-3 0,0 3 0,0-2 1,0 0-1,0-1 1,0 1 0,0 0 0,0 0 0,0-1-1,-2-1 2,2 1-2,0-1 0,0 1 0,0-2 1,0 1 0,0 0 1,0 1 1,0-2-2,0 0 2,0 0 1,0-1 0,0 0-3,0 0 1,2-1-2,-2 0 1,0 0-2,0-1 1,0-1-2,0 0 1,0 0 1,0 0 1,0 0 1,0-1 0,0-1 3,0 0-1,1 0-1,1-1 0,-1-1 1,1 0-2,1 0 1,-2 0-3,1 0 0,0 0 1,0-1-4,-1 0-8,1 0-14,0 1-15,-1-2-22,2 2-21,-1-1-28,-1 0-31,1 0-29,0 0-31,-1-1-50,-1 5-83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25.0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6 12 23,'1'-1'34,"0"0"2,0 0 4,0 0 0,-1 0 0,0 1 2,0 0 1,-1 0-1,1 0 0,0 0-1,0 0-2,-1 0-2,0 0-1,0 0-2,1 0-1,0 0 2,-1 0-3,1 0 1,0 0 0,0 1 1,0-1 2,0 0-1,0 0-1,0 0-1,-1 0 4,0 0 2,0 0 0,0 0 2,1 0-2,-2 0 0,-1 1 2,1-1-2,-1 0-2,-1 0-4,0 0-1,-1 0-4,1 0-2,0 0 1,0-1 0,-1 0-1,0 1-3,0-1-2,0 0-2,0 0-3,0 0-4,0 0-3,0 0-3,0 0-1,-2 1-4,0 0 1,0 0 0,1 1 0,-2 0 2,1 0-3,-1 0 0,1 0 1,0 1 2,1-1-4,-2 0-1,3 1 1,-1-1-3,1 0 2,1 0 1,1 0 0,0 1-1,1-2 2,0 1 1,0-1-1,2 1 2,-1-1-2,0 0-1,1 0 1,0 0-2,0 0 0,0 0 0,0 0 1,0 0 0,0 1 2,0 0 1,0-1-1,0 0 0,0 0 1,0 0 1,0 0 1,0 0-3,0 0-1,0 0-2,0 0 1,0 0 1,0 0-1,0 1-1,0-1 1,0 0 0,0 0 0,0 0 0,0 0 0,-1 0 0,1 0-1,0 0-1,0 1 1,0-1-2,0 0 2,0 0-2,0 0 1,0 1 4,0 0-1,0 0 1,0 0-1,0 0-1,0 0 0,0 0 1,0 1-1,0 0-3,0 0 0,1 0 1,0 0 2,0 0 0,-1 0 0,1 0 0,0-1 0,0 0 0,-1 1 1,1 0-1,-1 2 0,1 0 1,-1 0-1,0 1 0,0 0 1,1-1 0,-1 1 0,0 0 1,0 0 0,0 0 1,0 1 3,-1 0 0,1 1 1,0 0 0,-1 0 2,0-2-2,0 4 0,0-1-3,0-2 0,1 2-1,-1 2-3,0-2 0,0 0 0,0 2 0,0-2-2,1 2 4,-1-2-1,-1 2-4,1-2 2,0 2 1,1-2 0,-1 0 0,1 0 1,0 0-2,0 0-1,0 0 4,1 0-1,-1 0 0,1-1-1,0 0 1,1-1-1,-1 0 0,-1 0 0,1 0 1,0 0-1,0 0 0,0 0 1,0-1-1,-1-1 1,1-1-1,0 0 0,0-1-1,1 1 0,-2 0 0,1-1-1,0 0 2,0-1 0,0 0 0,-1 0 1,0-1 1,0 2-2,0-1 0,0-1 0,0 0 0,0 0-1,1 0 0,0 0 1,-1 0 0,1 0 7,-1 0 2,1 0 1,-1 0 3,0 0 3,0-1 4,3-1 2,-1 1 2,0-3-6,1 2 3,-1-2 0,2 0 0,-1 1 0,1 0-3,-1 0 0,1 0 2,-1 0 1,0 0-4,-1 0 1,2 0-4,0 0-3,-1 1-1,2 0-3,-2 0-3,1 0-1,0 0 0,1 0-1,0 0 0,0 1-1,1 1 1,0-1-2,-1 1 2,-2-1-2,2 0 0,1 1-1,-1 0-1,0 0-2,0 1 2,0 0-1,-1 0 1,1 0 0,-2 0 1,1 0-1,0 0 3,0 0 1,1 0-2,-2 0 2,1 0-1,-1-1 0,-1 1-2,1-1 1,-1 0-1,0 0 1,0 0 0,-1 1-1,0-1 0,0 0 1,0 0 1,0 0 1,-1 0-1,1 0-1,-1 0 2,0 0-2,0 0-1,0 0 1,0 0 0,0 0-1,0 0 2,-1 0 0,1 0 1,-1 0-1,0 1 3,0 0 0,0 0-3,1 0 0,-1-2-1,0 0-1,0 0-4,0 0-2,0 0-11,-1 0-15,0 1-14,1-1-17,0 0-21,-1 1-22,0 0-29,1 0-28,-1 0-24,2 0-24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17.9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0 3 41,'0'-1'48,"0"0"3,0 1-2,0 0 7,0 0 5,0 0 5,0-1 8,0 1 7,-1 0 7,0 0 6,0 0 11,0 1 3,0 0 3,1 0 1,-1 0 6,0-1 0,0 0 0,0 1 0,0 0-1,1 0 1,-1 0 2,0 0 2,0 0 1,0 0 2,0 0-2,1 1 0,-2 0-10,0 0-12,1 0-15,-1 0-13,0 1-17,0 1-14,-1 1-12,-1 1-11,-1 1-7,0 1-6,0-1-3,0 1-3,0 1 2,1-1-2,-2 2-2,0 1 1,-1-1-4,1 0 6,-1 3 0,0-1 3,-1 1-5,2-2-1,-1 1-3,0 1-4,0-3-3,0 1-11,2-1-9,-1 0-10,1-1-5,0 0-8,0-1-3,-1-1-1,2-1-2,1-1 4,-1-1 2,3 0 3,-1-1-2,1 0 4,0-1-1,1-1 4,0 0 5,1 2 2,0-1 4,1-2 3,0-1 11,1-3 1,1 0 1,-1 0 2,0 0-1,1 0-3,0 0-4,-1 0-9,0 0-10,0 1-11,-1 1-14,-1 0-16,0 0-17,0 0-24,-1 1-23,0 0-25,0 1-22,-2 0-23,1 1-24,-1 1-58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17.5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 104,'0'-1'111,"0"0"-5,1 1-3,0 0-2,0 0-3,0 0 1,-1 0-5,0 0-1,0 0 3,0 0-7,0 0-3,0 0-4,0 0-3,0 0-3,0 0-2,0 0 1,0 1-3,0 0 7,0 0 7,0 1 5,0 0 7,0 0 7,0 0 1,0 0 1,0 0-5,0 1-3,0-1-5,0 1 1,0 0 1,0 0 8,0 0 6,1 0 6,0 0 0,0 0 2,0 1-6,0 0-9,1 0-17,0 0-17,0 1-17,0 0-12,0 1-11,1 0-8,0 1-5,0-1-5,1 2 0,0-3-1,0 2 0,0 1-3,1-3-3,0 3-3,1 0 1,-1 0 2,0-1-2,0 1 0,1 0-1,0-2 3,2 1 1,-2-1-2,1 0 9,-1 0-6,1-1-6,0 0 0,-1-1 0,0 0-6,-1-1-4,0 0-4,-1 0-15,-1 0-3,1-1-3,-2 0-13,1-1-16,-1 0-14,0 0-11,-1-1-5,0 1-9,0 0-9,-1-1-11,0 0-14,-1-1-9,0-1-8,1 0-14,-1 0-17,-1-1-18,0 0-14,1-1-11,-2 0-4,1 0-7,-1-3-3,1 1 2,-1 1 2,1 0-12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17.0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7 79 7,'1'-1'105,"1"-1"-14,-2 1-10,0 1-7,1-1-5,0 1-3,0 0 0,-1 0-8,1 0-6,0-1-7,0 1-7,-1-1-5,0 1-5,0 0-3,1-1-8,-1 1 1,0 0 0,1 0 1,0-1 2,-1 0 0,0 0 0,0 0 1,0 0 3,1 0-1,0-1 0,0 1 0,1 1-1,-2-2 3,0-1 1,0 2-2,0-2 0,0 0 0,-2 0 1,1 0 2,-1 0-2,0 0 0,0 0-3,0 0 2,1-1 0,-1 0 2,2 0 0,-4 0-1,3 1 2,-4 0-5,2 0 6,0 0 2,0 1 2,-2 1-1,0 0-2,-1 1-1,0 1 0,0 0 5,1 0-3,-2 0-3,2 0-1,-1 1 0,0 0 0,-1 1-2,1 0-2,-2 1-2,2 1-4,1-1-2,0 1-2,0-1-3,0-1-2,0 1-1,-1 0-3,0 1-2,3-1 0,-1 2 1,0 1-4,0-1 1,0 2-2,0 1 2,-1 0 3,1 2 0,1 1 2,0-1-3,0 2-1,1-1 1,0-1 2,0 2-2,1-2 3,0 1-7,0-1-1,1 0 2,0-1 2,1 0 1,0-1-2,0-1 1,1-1-2,1-1 7,0-1-2,2-2 0,1-1-1,1-2-2,1-1 2,-1-2 0,1-1-3,2-1 1,-1-2 0,0-1-2,-1 0 0,3-1 1,-3-1-3,2-1 1,-2 0 1,1 1 0,-1 0 1,-2 0 3,0 0 0,1 1-2,-2-1 0,0-1 0,-2 4 0,2-4-2,-2 4 0,0-1-3,0 0 1,-1 0 2,0 2 3,-1 2 3,1-1 7,-1 1 6,0 1 8,0 0 2,-1 1 3,0 0 2,0 0 1,0 2-3,0 0-8,0 2-3,0-1-3,-1 1-3,0 0 4,0 2-1,-1 0 2,1 1-1,-1 0 2,2 1 0,0 1-1,-2-1-5,1 2-4,-1 0-3,2 0-4,-2-1 0,1 1-2,0 0-1,1 2-1,0-2 0,0-3 1,1 3-3,0-2-2,1 1-14,-1-2-13,3-2-13,-3 2-18,2-3-15,1 1-18,0-2-14,-1 0-15,0 0-8,1-1-14,-1 0-15,0-1-12,1-1-17,-2 0-14,1-1-12,-1 0-11,1 0-27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16.2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0 28,'-1'0'27,"1"0"0,-1 0 0,1 0 2,0 2 4,0-2 4,0 0 5,-1 0 4,1 1 8,0 1 3,0-2 5,0 1 3,0 0 3,0-1 0,0 0 2,-1 0 2,0 0 2,1 0 0,0 0 1,0 0-1,0 0-2,0 0 0,1 0-6,0 0-6,0 3 185,-1-2-231,0 1-1,0 1-3,-1 1-2,0 0-1,0 1 2,1 0-10,-1 1 5,1 0 2,-1 1-3,1 0 0,0 1 1,0 1-1,0 0-2,0 0 2,0 1-3,0 0 0,-1 1 1,1 0-2,0 0-1,0 2 2,0-1 0,0-1-1,0 1 1,0-1 0,0-1 0,1 0 0,0 0 1,0-1-1,-1 1-1,1-1 0,0 0-1,0-1 2,0-1 1,0-1 1,-1 1-2,1-1 0,-1-1 1,1-1-1,-1-2 4,1 0-2,0-1-3,-1 0 0,0 0 0,0-1 1,0 0-1,1-1 0,-1 0-3,1-1 0,0-1 3,0 0 0,0-2 0,0 1-2,-1 0 3,1-1-1,-2 0 2,1-4 1,2 1-1,0 0-1,1 0 1,0-2 0,-1 2-1,0-2 0,1 0-1,-1 1-1,2-1 0,0 1 0,-1 0 1,1 0-1,1 0 1,0 0 1,0 0-1,0 0 1,0 1 0,1 1 0,-1 0 0,0 1 1,-1 1-1,0 0-1,1 1 1,-1 0 0,1 1 0,-1 1 0,0 0 0,0 1 0,1 0 0,-1 0 3,-1 1 2,0 0 0,1 1 3,0 0 3,-2 0 3,2 0 2,-1 1 5,-1 0 3,1 1 4,-1 1 5,1 1 0,-1 1 1,1 0-3,-1 1-2,0 1 0,0 0-3,-1 1-7,0 0-2,0 0-4,0 0-1,0-1-2,-1 0-2,0 0 6,0-1-6,0 1-1,0 0 1,0-1-3,-1 1-3,0-1-1,0-2 0,0 3-8,0-3 6,1 1 1,0-1-4,0-2 2,0 0 2,0-1 0,0 0 2,0 0-1,0-1-1,0 0 0,0-1 1,0 0-1,0 0 2,1-1-1,0 0-1,1-1 1,0-1-2,1-1 0,0-1 1,1-1 0,1 1-6,0-3 2,0 0-2,0 1-5,1-1-1,-1 0-4,0 0 0,0-1-4,0 0 1,0-1 5,0 1 1,1-1 1,-1-1 2,0 3 6,0-1-1,-1 1 2,0 1 2,0 0-2,1 1 0,-1 1-1,-1 1 4,-1 0-3,1 1 0,-1 1 6,1 1 4,-1 1 3,1 1 3,-1 0 7,1 0 3,-1 1 8,1 1 8,-1 1 4,2 1 5,-2 1 2,1 1 4,-2 0-2,2 1 0,-1 1-6,0 0-4,-1 0-3,1 0-10,1 0-4,-2 0-5,1-1-5,0 0-2,-1-1-2,1-1-4,0 1-3,-1-1-1,1-1-3,0 2-3,0-3 1,0 1-1,0-1 0,0 0 2,0 0 1,1 1 2,-2-2-2,2 2 1,-1-1-1,0-1 1,0 0-2,1-1-4,-1 1 1,-1-3 0,1 1-2,0 0-3,1 0-6,-1-1-5,0 0-6,0 0-6,0 0-7,0 0-13,-1 0-9,1 0-9,-1-1-9,0 0-12,0 0-10,0 1-11,1-3-16,0 1-14,-1-1-15,1 0-20,0-1-18,-2 4-20,1-5-24,2 2-63,-1-2-6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52.7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14 6,'-1'0'46,"0"0"0,1 0 2,0-1-3,-1 0 0,1-1-1,0 2-1,0 0 4,1 0-1,-1-1 4,1 0 3,0 0 5,0-1 7,0 2 3,0 0 6,-1 0 4,0 0 3,1 0 1,0 0-1,0 0-2,0 0-7,-1 2-6,2-1-9,1 0-6,-1 0-6,1-1-7,0 3-5,0-1-2,1 0 1,-1 1 3,2 0 4,-1-1 0,0 0 1,1-1 0,0 2 5,0-1 3,2 0-5,1-1-3,0-1-13,0 0-2,0 0 1,3-3-4,-1 2-8,0-1-4,0 0-1,0 0-3,-1-1 4,0 0-4,0-1-5,-1 0-1,-1 1 2,-1-1 1,0 4-3,-2-1 1,0 0 0,5-2 0,-8 3-4,0 1 2,-1 1 4,0 0 1,0 1 5,0-1 5,0 3 4,-2 0 3,0 1 0,1 1-1,-1 0-2,0-1 0,1 2-2,-1-1-6,-1 0-4,0-1 0,1 2-9,-1-1 3,2-1 0,-1 1 0,1 0-1,1 0 1,-2 0 0,1 1-1,0 0 7,0 1-3,1-2 0,0 1-1,0 0 0,0 1-2,0 0 1,1 1 8,0 0-4,0 1-2,1 1-1,-2 1-2,1 0 0,1-1-1,-1-1 0,1 2-6,0-1 2,-1-1 0,1-1 2,1 3 2,0-1 0,-1-1-1,0 0 2,0-2 1,0-2 0,0 1 0,-1 0-2,2 0 0,-2 0 1,1-1 2,0 0-3,-1 0 1,-1 0 1,0 1-1,0-1 1,0 0 0,0 0 7,0-1-5,0 0-1,-1-1-2,0 0 0,0-1 1,0 0-1,0 0 0,1-1-7,-2 0 5,0-1 2,1 2 0,-1-1 1,0-1-2,1 0 1,-1 0 0,0 0 3,1-1-2,-2 0 2,0 0-1,0 1 0,1 0 1,-1-1 0,1 1-1,1-1-2,-3 1-1,3-2 2,-3 2 7,2-1 7,-1-1 6,1 0 11,1 0 7,-1 0 8,2 0 7,-2 0 2,-1 0 0,3 0 1,-2-1 1,0-1-3,0 2 0,1-2 0,-1 2-3,0-3-1,0 3 0,-1-2-6,1-1-5,-1 2-1,0-1-6,-1 0-6,1 0-1,1 0-4,-2 0-6,0 0-3,2 0-3,-2-1-3,0 2-2,-1 0-1,2 0-1,0-1-3,0 1-1,1 0-2,-1 0 3,0 2 1,2-1-3,1 0-1,-1 1-4,0-1-1,1 1-3,-2-1-6,2 0-15,0 2-17,0-2-16,0 0-27,2 0-32,0 0-37,-1-2-38,5 2-39,-1-2-39,1-1-38,-1-1-36,1 0-50,1 0-73,-1 0-22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51.7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118 19,'-1'-2'127,"1"0"-10,0 0-5,0 2 0,0 0 0,0 0-4,0 0-3,0-1-7,0 0-6,0 1-7,0 0-9,0-1-12,0-1-11,0 2-10,0 0-9,0 0-8,-1 0-9,1 0-6,-1 0-4,0 0-1,1 2-2,0-2-2,0 0 0,0 0-1,1-2-1,0 2 2,0-1 1,0 0 1,1 0 2,0-1 2,2-1 4,-1 0 4,0-1 3,1 0 1,-1 0 4,1-1 2,0 0 1,1-2 4,0 1 1,1 1 1,-1-2 0,-1 1 2,3-1 3,-4 1 5,2 1 4,0 0 5,2 2 3,-2-1 4,-1 1 4,-1-2 2,3 3 0,-4-1-6,2 3-3,-2 0-6,1 0-2,-1 2 1,0 1 3,-1 2 4,2 0 4,-2 0 3,-1 3 1,1-1-2,-1 1-1,0 0-10,0 2-11,-1-2-12,1 2-7,-1-2-10,-1 2-1,1 0-4,-2 0-7,0 0 3,0-1 0,1 0 0,-1 0-1,-1-1-1,0-1-2,2 0 1,-2-1 2,2 1-4,-2-3-5,1 1-3,-2 0-7,1-2-2,3 1-5,-3-1-1,3 0-3,-1-3 2,0 3 2,1-1 1,0-2 8,0 3 3,1-3 4,0 0 3,0 2 2,0-2 1,2 2 3,-1-2 1,2-2 1,-1 2-4,3-2 1,0 2-1,3 0 1,0 0 0,1 0 1,-1 0-1,3 0 0,-1 0 1,-2 2 1,3 1-2,-3 2 1,0-2-2,-1 2-5,0 0 1,0 3 3,-2-1 3,-1 1 0,0 2 0,-2-2-2,0 2 2,-1 1 6,-1-2-1,-2 1-4,0 0-1,-3 0-1,1 0 1,-1 0-1,-1-1 3,0 0 1,0 0 0,-1-1-1,0 0 1,0-1 1,0 0-1,0-1 0,0-1-4,-1-1-2,-1 0 0,3-1 0,0 0-1,-1-1-1,1-1 3,2 0 2,-2-2 1,2 0-1,0-1 1,1-1 1,0-1 0,1-1 0,2 1-3,0-1 1,0-1 0,2-1 1,-1-1-1,1 0 1,0 0-2,-1 1-1,3 0 2,-3 1-2,1 1 0,0 0 2,-1 2-2,-1 0 2,3 1-1,-2 1 0,-1-1-3,0 1-17,0 0-25,0 0-30,0 1-32,0 0-37,0 0-39,0 0-42,2 0-46,-2 0-28,0 0-23,0 1-50,0-1-67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50.9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8 0 15,'-2'2'17,"0"-1"4,2 0 2,-2-1 4,1 0 6,0 0 4,0 1 5,1 0 1,0 0 3,0 0 0,0-1 3,0 0 2,0-1 1,0 1-1,0 0 3,0 0 7,1 1 6,0 0 6,2 0 4,-3 0 3,2 0 4,0 0 1,1 1-1,-1 0-5,1 0-5,-1 0-8,2 0-5,-1 0-6,1 0-7,-1 1-8,0 0-4,0 0-7,0 2-6,-1-2-4,0 2-3,-1-2-4,0 2-6,0 1 1,-1 0-1,-1 1-1,-1 0 0,-1 0-2,0 0-3,-1 1-1,-1 0 4,0-1-4,0 1-6,-1 0-10,1 0-12,0-3-19,0 0-22,-2 0-21,2 0-26,0-2-22,1 1-18,0-3-17,2 1-12,0-2-9,2 0-12,0 0-3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15.4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25 60,'-1'0'66,"0"0"-7,1 0-4,-1 0-3,1-1-6,0 1-2,0 0-6,-2 0-5,1 0-5,1-1-4,0 1-4,0 0-4,0 0-1,-1 1 0,1 0 4,-1 1-1,-2-1 0,2 1 0,-1 1 2,0 1 0,1-1 1,-1 0-3,1-1-2,-1 3 1,-1-2-1,2 2 2,0-2 0,-1 2 0,-2 0 2,3 0 0,0 0-2,-2 0-1,3-1-2,-2 1-4,-1 0-1,3 0-4,-2 1-4,1 0 0,-1 0 1,0 0-1,1 0-1,-1 0-1,0 1 0,0-1 0,1 0 1,0 1-1,0 0-1,0 0 0,1-1 1,-1 1 0,0-1 3,1 0-1,0 0-2,0 0 0,0 1 1,0 0 0,1 0 2,0 0-1,0 0 0,18 41 23,-16-43-23,1 0 0,-1-2 2,1 2-2,-2-3 3,3 1 1,-1-1-1,0 1 2,0-2 1,1 1-1,-2 0-1,1-1 2,1 0-3,-1-1 1,1 0 1,-1-1-3,1 0-1,0 1-1,0-3-1,0 1-1,0 0 1,1-1-1,-3 0 0,2 1 0,-1-1-1,1-2 2,2 0 0,-2 0 0,-2 0 0,2 0-1,-1-1 0,-1-1 0,1 1 0,-1-1 0,0-1 1,0 0 1,0 0-1,-1-1 5,0 2-1,0 0-5,0 0 0,0 0-3,-1 0 0,-1-1 3,2 0 2,-1 0-1,0 0 8,-1 1 12,0 0 3,-1 0 10,0 0 5,0 0 4,0 0 8,1 1 5,-1 0 1,-1 1-3,0 0-2,0 0-7,-1 0-4,1 0-5,-1 0-9,0 0-10,0 1-5,1 0-5,-2-1 0,0 1 0,0 1 2,0-3-1,-1 2-4,0 1 2,1 0 0,-1 0-1,0 1-1,0-1 2,1-1-4,-1 1 2,1 1 3,1-1-3,0 0-2,0 1 0,-1-1-2,0 1-2,0-1 1,1 2 0,0-1-3,-1 0 0,2 1 0,-1 0-9,1 1-8,-1 0-15,-1 0-17,1 0-24,0 1-21,-3 0-30,1 3-32,-1 0-26,0 1-26,-1 3-37,2-1-8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50.4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4 18,'0'0'32,"0"0"9,0 0 7,0 0 10,0 0 13,0 1 11,0 0 10,0 0 8,0 1 7,-1-2 5,1 1 2,-1 1 5,0 0 0,-1 1 2,2-1-5,0 1-3,-1 0-8,0-1-5,0 0-7,1 1-9,0 1-9,0 0-8,-1 0-9,0 0-8,1-1-6,0 0-6,0 0-6,0 0-8,0-1-7,0 1-5,0 0-3,0-1-1,1 0-4,0 0 0,-1-1-3,2 0 0,-1 0-1,1 0 0,0-1 0,1 0 0,-1 0 0,1 0 0,-1-1 2,1-1 0,-1 0 0,1-1-2,-2 1 0,3-1-1,0-2 1,-1 2-2,-2-2 0,1 1 1,0 0 0,-1 0 2,0 0-1,0 0 0,-1 0 0,0 1 2,0 0-1,0-2 6,0 1 12,0 0 9,0 1 9,-1 1 13,0 2 9,0-2 5,1 1 8,0 1-1,0 0-8,0-1-11,0 1-10,0 0-8,0 0-12,-2 1-5,1 0-8,0 1-13,0 1-19,-2 0-24,2 1-27,0-1-39,-1 2-39,0-1-50,0-2-51,2 1-49,0 1-38,0-1-59,0-3-73,0 0-23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49.9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89 7,'1'0'60,"-1"0"-7,0 0 1,0 0-3,1 0 2,-1 1 0,1 1 1,0-2 1,-1 2-3,0-2-2,0 0-1,0 0-1,0 0 1,0 0-2,0 0 0,0 0-1,0 0 3,0 0 2,1 0 2,0 0 3,0 0 1,-1 1 1,1-1 1,0 2 1,0-2 2,-1 0 1,1 0-1,-1 0 6,0 0-2,3-2 2,0 2-3,0-3-5,0 1-6,1-1-7,1 0-7,0-2-13,0 0-6,0 0-7,1-1-2,1-1-5,0 2-2,-1-3-3,1 2 0,0-1-2,0-1 1,1 1 0,-1-1 0,-1 0 1,1-1-1,-1 0 0,0 1-1,1-1 2,-2 1-2,-1 0-1,1 1-1,-1 1 1,1-1 0,-4 2 2,2 0-1,-1 1 3,0 0 7,-1 2 7,0 0 8,0 0 3,0 1 7,-1 0 5,0 0 7,-1 0-3,0 1-4,0 0-4,0 1-5,-2 1-7,0 1-6,1 0-7,-1 1-4,0 0-1,0 1-3,1 1 1,-1-1-3,1 2 2,0-1 2,-1 1 0,1-1-3,1 3 0,-1-1 1,1 0-2,-2-1 1,1 1-1,2 0-2,-1-2 0,-1 1 1,2-1 5,0 1-2,0 0-3,0 1 1,0 0 0,0 2 0,0-2 0,0 2 2,0-2-6,0 2-1,0 1 3,0 0 0,0 1 0,0 1 1,0-3 0,0-2-3,-1 2 1,1-2 3,-1 2 0,0-2-2,1 0-1,-3 1 0,2-1 0,0-2 2,-1 1 7,1-1-3,0-1 1,-1 0-3,2-1 1,0-1 0,0-1-1,0 1 1,0-3-7,0 1 2,-1-1-1,1 0 3,0 0 1,0 0 2,0 0-2,0-1 0,1-1 0,-1 0 1,0-1-3,0 0-6,0 0-11,2-1-16,-1 1-16,0-2-24,1 0-22,-1-1-24,0-1-24,0-1-24,1 1-21,-1 1-19,0-1-16,-1-1-16,1 2-27,1-1-74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7:47.0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6 72 14,'2'-2'46,"-1"0"-7,1 0 2,-1 0 0,0 0 1,0 1 2,0 0-1,-1 0-2,0 0 0,0 1 1,0 0 0,0 0 2,0 1 2,0 0-2,1-1 4,-1 0 1,0 0-2,0 0 2,0 0-3,0-1 5,1 1 2,-1 0 5,-2-1 0,0 0 0,1 0-2,1 0-3,0 2 0,1 0-3,0 0-8,0 0-5,-1 0-6,0 0-2,0-1 2,0-1 1,0 0 0,-1 0-2,0 1 2,0 0-1,1 0 1,-1-1-2,0 0-5,-1 0 0,1 0 0,-1 0-2,0-1-2,-1 0-3,1 0 0,-1 0-1,0-1-2,-1 0-4,0 0-2,1 0-3,0 0 0,-1 0 0,-1-1-4,1 0-2,0 1 3,-1 0-2,-1 0-1,1 0 1,0 1-1,-1 0 0,1 1 0,-1 0 0,0 0 1,1 1 4,0 0 0,0 0-1,0 0-2,0 1 4,1 0 2,0 0 3,1 1 2,0-1 0,0 0 1,2 0 1,-1 0 3,1 0 0,0-1-4,0 1-3,1-1-3,-1 1-2,0-1-2,0 0 2,1 0-3,0 0-1,0 0 1,0 0-1,0 0 1,1 0-3,-1 0 0,0 1 0,0 0 0,0 0-2,1 2 1,0 0 1,-1 0 0,1 1 3,-1-1-2,1 0-1,0 0 0,0 0 0,0 1 1,-1 0 0,0 0 1,1 0-2,0 0 3,0 0 4,-1 1 5,0-1 2,0 1 2,0-1-1,0 0 3,0 0 0,0 1 1,0 1-5,-1 1-1,0-1-2,0 2 3,0 1-1,-1-1-1,0 0 0,1 2-2,-1 0 3,0-2-5,1 5-1,-1-3-5,0 0 1,1 3-2,0 0 0,0-2 1,0 1-3,1-1 3,-1 2-1,0-2-1,0 1 0,0 1 2,0-2-2,1 1-2,0-1 3,0-1 0,0 3-1,0-3 11,0 0-4,0 1-4,0-4-1,0 3 1,0-2-3,1-1-1,0 1 3,-1 0-12,1-1 4,0 1 4,-1-3 0,0 1 1,1 1-2,-1-3 2,0 1-3,0 0 1,0-1 1,0 0 1,0-1-1,0-1 1,0 0-1,0-1-1,0 0 3,0 0 0,0-1-1,0 0 0,1 0 1,-1 0 1,0 0 1,0-1-1,1 0 1,0 0-2,0-1 3,1 0-1,1-1 2,-1 0-2,1-1-1,1 0 1,0 0 1,1 0 3,0 1-2,1-2 1,-1 1 0,1 0 3,1 0 0,0 0 0,0 0 2,-1 1-4,1 0 0,0 1-2,-2-1 0,3 3-4,-2-2 2,-1 1 1,1 1-3,-1 0 1,0 0 2,1 1 1,-2 1-3,0-1 2,0 1-2,1 0 0,-2-1-1,0 1 2,1 0-4,0 1-1,0-2 1,-1 1 0,0 0 2,1-1-2,-1 0-1,-1 0 4,1 0 3,-1-1-1,-1 0 1,1 1 0,0-1-2,-1 0 0,0 0 4,0 1-6,0 1-2,-1-2 16,0 0-18,-1-1-9,1 0-13,-1 1-25,1-1-14,0 0-15,-1 0-19,0 0-20,1 0-19,-1 0-18,0-1-16,1 0-17,0 1-18,0-1-16,0 0-16,0 1-50,0-4-7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13.9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10 38,'-1'0'122,"1"-2"-5,0 1-2,0 0 2,1 0 1,0 1 0,0-2 0,-1 1-5,0 1-5,1 0-11,0 0-11,-1-2-9,0 2-12,0 0-11,0 0-8,1 0-9,-1 0-7,0 2-4,1-2-3,-2 1-6,0 1-2,1 0-1,-1 1-1,2 2 0,-1-2-2,0 2-2,-1 1-5,0 0 0,1 1 0,-2 2-1,0-2-2,2 2-5,-4 0-3,2 0-8,0 2-5,-1-1-12,0-1-14,1-1-15,0-2-12,1-1-11,-1-1-15,1 0-10,0-1-9,0-1-7,1 0-5,0-2-5,0 0-9,3 0-6,0-1-8,1 0-3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13.4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5 36,'-1'0'118,"1"0"-8,-1 0-4,1 0-2,-1 0-1,1-2 0,0 1-2,0 1-7,0-2-4,0 2-8,0 2 62,0-1-82,0-1-6,0 0-4,0 0-5,0 2-6,1-2-6,-1 2-7,0-2-5,0 1-4,0 1-9,1 0-5,-1-1 0,0 1-4,0-1 0,0 0-2,0 0-5,0 1-6,0-2-9,0 1-16,1 0-20,-1 0-20,2 1-21,-2 0-21,0 0-16,0 0-17,0-2-9,0 0-6,0 0-2,0 0-1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12.9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133 21,'-3'1'57,"0"0"-1,1 0-4,1 0-4,-1 0-2,1-1-4,0 0-4,1 0-2,0 0-1,0 0-2,0 0 0,-1 0 1,0-1-2,0 0 0,0-1-2,0 0-2,1 0-2,0-1-2,0 0 0,-1 0-3,1 0-1,0-1-1,0 0 1,0 0 0,0 0 0,0-1 1,0 0-2,0 0-1,0 0 2,1 0-1,-1 1-4,2 0-1,0 0 0,-1 0-4,1 0-1,1 0-1,-1 0-2,1 0-2,-1 0 2,1 0 0,-1 1-1,0 1-1,1 0 1,-1 0 2,2 0-1,-2-1 1,1 1-2,-1 1-1,1 0 2,1 0 0,-1 0-1,0 0-1,2 0 0,-1 0-2,0 0 0,1 1-1,-2 1-1,0 0-1,1 0 0,-1 1 2,0 0 5,1 0 4,-1 1 4,0 0 1,1 0 1,0 1 4,-1 0 2,0 1 3,1 0-2,-1 1-3,0 0-3,1 0-2,-1 0-2,0 0-2,0 1-3,2 0-3,0 0-3,-1 0-1,1-1-1,0 0 4,0 1-1,0-1-2,2 0 0,-1 0-2,0 0 2,1 0 0,7 4 1,-8-5 0,0 0 1,0-1-2,40 17-11,-41-19 9,0-1 1,0-1 1,0 2-2,0-2 0,-1 1 3,0-1 0,0 0 0,2-1-1,-2 1 0,0-2 0,1 1 2,0-3 0,0 1 2,0-2-2,0 0 1,1 0-1,-2 0 1,0 0-4,0 0 0,-1-1 0,1-1-1,-1-1 1,-1 2 0,1-2 0,-2 0 1,2 0 1,-2-1 0,0 0 1,-1 0-1,0 1-2,0 1 0,0 0 0,0 0 2,-1 1 2,0 0 1,-1 0 2,1 1 3,-1 0 5,0 0 4,0 0 3,-1 1 2,1 1-2,-1 1-1,-1-1 0,0 1-3,0 0-1,0 1-1,-1 1-5,1 0 0,0 0 1,0-1 0,-1 0-1,1 1-3,-1-2-2,0 2-4,0 0-2,0 2-1,0-2 0,1 2-3,-1 1 2,1 0 2,0 1-1,0-1 1,-1 1 0,1 0 0,0-3 3,0 2 0,-1-1-3,1 1 0,0 1 1,0-1 0,-1 1-1,1 0 2,0 1-4,0 0 1,0 0 2,1 0-1,0 0 0,-1 0 0,1 1 0,0-1 2,-1 1-2,0 0 0,-1 1-2,0 1 1,1 0 1,-1 0-1,0-1 0,1 2-2,-1-2 3,0 0 0,1 1 0,-1-1 2,0 1-1,0 0-1,1-1 2,-2-2-2,2 0 1,0 0-2,1-2 1,0 2-4,-1-2 2,2-1 2,-1 1-1,1-3 1,-1 2 0,1-2 2,-1 0-2,1-2 0,-1 2 0,1-2 0,0-1-2,1 0 1,-1-1-2,1 1 0,0-3 5,0 1 6,1 0-4,-1-2-4,0 2 1,0-1-1,1-1-1,0 1 2,0-1-5,0 0-3,0 0 7,0 0 1,0 1 1,-1 1 0,1 0 1,-1 1-1,0 0-1,0 1 0,1 0-3,0 1 2,0 0 0,0 0 0,0 1 0,-1-1 0,1 1 0,-1 1 0,1 0 1,0 0-5,1 6-647,-1-6 472,1 1-23,0 1-41,-1-2-88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11.8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40 42,'-1'0'79,"-1"0"0,0 0 0,1 0 7,0-1-2,0 1-2,1 0-2,0-1 1,0 0-4,0 0-3,1 0-2,0 0-9,0 0-3,-1 0 1,1-1-5,0 1-3,1-1-8,-1 1-9,1 0-8,1 0-5,0 0-5,1-1-10,1 0-2,0 0-5,0 0 0,0-1-1,0 0 0,3 1 0,0 0-2,-3 0 2,2 1 0,0 0 0,-1 1 0,1 0 1,-1 0-1,0 0 0,0 0 1,0 0-2,-1 0 1,1 1 1,-1 0-2,0 0 3,0 0-1,-1 0 0,1 0 0,-1 0 0,1 0 0,-1 0-1,-1-1 0,-1 0 1,1 0-1,-1 0-1,0 1 2,0 0 1,0 0-2,1-1 1,-3 1-1,2-1-5,-1 1-2,1 0-7,0-1-12,-1 1-4,1-1-10,-1 0-9,0 1-9,0-1-10,-1 0-5,0 0-12,0 0-7,1 0-14,-1 0-12,0 0-12,0 0-11,0 0-2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11.3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 3 31,'0'-1'47,"1"0"1,0 1-1,-1-1-6,0 1-4,0 0-5,0 0-2,0 0-2,0 0-2,0 0-2,0 0-2,-2 0 28,1 0-25,0 1-4,1 0 1,-1 0-4,1-1-1,-1 0-4,-1 1 0,0 0-1,1 1-2,-2 1-3,2 0-3,-2 0 1,1 2-1,-2-1-1,1 0-1,0 1-2,0 0-2,-1 0 4,1 0 1,0 2-2,-1-1 0,0 1-1,0-1 2,0 1-1,0 1 0,-1 2-1,0-2 1,0 2-1,0 0 2,-1 0-1,2 0 3,0-1-2,0 1-1,0 0 1,0 1-1,1 1 1,0-1 0,-1 2 1,0 2-1,0-2 0,1 1 1,-4 16 4,4-14-4,0-2-1,-1 0 2,0 1-3,-1 0 2,1-1 0,1 1 1,0-1-2,2 0 0,-1 0-2,0-1 0,1 1 0,1-1 0,0 0-2,0 0-1,0 0 2,2 0 4,0 0-3,-1-2 0,1 2-1,1-1 1,-1-2 0,0 3 0,3 0 0,-2-3-3,1 0 3,0 1 0,0 0 1,0 1 0,1-2-4,0 2 1,1 0 0,-1-2 1,-1-1 1,0 1-1,1 0 1,0 0 0,-1 0 6,1-1-3,0 0 0,-1-1-1,0-1-2,-1 0 1,0-1-1,1-1 0,-2 0 0,1-2-1,-1 2 1,1-2 1,-2-1 0,1 0-1,0-1 0,0 1 0,0-1 1,-1 1-1,1 0 2,-1-1-1,1 1-1,-2-2 1,1-3 1,1 1 0,0-1-2,-1 1-2,1-1-7,-1 1-7,1-1-10,-1 1-14,0-1-12,0-2-17,-1 5-18,0-5-16,1-1-16,0-1-3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08.9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26,'2'-2'58,"0"0"0,0 0-2,0 0-7,0 0-6,-1 1-3,1 0-4,-1 0-4,0 0-3,-1 1-2,2 0-5,-1 0-1,1 0 0,36 14 287,-33-13-284,-2-1 2,2 2 1,3-2 0,-3 0-1,1-2 2,2 1 0,-2-1-1,-1 1-3,3-1-8,-3 1-1,1 0-2,-1 0-1,2 1-4,-1 0-1,-1 0-2,0 0-1,0 1-1,-1 0-2,0 0-1,-1 0 1,1 0-1,-1 0 1,1 1-1,-1-1-1,0-1 1,-1 2 0,0 1 0,0-2 1,-1 1-1,1-1-2,-1 1 1,0 0 1,-1-1 0,1 0 1,0-1-1,0 0-1,-1 0 1,1 1 1,0 0 0,-1 0 0,1 0 0,0 0 2,0-1-1,0 0 1,-2 0 2,0 0-2,0-1-6,1 1-7,1 0-9,-1 0-13,0 0-16,0-1-19,0 0-24,0 0-21,0 1-21,0 0-21,0 0-39,-1-2-9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08.3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8 7 52,'0'-2'88,"0"2"-9,0-1-4,0 0-5,0 1-1,0 0-7,0 0-4,0 0-2,0-1-3,0 1-1,0 0-3,0-2-3,0 2-1,0 0 1,0 0 0,-1 0-2,1 0-4,-1 0-3,1 0-4,-1 0-2,-2 2-6,2-1-2,0 0-1,-3 0-2,2 1 0,1-1 1,-1 1-1,-1 1 4,1-1 0,-1 0 1,1-1-5,-1 2 0,1-1 1,-1 0-2,-1-1 1,0 3-5,1-1-2,0 0-5,1-1-1,0 1 1,-2 0-2,2 1-2,-1 1-2,0-2 3,-2 2-2,1 0-2,0 1 0,-1 1-1,2-2-2,0 3 2,-1-3-1,1 4-4,0 0 4,-1-1 2,1 0 0,1 2 0,-1 0 3,1 1-2,-1-1-1,1-2 0,2 2-1,0-2-1,0 2 1,1-2-1,0 0 0,2-3 1,0 3 0,0-2 1,0 1-1,2-1 0,-1 0-1,0-1 1,1 0-2,0 0 1,2-2-1,-1 4 1,0-2 1,-1-1 0,3 0 1,-2-1 0,1 0 2,-1-1-2,-1 1 1,1-1-1,-1-2 0,2 1 1,-1 1-1,-1-2 2,2 2 0,-2-2 4,-2 0-4,2 0 1,0 0-1,-1-2-1,-1 2 0,0 0-2,0-2 0,-1 2-3,1 0 2,-1-1 0,0 1 0,0 0 0,-2-2 0,1 2 0,0 0-2,0 0 1,-1 0 2,0 0-4,0 0-3,0 0-4,0 0-9,1 0-11,0 0-8,-1-2-14,1 1-13,-1-1-18,2-1-14,-2 0-20,0-1-15,0 1-19,0 0-11,0 1-13,0-1-3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07.5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5 69 11,'1'0'30,"0"1"-5,0 1-4,0-2-3,-1 2-1,1-1 1,0 1-5,0-2 0,1 0-1,-2 0 1,1 0-1,1 0 0,-1 0-1,0 0 0,-1 0-1,2 1 0,-1-1-1,0 0-1,0 1 1,-1-1 2,0-1-1,1 1 0,0-1 2,0 1 0,-1 0 0,0 0 2,2 0 0,-1 0-1,-1 0 0,0 0 1,0-2-3,0 1 0,0-1 2,0 2-3,-1-2 3,1 1 2,0-2 0,0 1 4,-2 0 3,2-1 5,0 0 7,-2-1 4,1 1 6,-2-2 6,0 2 4,-1-2 5,1 2 3,0-2 3,0 2-2,-1-1-2,1-1-1,0 2-5,-2 2-2,2-1-2,-2 0-5,1-1-1,0 1-1,0 2 1,-1-1-4,1-1-1,1 2-1,-3 2-3,3-1-1,0-1-5,0 2 1,-1-2-5,2 2 0,0-1-2,1-1-3,-1 2-4,0-1-4,1 0-5,0 0-5,-1 1 1,0-1-4,1 4 2,-1 0-3,-2 0 0,0 2 4,0 1 0,0 0-2,1-1-1,0 1 2,-1-2-3,1 1 3,0-1 0,0 1 0,1 0-1,-1 0 1,0 0-2,2 0-1,-1-1 1,0 0 0,1 0 0,0 0-1,0 0 0,1-1 1,0 0 1,0-1 1,0 0-1,0 0 1,1 1-2,0-1 0,0 0 1,-1 0-1,2 0 0,1-1 0,-1 0 0,2 0 0,-2 0-4,4 0 2,-3 0 1,1-1 1,1 1 0,0-2 0,0 2 0,2-1-3,-1 0 5,1 0-1,2 0 4,0-1-4,-3 1-1,1-1 0,-1 0-1,2 0 3,0-1-2,-3 0 0,1 0-2,-1 1 0,0-1 2,0 2 0,0-1 3,1-1-3,-3 0-1,2 0 1,-2 0-1,0 0-1,-1 1 2,1-1 0,-1 1-2,1-1 1,-1 0 0,1 0 0,0-1 4,1 0 0,-1 0-2,1-1 0,-3 2-1,2-2 0,0 0-3,-1 0-9,0 0-12,-1 0-14,0-1-18,-1 1-24,1-1-27,-1 1-30,0-1-29,0 3-27,0 0-21,0 0-24,0-6-6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35:16.0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5 17,'-1'-2'147,"-1"2"-20,2 0-9,0 0-4,-1 0-3,1 0-3,-1-2-1,0 2-4,1 0-5,0-1-11,0 1 105,0 0-151,-1 0-8,0 0-8,1 1-9,-1-1-3,1 0-1,0 0-4,0 0 0,0 2-1,-1 0 0,1-2 0,0 3 2,0 1 0,0-1-1,0-1-2,0-1 2,0 1-1,0 0-3,0 1-2,0-3-2,0 0-2,1 2-1,0-2 3,0 0-5,0 0 2,-1 0-2,1 0 1,0-2 0,-1 2 2,1 0 0,1-3-3,-1 1 0,0 0-1,0 1 1,-1-1 1,0-1-2,0 1 0,0 0 1,0 2 5,0-3-2,0 3 1,-1 0 1,0 0 0,0 0 1,-1 0 1,1 0-5,-1 3 2,-1-3-1,2 2-6,-2 1-13,0 1-24,2-1-29,0 2-37,1-5-47,0 0-76,-1 5-114,0-1-62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06.7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4 14,'0'0'22,"0"-1"2,0 1 3,0-1 2,0 1 6,0 0 3,1 0 2,0 0 3,-1-1-1,1 1 1,-1-1-4,0 0 0,-1 1-5,0 0 1,0 0-1,0 0-5,1 0 0,1 0-2,0 0 0,-1 0-3,0-2 2,0 2-4,0-1-2,1 0 2,-1 0-2,2 0-2,0-1-1,2 0-3,-1-1-5,1 0 0,0-1-3,1 1-4,-1-2 0,1 2-2,-2-1 1,0 1-1,1 0 1,-1 0 0,-1 1 0,1-1 2,-1-1-2,1 1-2,-1 0 1,2 1 0,-2 1 0,0-1 0,2 0 2,-1 1-2,0-1 2,1-1 1,-1 1-3,1 2 1,0-2-2,0 1 0,0 1-2,-1-2 0,0 2 0,1 0 2,1 2 2,-1-2 0,0 1 1,0 1-1,0 1 2,1 1 2,-1 2 2,0-1 0,1 2 1,-1-1 1,1 2 1,0 0 2,0 1 1,-2 0 0,-1 0-3,1 0-1,-2 0-2,1 0 0,-1 0 0,0 0 0,0 0-2,-1-1-1,1 0-1,0 0-1,-1 0 2,0-1-2,0 0 3,-1 0-4,0-1 1,1 0 0,-1-1 1,-1 0 0,0-1 1,1 1-1,-2 0-2,1 0 2,-1 0-2,-1-2 3,1 0-3,0-1 1,-1 1-1,0-1-1,0 1-2,-1-1 2,1-2 0,0 2-1,-1-2 4,2 0-2,-4-2 3,4 0-3,-1-1 0,-15-39 6,18 38 5,1 1 0,-1 0 4,0 1 2,1 0-2,0 0 6,0 0 3,-1 0 0,1 0-1,0 1-4,0 0-2,0 0-2,0 1 3,0 0-7,0-1-4,0 1-6,0 0-1,0 0 1,1 0-2,0 0-3,0 0-5,-1 0-11,2 1-15,-1 0-18,1 0-26,0-1-23,0 0-27,-2 0-26,0 0-20,4-2-20,-4 2-4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26.5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 36 9,'0'0'48,"0"0"0,0 0 0,0 2-2,0-2-5,0 0 0,0 0-1,0 0-4,0 1-1,0 0 0,0 0-4,2 1-1,-2-2-5,1 1-1,-1 0-4,0 0-4,0 1-3,1-1-4,0 1-3,-1 0-3,3-1-1,-3-1-2,0 0 1,1 2 1,0-2-2,-1 0 0,2 0 0,-1 1 0,2 0 4,-3 0-1,0-1-2,0 0 1,1 0 0,-1 0 0,2 0-2,0 0 3,-1 0 0,0 0-1,0-1 4,-1 0 1,2 0 1,-2 1 4,1-2 3,0 1-1,-1 0 4,0 0 2,0 1 0,0-3 0,0 1 1,0 0-2,-1-1 0,0 0 1,1 1 2,-2-1 2,1 0 3,0 1 6,0-1 1,-3-1 5,3 1-2,-3 0-2,0 0-4,-1 1-1,1-1-2,0 1 0,1-1 4,-3 3-1,4-2 4,-2 2 2,2 0 4,-1 0 0,-1 0-1,2 0-5,-1 0-5,2 0-2,-2 2-4,2-2 1,0 1-4,-2 1-2,1-2-6,1 2-2,-2-1-1,1 3-4,-1-1-2,0 2-3,0-2-2,1 2 1,-1-2 0,1 1 0,0-1 1,0 0 0,0 2 1,-1 1-2,1 0 0,0 0-1,1 1-1,-1-1 1,0 1 0,0 0 1,0-1-1,-1 2 1,2 0 2,0 0 3,0 1-3,-1-1-1,-1-2-2,1 1 1,1 1 0,0-3-2,1 3-2,0-2 0,1 1 1,1-1 1,0 0 2,1 0-1,-1-1 0,1 0 1,0 1 2,0-2-1,1 1-1,0 0 1,-1 0 0,1-1 0,1 1 1,-2-1-2,2-1 0,1 0 1,0 0 0,0-1 1,-1 0-2,0-1 0,2 1 0,-4 0 1,2-1-1,1-1 0,-1 0 0,-2 0 1,2 0 2,2-1-3,-2-1 1,0-1 0,0 1-1,0-1 1,0 1 1,-1-1-4,1 1 1,-1-1 1,0 1 0,-1 1 0,-1-1 0,1-1-1,0 0 1,0-1 6,1 1-5,-1 0 0,0 0 0,0 1-1,-2 0 1,1 0 1,0-1-1,-1 1-6,1-1 4,0 2-1,-1-1 0,1 1 2,-1 0 0,0 1-1,0-3 1,0 3 0,0-2 0,0 1 1,0-1 0,-1 2 0,0 0-1,0 0 0,0 0-3,0 0 2,0 0-1,0 0 1,0 0-6,0 2-9,0-2-9,0 1-14,-1-1-1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25.6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62 29,'0'0'34,"-1"0"0,0 0-5,1 0 1,0 0 4,0 0 0,-1 0-1,0 0 1,1 0-1,0 0 0,0 0 1,0 0 2,0 2-5,0-2 1,0 0-2,0 0 0,0 0 0,0 0 2,0 0 0,0 0-3,0 0 4,0 0 0,0 0 1,0 0 1,0-2 0,0 2-2,1-1 0,0 0 0,0 0-1,0 1-2,-1-3-5,2 0-2,1-1-4,-1 1-1,1-2-1,2 0-3,-2 0-2,1 0-3,0 2-2,-1-2 1,1 2 2,-1-1-3,0 1-2,1 2-1,-2-1-3,1 0 3,0 2-1,-1-1-3,2-1 1,-1 2 1,0 0 0,1 0 0,-1 0-1,-1 2-1,1-1-1,-1 1 1,1 1-1,1 0 2,-1 1 0,1 2 2,-1 1-4,-1 1 4,1 2 1,-1-3 0,0 2 1,0 0-2,-1 1 1,0 0 0,0 0 3,0 0-2,0 0-4,-1 0 1,0 0-1,-1 0 0,0 0-1,0-1-2,0 1 1,0-1 0,0-1 1,-1 0-1,1-1 0,-1 0-1,-1-1-1,1 1 0,-1-1-2,1-1 2,-1 0 1,-1-2 1,2 2-1,-1-3 0,0 1 0,1-1 2,-3 1 0,1-1 0,0-1-2,0 1 2,1-2 0,-2 0 2,1 0 2,0 0 4,-1-3 3,2 1 7,0 1 10,-1-1 11,0-1 8,1-1 10,0 1 4,-1 1 1,1-1 3,1 0-4,-5-8 156,6 9-169,0 0-1,1 0-2,0 1-2,0-1-7,0 1-3,0 0-6,-1 0-5,1-1-5,-1 2-7,0-1-3,0 1-5,0 0 1,1 0-3,0-1-4,0 1 1,1 0-5,0 0-3,0 0-3,0 0-11,0 0-11,-1 0-14,1 0-9,0 0-15,0-1-9,0 0-15,-1 0-12,1 1-13,0-1-11,1-1-13,-1 1-17,2-3-16,0 2-23,1-1-41,0 0-8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24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2 69,'0'-2'67,"0"1"0,0-1 3,0 2 0,0-1 1,0-1 0,0 2 0,0 0-2,-1 0-1,0 0-5,1 0-5,0 0-1,-1-1-4,1 0-4,0 0-3,0 0-1,0 2-4,0 0-2,0-1-4,0 0-4,0 0-6,1 0-7,0 1-5,0-1-6,0 1-2,1-1-4,0 2 0,2-1 0,0-1 2,1 2 1,1-1 0,1 1 1,0-1-2,-1 0 1,2 0-5,0 0 4,0 0 1,1-1 4,-1 0 4,4 0 0,-1 0 3,-1 0 0,2-1 6,-1 0-4,-1 0-4,2 0-4,-2 0-2,0-1-3,-1 2 0,1-1-1,-1-1 2,0 2 0,-1-1 0,3-1 1,-4 2 1,1-1 1,1 2-2,-2-1 0,1 2-4,-2-1 1,0-2-1,1 1-2,-1 0 0,2 1 1,-3-1 2,0 0 0,1 0-2,0 0 1,-1 0 1,1 0 1,-1 0 0,0 0-3,0 0 0,-1 0-1,0 0 2,1 0-2,-1 0 0,-1 0 0,-1 0 0,1-1 0,-1 1 1,0 0 1,0 0-1,-1 0-1,-1-2 1,1 2 0,-1 0 2,0 0-2,0 0-1,1 0 0,0 0 0,0 0 2,0 0-1,-2 0 0,0 0-4,0 0 3,1 0-1,0 0 0,0 0-7,0 0-9,-1 2-11,0-2-16,0 0-15,-1 0-21,0 0-19,-1 0-21,1 0-17,2 0-15,-3-2-17,1 2-23,-2 0-47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24.0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2 39,'0'-2'40,"-2"2"0,2 0-4,0 0 0,0 0-1,0 0 1,0 0 3,0 0-3,0 0 2,0 0 1,0 0 1,0 0 1,0 0-1,0 0 1,0 0-2,0 0-4,-1 0 4,0 0 0,1 2 3,0-2 0,0 1 1,-2 0-2,2 0 1,-1 1 5,1-2-4,0 0-1,0 1-1,-1 0-3,1 0-4,0 0 0,-1-1-2,1 1-1,-1 1-4,1 1-3,-1 0-3,0 0-3,0 1-1,0 0-3,0 1-3,1 0-3,-1 1-1,0 0-4,0 1 0,0 1-1,0 0-1,1 0-2,0 0 1,0 0-1,0 0-1,0 0-5,0 0 1,0-1 1,0 0 1,0 0 3,0 0-1,1-1 2,1 2 0,0-1 6,-1 0-5,1-1-2,0 1-2,0-1-1,0-1-3,2 0-2,-2-2-2,1 0 1,0 1 0,0-3 2,0 1 0,1 0 1,0-2 2,1 0 1,0-2 4,1 0-2,-1-1 2,2 0 2,-2 0 1,2-2 0,0-2 0,-2 1 1,0-1-2,-1 0 2,1-1-1,-1 0-1,-2 2 0,1-2 0,-1 1 1,0 0 2,0 0 2,0 1 0,-1 0-2,1 0 2,0 0 0,-2 0-2,1 0 1,0 1 0,1 1-1,-1 0 3,-1 1 1,0 1 0,0 0 0,0 0 1,0 1 2,0 0-2,0 0 3,0 1-4,0 1 0,0 1 8,0-1-9,0 0-2,0 1-2,0 0-3,0 0-1,0-1-1,0 0 0,0 0 1,0 0-3,0 0-2,-1 0 2,1 1 0,1 1 2,-1 0-1,1 1 0,0 2 0,0 1 3,-1 1 0,0 2 0,-1 1-1,-1 1 1,1 1 1,-1 0 0,0 2-1,1 1 0,-1 1 0,0 1-3,1-2-5,-2 1-5,2 0-5,0-1-3,0 0-6,0-1-5,1-1-5,0-1-2,0-1 1,0 0 1,0-2 2,0 0 0,0-1 0,1-2 4,0 1 2,0-3 1,0 2 0,-1-2 2,0-2 0,0 0 1,0-1 3,0 1 2,2-1 1,-1-1 3,0-1 0,-1 2 2,0-2 3,0 0 2,0 0 0,0 0-2,0 0-2,0 0-1,1-2-3,-1 2-8,0-1-9,0-1-10,0-1-13,0 1-14,0-1-17,0 0-20,0-1-29,-1 1-4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22.1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3 10,'0'-3'18,"1"1"-3,0 0 5,0 0 1,0 0 0,0 1 0,-1 0 0,1 1 0,-1 0 1,0 0 3,0-1 1,0 1 1,0 0 4,0 0-1,0 0 4,0 1 2,-1-1 0,1 0 1,0 0 5,0 0 0,0 1-1,0 0-2,0 0 0,0 0 2,-1-1 3,1 0-1,-1 0-6,1 1 3,0-1-2,0 1 3,0 0-2,-1-1-2,1 0-4,0 0-2,0 0-4,-1 0-5,0 0-2,1 0-3,0 1-1,0 1-1,0 1 1,0 0-1,0 1 1,0 0-2,0 0 0,0 0-1,0 0-2,0 0-4,0 1-4,0 1-2,0 1 0,0-1 1,0 3-1,0-1 0,0 1 0,0-2-1,0 3 1,0-2 1,0 0 0,0-1-2,0 1-1,0 0-1,0 0 1,0 0 3,0 1-2,-1-1-1,0 0 3,0 1-1,1 0 1,0-1 1,0-1-2,0 0-2,0-1 2,1 0-2,-1 0-3,1-1 3,0 1-1,-1-1 1,1 0 1,0 0 0,0-2 0,0 0 0,0 0 0,-1 0 0,1-1-3,0 0 0,0-1-1,0 0 1,0 0-2,-1 0 2,1-1-1,0 0 2,1 0-1,-2 0 2,1 0 0,-1 0 1,1 0 0,-1 0 0,0-1 0,0 1 0,0 0 2,0 0-2,0 0-5,0 0-6,0 0-6,0-1-6,0 1-10,0-1-11,0 0-15,0 0-17,1-1-18,0 0-23,0-1-22,-1 0-30,0-1-41,0 0-7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21.4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8 65,'0'0'100,"-1"0"-8,0-1-5,0 1-2,1 0-3,0 0-2,-1 0-4,1 0-6,0 0-8,0 0-8,1 0-8,-1 0-7,1 0-8,-1-2-3,0 2-8,0-2-3,0 1-5,0 1-2,0-2-2,0 2-1,0 0-3,1 0-4,-1 0-1,0 0 1,1 2-1,1-1-1,0 1 2,0-2 0,0 2 0,1-2 1,-1 1-1,1 1 2,0 1 1,1-1 3,-1 0 1,1-1 4,0 1 1,0 1 0,0-3 1,0 2 2,0-2-1,0 0-2,1 0-4,0 1-1,-1-1-1,1 2 1,-1-2-1,0 2-2,1-2-1,1 0 1,-1 0 0,0 0 0,0 0 1,0 0-2,0 0 0,0 0 0,1 0-3,-1 0 1,-1 0 0,0 0 0,0 0-2,-1 0-1,-1 0 2,1 0 0,-1 0 0,1-2 0,-1 2-1,2-2 0,-2 1-1,0 1 2,-1-2-1,1 2-1,-1-2-3,0 2-4,1 0-3,-1 0-6,0 0-3,-1 0-5,0 0-4,0 0-8,0 0 3,-1 0 1,0 0-4,0 0-4,0 0-7,1 0-8,-1 0-8,0 0-5,0 0-13,1 0-13,-1 0-12,-1 0-11,-1 0-1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20.7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27 55,'0'0'71,"0"0"-1,0 0-2,0 0-11,0 0-5,0 0-7,0 0-8,0 1-9,1 0-4,-1 0-6,1 1-2,0 0 3,-1 0-5,0 0-2,0 0-2,0 0 1,1 0-2,-1 0-2,1 0-5,-1 0-1,0 0 1,1 0-2,-1 0-1,1-1 1,0 0 0,-1 0 1,1-1-1,0 0 1,0 0-1,0 0 1,0 0-1,-1 0 2,1 0 0,1 0 0,-1-1 0,0 0 1,-1 1 2,0-1 0,0 0 2,0 0-3,0-1-1,-1 0 0,0-1 0,-1 0 0,1 0-2,0-1 1,-1 0-2,0 0 1,1 0 2,-1 0 2,0 1 3,-1 0 5,1 0 3,-1 0 3,1 0 6,-2 1 1,2 0 5,-1 1 4,0 0 4,0 1 1,0 0 0,1 0 0,-1 0-2,-1 0-1,1 1-3,0 0-5,0 1-4,0 0-5,0 1-5,-2 0-4,0 1-2,2 1-1,0 0-2,0 1-3,-1 0-3,1 0 1,0 0 0,0 0 2,1 1-1,-1 0-1,2 0 1,-1 0-2,-1-1 0,3 2 1,-2-1-1,1 1 0,0-1-1,0 1-1,1 0 1,-1 2 1,0-2 0,0 2-1,1-2 1,-1 2 0,1-2 1,0 1-1,0 0 0,1 0 0,0-1 0,0-1 0,0 0-2,1-1 0,0-1 2,1 0 0,0 0-2,0 0 1,0 0 0,1 0 0,0 0-3,1 0 2,0-1-2,1-1 2,1 0 2,-1 0-1,1-1 2,0 0 1,1 0 3,1-1-2,-1 0 1,0-1-2,1-1-1,1-1 3,-1 0-2,0 0-1,-1 0 1,0 0 0,-1-1 0,-1 0 1,26-37-118,-31 36 68,-1 0-10,0 0-4,0 1-5,0 0-6,0 0-7,0 1-10,0 0-13,0 2-13,0-2-15,-1 0-3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19.9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80 29,'0'1'41,"-3"-1"-6,2 1-2,0-1-7,0 0 1,0 0 2,0 1-3,0-1 0,0 0-3,0 0 4,0 0 0,1 0 6,1 0-1,-1 0 2,0 0 2,0 0 4,0 0 1,0-1 1,0 0-1,0 0-3,0 0 0,0 0 1,0 0-1,0 0-4,0 0-2,0 0-4,0 0-3,0 0-1,0 0-2,0-1-3,1 0-3,0 0-1,-1 0-1,2-1-1,0 0 1,1-1-5,0 0-2,0 0-5,0 0 1,0 0 0,1 0-2,-2 0-2,1 0-1,1 0 2,-1 0 0,1 1 3,1 0-4,-2 0 1,1 1-2,-2 0 0,1 0-2,-1 1 1,1 0 0,-1 1 0,1 0-1,-1 1 0,0 0 0,0 0 3,1 1 1,-1 0-1,2 1 0,-2 1-1,1 1 1,-1 1 2,0 1 0,1 1-1,-1 0-2,0 1 1,0 1-1,-1 0 2,0 0 0,0 0-2,0 1 1,0-1 0,0 1 4,-1 0-1,1-1 2,-1 2-3,1-1 0,0-1 2,-1 1-1,0 1-2,-1-2-5,0-1-6,0 0-5,1 0-2,0 0-6,0 0-4,0 0-5,-1 0-1,0 0-3,0-1 2,-1 0 2,1 0 4,-1-1 2,0 0 3,1 0 3,-1-1 5,0 0 3,0-1 4,0-1 2,1 0 0,-2-1 4,1 0 1,-2 0 0,2-1 1,-1 0 2,-1-1 1,1 0 4,-1 0 1,0 0-1,-1 0 6,0 0 3,-2-1 6,2 0 6,0-1 7,1 0 7,1 0 6,0-1 2,1 0 1,-1 0 6,1-1 0,-1 0 3,1 0-4,0 0-3,1-1-2,0 0-1,0 0-3,1 0-3,0-1-5,1 0-3,0 1-4,-1 0-3,1 0-2,0 1-4,0 0-5,1 0-3,-1 1-2,0 0-5,0 0-4,0 1-2,0 0-1,-1 1-3,1 0 2,0 0-2,1 0 1,-1 0-1,-1 1 0,1 0-3,0 0-8,-1 0-8,1 0-11,0 0-14,0 0-16,-1 0-17,1 0-21,0 0-19,0 0-17,0 0-17,1 0-23,-2-1-27,2 0-63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19.0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 38,'0'0'73,"0"0"-4,0-1-3,0 0 0,0 0-4,0 1-4,0 0-6,0 1-4,0-1-4,0 0-4,0 0-5,0 0-2,1 0-3,0 0-2,-1 0 1,1 0 0,0 0-3,0 0 1,1 1-1,-1 0 0,1 0-1,0 0-4,-1 0-4,3 0-3,-2 0-1,0-1-2,0 1-3,0 0-2,1 0-4,0 0 3,2 0 0,-2 0-1,2 0 1,1 2-1,4-2 3,-5 0-2,0 0-2,0 0-1,0 0 0,0 1-1,0 0-1,0 0 1,-1 0-1,1 0 0,-1 0 0,-1 0 0,3 0 2,-1 0-2,-2 0 0,0 0 0,0 0 2,0-1-2,-1 0 0,1 0 0,-1 0-2,1 0 0,-1 0 2,0 1-1,-1-1 0,1 0-1,0 0 1,-1 0-2,1-1-5,-1 0-6,0 0-7,-1-1-7,1 0-10,-1 0-12,0 0-14,0 1-15,0 0-15,0 0-19,0 0-23,0-3-29,-1 0-5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38.9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48 29,'0'-3'27,"0"1"-1,0 0-3,0 0-4,0 0-1,0 0 1,0 0-1,0 1-1,1 0-1,-1 1 3,0 0 5,0 0 3,0 0 2,0 0 2,0 0 2,0 0 2,0-1-2,0 0-1,0 0-3,0 0-2,2 0-1,0 1 1,-1 0 3,1 0 0,-2 0 1,1-1 2,1-1 0,0 0 1,0 0-1,-1 0-3,1 0-2,0 1-1,1 1-1,-3-1 0,3 0-2,-1-1 0,0 0-2,0 1 5,1 0 0,-1 0 0,0 0 4,0 0-2,-1 0-2,2 1 0,-2-1-1,-1 0-3,1 1-3,-1 0 0,2 2 3,-1 1 2,-1 0 3,0 1 1,0 0 1,1 1-2,-1 1 0,0 0 1,0 1-4,0 1-2,0 1-4,-1 0-1,1 1 0,-3-2-2,2 2-3,-3-2-4,3 2-6,-1-1-1,0 0-1,0 0 4,-1 1-4,2 0-1,-2-2 0,1 2-1,-1 1 2,1-1 0,-1-1-1,2 3-7,-1-5 3,1 2 2,0-1 0,0 0-2,0 0 2,1-1 0,0 0-1,1-1 1,0-1-2,1 0-1,-1 0-3,1-1 1,0 0-1,1 0-2,0-1-2,1 0 3,0 0 0,1 0 4,2-1 0,-2 0 1,2-1-2,-1 0 0,-1 0-2,1-1-1,1 0 1,-2-1-2,1 0 1,-1-1 0,0 0 0,-1 0 1,0 0 2,0 1 1,0 0-1,-2-1 0,1 1 1,-1 0 0,0-1 3,1 0 3,-1 0-6,-2 0 3,1 1 2,0 0 0,-1 0 0,0 0 0,0 0 0,0 0 0,-7 1 13,5 1-13,0 0-1,0 0-1,1 1 1,-1 0 1,0 0 2,-1 0 0,-1 1-2,1 0 1,-1 0 2,0 1-2,1 1 0,-3 0 0,3 0-1,1 0 1,0-1 2,1 0-2,-1 1-1,0 0 1,1 0 0,-2 1 0,2 0 0,1 0-3,-2 1 2,2 0 1,-1 0 0,1-1-1,0 2 0,0-1-1,1 0 0,-1-2 1,2 3-6,-1-3 4,2 3 1,-2 0 0,1 0 0,0-1 1,-1 1-1,1-1 1,0-1 6,-1 2-6,1-3 1,0 3 0,-1-1 0,2-1-1,-3 1 1,0 1-2,0-3 0,1 1 2,0-1-1,0 0-2,-1 0 2,0 0 5,0 0-3,0-1 1,-1 0-2,0-1 6,0 0-3,-1-1 0,0 1-1,0 0-3,0 0 3,-1 0-3,1 0 4,-1 0-8,0 0 1,-1-1 0,0 2 2,-1-1-2,1 0 1,-2 0 1,-1 0-1,1-1 0,2 0 1,-1-1 3,0 1-3,0-2 0,1 3 1,0-1 0,0-2-1,0 2 1,3-1 0,-1-1-1,0 2 1,1-2 0,-2 2-2,1-1 0,0-1 1,0 2 0,2-2 1,-1 0 0,0 0-1,0-2-1,1 2 0,0 0-1,0 0-11,1 0-12,0 0-19,0 0-24,2 0-28,0-3-33,0-2-38,1 0-35,-1 2-42,-3 3-9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18.5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 29,'-1'0'34,"1"0"0,0-1-1,0 0-2,0 0-3,0 1 3,0 0 2,0 0 1,0 0 2,0 0 2,0 0 1,0 0 3,0 0 5,0 0-1,0 1-1,0 0-2,0 0-2,0 0-3,0 0-4,0 0-1,0 0-3,0 0 1,0 0 3,0 0-1,0 1 1,2-1 3,0 1 0,0-1 1,0 0-4,-1 0-5,2 0-5,-1 0-1,1 0-4,0 0-4,0 0 0,1 0-2,0 0 0,1 0 0,2 0-1,-2 0 1,1 0-4,1 0 1,-2 0-3,2 0-3,1 1 0,-3-1-2,1 0 0,0 0 0,0 0 1,-1 0-2,0 0 1,19 4 8,-21-4-11,0 0 1,1 0-3,-3 0 2,1 0 0,-1 0-1,0 0-1,0 0 2,0-1-1,-1 0-7,0 0-3,0 0-6,0 0-5,0 0-6,0 0-6,0 0-7,0 0-60,0 0 40,0 0-11,0-1-11,-1 0-10,1 0-12,0 1-12,-1-2-10,0 0-13,1 0-19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17.8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8 15,'1'0'29,"-1"0"-1,1-2-1,0 2 2,-1-1 1,0-1 1,0 2-1,0 0 2,0-1-1,0 1 0,0 0 0,0-1-1,0 0-2,0 1-1,0 0-1,0 0 1,0 0-2,0 0 1,0 0-2,0 0-1,0 0-1,0 0-1,0 0-1,0 0 0,2 0-2,-2 0-2,0 0-2,0 0 0,0 0-2,0 0-2,1 0-2,-1 0-2,0 0 0,0 0 1,0 1-1,0 0-1,0 0 2,0-1 2,-1 2-2,1-1 0,-2-1 0,2 2 2,0 1 2,-1 2 1,0 0 1,-1 0 0,1 2 0,-1-1 0,0 2 0,0 0-3,0 1-3,1 0-3,-1 0-2,1 0 0,0 0-1,0 1-1,-1 0-2,0 0 2,1 1-1,0 0-1,0 0 1,0 0-1,0 0-1,1 0 2,-1 0-1,0 0-2,0-1-2,1 0 0,0 0-2,0 0-1,0-2-2,0 0-1,1 0 1,0 1 1,0-1 2,1-2 1,0 1 0,-1-1 3,2 1 4,0-2-1,1 1 0,0-1 2,1-1-1,-1 0 1,1 0 3,-1-3-3,1 0-1,2-1 1,-2-1 0,2 0 0,-3-2 1,2 1-2,1-2 2,-1 1-2,-1 0 2,2-2 1,-2 0-1,-2 0 0,1-1 0,0 1 1,0-2-1,0-1-1,-2 2-4,1-3 1,0 1 1,-1 0 2,1 1-1,-1-1 0,-1 0 0,2 0 2,-3-1 5,0 0-3,0 0-2,0 1-1,0 0-1,0 1 0,0 1 0,0 0-3,0-1 1,0 1 0,0-1 0,0 0 0,0 1 1,0 1 0,0 1 0,0 1 1,0 0 0,0 1-2,0 0 2,0 1-3,0 0 0,0 1 1,0 0-1,0 0 1,1 0-1,-1 0 0,0 0 2,1 0 1,0 0 0,1 0-3,-2 1 2,0 0 0,0 0 0,0 1 1,1 0-1,0 0 0,0 0-1,0 0-3,-1 0 0,1 1 3,0 1-1,0 0 2,0 1 2,-1 2 4,0 1 0,0 2 8,0 2 0,0 0 0,-1 1-1,0 1-1,0 0-3,0 1-3,1-1 0,-1 3-4,0-1-2,0 0 0,0 1-1,1 1 3,0 0 0,0 0-1,0 0-2,0 0 2,1 0 0,0 0 0,0 0 0,0 0 0,-1-1 0,2 1-5,0-2 2,-1 1 1,1-2 0,0-1 0,-1 0 1,2 0 0,-2-1 1,1 0 5,0-1 0,-1 0-3,1-1 0,0-1-1,-1-1-2,0 0-4,0-1 0,0 0-2,0 0-2,-1 0-2,1 0 1,-1 0-2,0-1 1,-1-1 0,1 1-2,-1-1 2,0-1 2,0 0 2,-1 0 0,1 0 2,-2-2 1,1 2 2,-1-2 3,2 2-2,-2-3-1,2 1 0,-2 0 0,1-1-1,-2 0 0,1 1-1,-1-3 1,0 0-1,0 0 2,-1 0-1,0 0 3,0-2-2,0 1 2,0-3 0,0 1 0,0 0 2,0-2 3,-1 0 2,1 0 4,0 0 4,1 0 4,0 0 4,0 0-1,2 1 5,-1-1 0,1 0-1,-2 0-2,2-2-2,1 0-2,1-1-4,0 0-2,1 0-2,1 0-2,0 0-2,1 0-1,-1-1-4,2 0 1,0 0-1,1-1 1,0 0-2,1 0-1,1 0-2,-1 0 2,-1 0 0,1 1 5,-1-1-5,2-1-1,-1 1-4,0 0-7,0 0-8,-1 2-16,-1-2-11,0 3-24,0-1-15,-2 0-20,2 2-25,-2-1-29,1-1-5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03.6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45 114,'1'0'133,"-1"0"-18,0 0-11,0 0-7,1 0-4,-1 0-2,1 0-4,0 0-9,-1 1-5,1 1-3,-1 0-1,1-2-3,0 0 0,0 3-1,0-2-4,-1 3-2,0-1-2,0 2-6,0-2-7,0 1-7,0 0-10,0 1-8,1 0-7,0 0-5,0-1-4,0 0-1,0-1-1,-1 0-1,2 0 2,0 0 2,-1-1-2,2 0 1,1-1-3,-1-1 0,1-1 0,0 0-3,1-1 2,1-1-1,0-1-1,1-1 2,-1 0 1,1-1 1,-1-1-1,0 0 0,0-1-1,1-1 0,-3 0-1,1-3 1,1 1 0,-1 1 1,-2-1 1,0 1 1,-1-3-2,1 0 2,0 4 11,0-3 14,-1 3 10,-1 2 13,0 0 16,0 1 14,-1 1 19,0 0 8,0 1 3,0 1-8,0 1-5,0 1-11,0 1-15,0 0-13,-1 1-13,0 1-11,0 1 2,-1 1-8,0 1-8,0 2-4,-3 0-1,0 1-1,2 0-3,-1 2-2,0 0-15,0-1 3,0 0 1,0 1 0,0-2 1,1 2 0,1-2-1,0 0-3,0 0-6,0-3-10,2 1-10,2-1-9,0-1-13,0 0-8,1-1-7,2-1-4,0 0 0,2-1 5,1-2 4,1-1 7,2-1 8,-1 0 11,2-2 3,0 2 9,0-2 7,2 0 5,0 0 6,-1 0 4,0-1 1,-1 1-8,0-3 7,-1 3 0,-1 0 0,-1-3 3,-2 3-1,2 0 5,-4 0-4,2 0 11,-3 0-5,1 2-1,-3-1 8,1 1 5,-1-2 9,-1 1 7,-1 3 16,2 0 10,-2 1 12,1 0 8,-1 0 0,0 0 0,0 0-2,0 0-8,-1 0-9,-1 1-10,2-1-9,-1 1-9,-1 3-8,0 1-8,0-1-7,-1 2-4,2-1-4,-1 1 2,0 1-4,1 0-2,1 1 1,0-3 2,0 3-1,0-3-2,0 0-4,1 1-2,1-1-6,0-2-7,1 0-5,-1 1-7,3-3-7,0 1-7,2 0-1,0-2-3,-1-2 4,3-1 3,1 1 5,1-1 5,-3 0 8,3-2 8,0 2 7,-1-2 5,0 0 0,2 0 3,-4-3 1,0 3 1,0 0 1,-1-3-1,-1 3 1,0 1 0,-1-1 5,-3 1 4,1 0 7,0 0 11,-1 0 9,-1 2 13,0-1 11,1-1 10,-2 4 6,1-1 6,-1 1-2,0 0-7,0 0-7,0 0-14,0 0-9,-1 1-13,1 2-7,-3-2-12,2 4-3,-1-1-5,0 2 0,1-1-3,1 1-5,-2 1 2,2 0 1,0 1 0,0-3-10,0 0-6,0 1-8,2-1-4,-1 0-5,1 0-4,4 0-9,-1-2-6,2-1 0,-1 1-3,2-2-3,0 1-5,2-2 3,-1-2-4,1 1 1,0-3 6,3 1 0,-5 0 10,3 0 12,-2-2 10,0 0 7,-2-1 6,0-1 7,-2 2 3,1 0 9,-2-3 3,0 5 9,-1-2 5,-1 0 9,0 0 12,0 0 11,-1-1 14,0 4 15,0-2 13,0 1 7,-1-1 5,0 3 1,0 0-4,0-1-10,0 2-14,0 0-15,0 0-15,0 0-12,0 2-14,-1-1-9,0 3-9,0 1-5,1 0-1,-1 3-1,-1 0 0,0 0-2,0 2 4,0 0-2,-13 78 3,14-75-7,-1 0-3,0 1-6,1 0-8,0-1-7,-1 0-9,1-1-7,0-2-9,-1 3-10,2-3-5,0 1-8,-3-1 1,1-2 0,0 2 7,-2 3 4,1-4 2,0 1 2,-1 0 0,1-3 4,-3 1 4,1 0 2,2 0 0,-4-1-1,1-1 2,0 0 7,-1-1 2,1-1 6,0 0 1,1-1 4,0 0 0,-3-1 0,3-1 6,0-1 2,0 0 6,0 0 2,0 0 3,1 0 1,-1-1 2,1-1 5,0-1-2,0-1 1,1-1 2,0-1-1,1 0 2,-2-1 0,2-1 2,2-2 8,0 0 6,0 0 9,2-1 6,-1 1 7,2-3 9,2 3 8,-2-3 3,4 2-6,2 1-2,-2-3-7,2 0-6,2 3-8,2-2-10,0-1-10,1 0-14,2 1-24,1 0-35,-1-1-48,1 0-59,2 0-73,-3 0-86,1 2-132,-3 1-67,1 1-23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02.1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63 38,'2'0'69,"-1"0"-15,0 0-2,0 0 1,-1 0-1,0 0 3,2 0 2,-1 0 0,0 0 0,0 0 1,0 0-4,0 0-3,0 0-3,0 0-1,0 0 6,0 0 0,-1 0-3,1 0 1,-1 0 4,1 0 4,0 0 4,-1 0 4,0 0-7,2 0 6,-2 0 7,0 0 1,0-2 3,0 1 2,1-1 0,-1 2-4,0-3-2,0 1-6,0-1-6,0-2-3,0 2-5,0 0-3,-1-1 3,-1-2-1,2 3 2,-2-1 4,1 0 7,-2 0 8,0 0 6,-24-8 351,21 13-391,-3 1-19,2 0-9,-1 1-5,-1 2-4,0 1 3,2 0-4,-1 0-1,1 1-1,0-1 6,-1 2-1,1 0-4,1 5-1,-1-3-3,1 3 1,1-1 2,1 1 1,0 0-4,2-1-1,-1 0-2,2-1 1,0 0-1,2-2-5,-1 0-1,2 0 0,1-1-8,0-1-3,1-2-6,2-1-1,0-1-4,0-2 2,2-1-2,0-1 1,2-1 9,0 0 3,0-1 10,0-1 3,0-1 6,0 0 1,-1-1 1,1 0 0,-1-2-1,-2 1-2,-1 1 1,2-1 2,-1 1 0,-3 1 1,1 0 0,-1-2 2,-1 2 5,0 0 2,-1 1 0,0-1 3,1 1 3,-1 1 5,-2 0 5,4 1-1,-3 1-1,-1-1-1,0 2 2,0 0-5,0 0-2,0 0-5,2 0-4,-2 0-11,0 2-2,0-1 7,0 1-2,0 1 3,-2 2-2,2 0 0,0 0-1,-1 1 23,-1 1-6,0 0-10,2 1-3,0-2-3,0 2-2,0 0-1,0-1 2,0-2-12,0 0 5,0-1 1,0 0 1,2-1 1,1 0 3,-1-1-3,0 0-4,3-1-4,0 0-2,0-2-4,2-1-2,2-1-1,-1-1-5,4-1 0,-1-1 3,3 0 1,-2 0 1,0-2 0,1 1 0,0-1 2,-1 0 6,-2 0 0,-1 1 0,0 1-1,0 1 7,-2-2 5,0 2 2,-2 2 0,-1 0 0,-1-1 2,0 3-1,-1-1 3,0 2-3,-1-2 2,-1 2 2,0 0-2,0 2-1,0 0 4,-1 1-2,-1 2 3,0 0 0,1 0-1,-2 1-2,1 1-3,0-1 1,1 1-4,-1 0 5,-1-1-3,2 4-1,-1-5 1,2 3-4,2-3 1,-1 0-6,2 1-7,0-3-10,1 0-7,2 0-12,1-1-4,0-2-8,1-1-9,2-1 0,0 0 0,0-1 3,0 0 4,3 0 9,-2-2 2,1 0 11,1-2 10,-2 1 7,2 0 4,-2-1 6,2-1 3,-3 3 2,0-3 3,-1 3 2,0 0 5,-4 0 4,0 2 10,0 1 10,-2-1 10,0 1 7,0-1 7,-3 3 6,1-2-3,0 2 0,-1 0-11,0 0-8,0 0-9,0 2-2,0 1-4,-1-1-4,0 1-2,1 2 0,0 0 1,0 0-2,0 0-2,0 0-5,1 0-3,1 1-3,0-1 4,0 0-4,1 0-4,2 0-2,-1-2-3,3 2-4,-1-2-3,2-2-10,0 1-10,1 0-5,2-2-1,0 2-1,1-1 0,0-1 2,-1-1 5,1-1 9,0-2 4,0 1 6,-1 0 6,1 0 4,-2 0 1,-1-2 3,-1 2 2,1-1-1,-4 1 1,0 0 6,-1 1 9,0-1 9,-1 3 11,0-3 11,-2 1 6,1-1 11,0 2 9,-1-2 1,0 0-6,0 0-5,-1-2-8,-1 2-8,0-2-7,0-2-9,1 1-3,0-1-5,-2-1-1,1 0 3,-1 1-1,0-1 1,-1 1-2,0-1 4,0 3 0,-1-1-2,-1 2-2,0 1-5,0-1-2,-2 3-6,1-2-1,1 3-3,-1 0-5,0 0 0,0 0 0,0 2-6,1 0 5,0-1 0,2 2 0,-3 1-3,3 0-1,0-2-10,0 1-16,-1 2-17,2 0-28,-1 0-34,3-2-38,-2 2-42,2-2-45,0-1-44,2 1-41,-1 1-34,3-1-66,-3 0-65,3 0-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00.9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98 55,'0'-1'62,"0"-1"3,1-1 3,0 1-1,-1-1 3,1 1 1,-1-1-2,0 1-1,1 1-3,0-1-4,-1 0-2,0-1 1,0 0 0,1 0-1,-1-1 2,1 0-1,0 0 1,0-1-2,0 2-3,-1 0-3,0 0-2,0 0-3,-1 0-5,1 0-4,0 0-6,0 0 0,-1 0 0,0 0-6,0 0-1,0 1-2,-1-1 0,0 1-1,-1 0-1,1 0-6,-1 1-3,1 0-2,-2 0-4,1 0 0,0 1 0,0 0-4,-1 0-1,1 0-1,-1 1 1,-1 1-1,1 1 0,-1 0-2,0 1 0,0 1 1,0 1 1,-1 0 0,-1 1-1,2 1 0,1 0-1,-1 1 0,0 0-1,0-1 0,2 2 2,-1 0-3,2-2 2,0 2-1,0-2 2,1 0 0,1 1 3,0-3-3,0 1-4,2-3 3,0 1 0,0-1 1,2-1-2,0-1 1,0 0-2,1-1 3,0-1 0,0 1 0,1-1 0,0-1 2,-1 0 2,-1-1-3,0-1 0,1 1-2,0-2 5,2 1-1,-1 0-2,0-2-1,0 2 0,-1-2 1,-1 0-1,1 0 3,-1 2-1,2-2-2,-1 0 3,-1-2-1,0 1 0,0 1 1,-1-2-2,0 3 0,0-1 1,2 1 0,-1 1 2,-2 0 0,1 1 0,-2 0 2,1-1 2,0 2-1,-2 0 0,2 1 0,-1 1-3,0 0 0,0 3 0,-1 0 0,2 1-1,-1 0-2,0 3 0,0-1 1,-1 3 2,1 28 4,-1-22-5,0-2 1,-1 2-2,1 0-1,-1 3-2,0-1 1,0 0-2,-1-1 1,1-3 0,-1 0-1,0 0-1,1-1-9,-2 0-4,2-2-6,-1 1-8,0-1-6,1-1-2,-2-3-2,2 1 2,-1 0 4,1-2 5,0 0 6,0 0 5,0-1 4,-1-1 5,0 0 0,1 0 0,-2-1 2,1 0 0,-1 0-1,-1 0 1,1-1 1,-1 0-1,-1 0-1,0-1 3,0 0 1,-1-1 4,0 0-2,0 0 0,-2-1 1,2 0 1,-1-1 3,0 0 1,1-1-3,-2-1 1,3 0 1,0 0 3,0-1 3,1-1 4,0 0 2,1-1 0,1-1 7,1 1 4,2-3 8,1 0-1,1 0 2,1 1 0,2-3 0,1 2 2,2-1-1,0 0-2,1 0-5,1 0-1,1 0-6,0 0-2,0 1-5,1 0-5,0 0-8,-2 0-16,1 0-17,-1 1-21,-2 0-18,1 1-25,-1 0-27,-1 1-32,-1 0-30,1 0-22,-2 0-20,-1 1-22,1 1-4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59.5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27 5,'-1'-3'61,"0"0"-3,0 1 0,1 0 1,0 0 7,0 1-2,0 0 0,0-1-3,3-9 570,-3 11-548,0 0-5,0 0-3,1 1-1,0 0 1,-2 0 3,-1 2-2,-2 1 1,1 1 2,1 2-1,-2 1-3,0 1-7,1 1-10,0 2-10,-6 14 15,5-13-45,0 0-10,0-3-3,1 3 1,-2 0-2,3 0-3,0 0 0,2-3-1,0 0 0,0 1 4,1-1-4,1-3-2,0 0-1,2-1-5,-1-1-3,1-1-5,2-1-5,0-1-5,2-1 0,1-2-1,0-1-3,0-1 4,1 0 2,1-1 7,-1-1 4,0 0 2,0-2 2,-1 0 2,0-1 8,-1 0-1,1-3-1,-1 1-1,0 0 2,-1 2 1,0-2 8,0-1-5,-2 1-9,0 0 4,0-3 1,-1 5 2,1-2 2,-1 3 4,-1 1-1,0 1 11,-1 1 8,-1 1 7,0 0 2,-1 1 4,0 1-1,0 0-6,0 1-4,0 0-5,0 1-8,0 2 3,-2 2 2,0-1 0,-1 2 1,0 2 1,-1-1 0,1 2 1,-1 0 1,0 2-6,0-1-10,0 0-2,1 1-3,0-1 0,-1 0-1,2 1-2,0-1-4,1-2-7,1-2-6,0 1-11,0-1-11,1-1-14,2-1-13,1 0-11,0-1-7,1 0-6,1-1-5,1-1 1,1-1 2,2-1 6,0 0 9,1-1 7,1-1 8,0-1 13,0 0 11,0-1 9,0 0 7,-2 0 7,2 0 4,-2 1 4,-1-1 2,0 3 1,-1-4 0,-1 4 3,-1-3 4,-1 2 2,-1 1 4,0-1 4,-1 0 6,0 3 6,-1-2 6,0 2 2,-1 0 1,0 0-1,-1-3-2,1 3-4,0 0-7,1 3-5,-1 2-6,1-2-1,0-1-2,-1 3-3,1-2-2,0-1 1,0 1 2,1 0 0,0-1-1,0 2-2,2 0 0,0-2 0,0 1 0,0-2-2,1 1 2,0-2-1,-1 0 0,2 0-1,-1 0 1,0-2-1,-1 1-1,1-3 2,0 0-2,0 2 2,-1-3 1,0 2 3,-1-2-2,0-3 2,0 3 0,-1-3 0,1 3-1,-1-3 0,-1 1-2,0-4 0,-1 4 2,-1-3 0,-1 1 8,0 0 5,0 0 3,-3 2 1,2-2 4,-1 2-1,-1 0-1,0 1 1,-1 1-10,0 1-5,-1 1-3,0 1-3,0 0-1,0 1-2,0 1 0,1 1-2,-2 0 1,0 1 1,0 1-2,1 2-5,0 0-13,0 0-6,0 1-8,-1 1-10,2 0-13,0 2-13,0-3-15,1 1-6,1-2-3,1 3-6,-1-3-3,1 0-4,1 3 3,0-3 6,1 3 5,1-1 9,1-1 9,2 1 11,-1-2 5,1 1 12,0 0 9,1 0 6,0 2 14,1-3-1,0 1 6,0-1 4,0 0 2,1-2 4,-2 2 5,1-1 5,1 1 5,-2 0 10,0-1 6,0 0 8,0 0 12,0 0 5,0-1 5,0 0 4,0 0 2,-1 0 4,0-1 3,0-1 2,1 0 1,0-1 1,1 0-1,1-1 1,1-1-3,0 0-6,0-1-6,2 0-4,-1 0-4,0-1-5,2 0 2,-1 0-2,0 0 4,0 0-3,0-1 0,0 0-5,0 0-4,0 0-6,-1 1-7,0 0-6,-2 0-9,5-2-1,-7 3-6,-1 1 0,0-1-5,-2 3-16,0-3-19,0 3-29,-1 0-35,0 0-44,-1 0-47,0 0-48,-2 0-75,-3 3-8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58.2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4 206,'8'4'82,"1"0"6,0-1-1,0 0 3,0-1-1,0 0-2,-2 0-3,1 0-2,-2 0-6,1-1-9,0 0-4,0 0-4,-1-1-6,-1-1-4,2 0-3,1-1-7,-2 0-6,2-1-3,-1-1-5,0 0-8,2 0-3,-3-1-10,1 0-12,0 0-19,-2-1-19,2 0-27,-1-1-32,0 0-33,-1 0-41,-1 0-45,1 2-9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58.0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301 118,'1'0'125,"-1"0"-30,2 0-16,0 0-10,0 0-2,1 0-3,0 0-2,0 0-3,2 0-9,-1 0-11,1-3-6,0 3-8,0-2-7,0 2-6,0-3-5,1 3-5,-1-3 0,-1 1-4,0 2-5,0-3-4,1 1-1,0-1-1,-1-2-1,1 0-1,-1 2 0,-1-2 3,0 0 1,1 0 4,-2 0 1,0-3 2,-1 3 1,0-3 2,0 3 3,-1-1 2,-1 0 4,0 0 0,0 1 3,-1 1 4,0 0 4,0 0 1,-1 1 2,-1 0 0,0 1-1,-1 1 3,0 1-3,0 0 0,0 2-2,-1 0 2,0 1-1,0 2 0,-1 1-2,0 1-1,1 0-2,-1 2-4,1-1-1,0 2-3,0 1-5,1-1-1,0 0-1,1 1 0,0-1 1,1 0 0,1 3-1,2-3 0,0 0-1,0-1-1,2-2 2,1 1-1,1-3 0,1 1-1,1-1-3,3 0-5,1-3-1,2-2 0,1 1-3,3-2-1,0 1-1,3-2 2,0-1 1,0-2 4,1 2 0,-1-2 6,0-2-1,-1 1-2,1-1 2,-3 1 0,1-2 0,-2 1 4,-2-1-2,-1-2-5,-1 2 3,-2-2 3,-1-1 1,-1 4 5,-2-4 4,-1 4 4,-1-1 9,0 0 12,-1-1 11,0 2 13,0 0 8,-2 1 11,1 0 6,-1 1 5,1 1 0,-1 1-6,0 0-9,1 1-7,0 0-12,0 1-7,-1-1-13,0 2-11,0-1-6,0 1-8,0 0-3,0 1-4,0 1-2,0 1-2,0 2-2,-1 1 3,0 1 1,0 0 0,-1 4 0,1-1 0,-2 1 0,1 2 0,-1 0 1,1 3-2,-1-1 1,1 3 0,-1 0 0,1 0-4,-1-2-6,0 4-7,-3 22-29,4-19 19,-1 0-2,0 0-12,0 1-6,0-2-3,1-2 0,0 1 0,1-3-2,-1-1-2,0-2-1,1-2 6,-1-2 3,0-2 5,1-2 3,-2-1 3,2-1 4,0-1 5,1-1 4,0-1 3,-1-1 8,0-1 5,1-1 2,0-1 3,0-1 1,0-1 0,0-1 0,0-1-1,0-1-1,1-1-2,0-1-1,0-1 3,1-1 0,0-1 1,1-1-1,-1-1 1,0-1 1,1-1 2,-2 0 0,2-2-2,-1 1-2,1-1 1,-1 0 1,0 0 0,-1 0 1,2 2-1,-1-1 0,2 1 0,0 0 4,-1 1-4,0 2 1,1 0 1,-1 0 2,0 2 3,0 1 4,0 0 1,0 2 3,2 0 5,0 1 1,-2-1 4,0 4 1,0-3 0,1 2-1,0 0-2,-1 0 0,1 2-3,-1 0 1,-1 0-3,1 1-4,0 0-4,0 1 0,-1 1-1,1 0-3,-2 0 1,2 1-2,-2 1 0,1 0 1,0 1 0,-1 0 1,1 3 0,0 0 5,-1 0-1,1 2 2,-1 0 0,0 2-1,-1-2 0,0 2-1,0 1-2,0-1-3,0-2-2,0 4 0,0-3 1,0 3-3,0-4-2,0 0 1,0-1 2,0-1 0,0 1 2,1-1-5,0-1-1,0 0 0,1-2 3,0 2-2,1-3-4,0 1-3,1-3-4,1 0-2,1 0-3,1-3-4,2 1-3,-1-3-2,2 2 2,0-2 1,1-2 1,1 1 3,1-2 4,0 0 3,0-2 1,-1 2 3,1-4 0,0 1 3,0 1 2,-2-3 1,2 0 1,-1 0 0,-1-2 1,-1 2 1,-1-3-2,-1 3 3,-1-1-1,-1 0 4,0 0 2,-1-1 2,-1 2 5,1 0 2,-1 0 6,-1 1 2,-1 1 6,0 1-3,0-1 0,-1 1-1,-1 1-5,1 1-3,-1 0-3,1 1 1,-1 1-4,0 1 0,-1 2-1,0-2 0,1 3 2,-1-1 0,0 0-3,0 1-4,0 0-4,0-1-1,1 3 0,-2-2-1,0 2-3,0 0-1,-1 2 3,-1 1 0,1 1 0,-1-1 0,0 0-2,-1 4-3,1-1 2,-1 4 1,0 0 1,-43 113-1,44-105 2,2 0 1,0-2-1,1 0 0,1 2 1,0-5 2,1 2-3,1-2-1,0 0 3,1-3 0,0 0-2,0-2 1,3 0 0,-1-5 1,1 2-2,1-2-2,-1-1-1,0-2-4,1 1 0,0-1-2,-1-1-2,0-2 0,-1-2-1,0 1 2,1 0 1,-2-1 1,0-2 0,1 1 2,-1-1 1,0-1 1,-1-2 1,0 2 2,-1-2 0,1 2 1,-3 0 1,1-2-1,0 2 1,-1 0 3,0 1 2,0-1 4,0 3 8,0 0 2,0 1 5,0 1 1,0-1 4,-1 3 1,1 0-4,0 0-4,0 1-8,0-2-2,0 4-3,-1-1-3,1 0-4,0 4-3,0-1-1,0 1 3,1-1-1,0 3-1,1-1 0,0-2 0,1 1 0,0 0 0,1-2 1,1 2-2,2-2 1,1-1 1,0 1-1,0-1-2,2-2-2,0 0-4,1 0-5,0 0-7,-1-2-2,0-1-6,0-2-3,-2 2-2,1-2 2,-2 0 1,0 0 6,-1 0 4,0-3 3,-1 4 4,-1-2 3,1 0 5,-3 1 0,1 0 5,-2 1 3,-1-1 8,0 1 6,0 1 10,0 0 8,1 1 3,-1 0 5,0 1 4,0-1 1,0 2-1,0 0-5,0 0-5,-1 0-10,0 3-1,0 0-6,-1 1-4,0 1-3,1 1-4,-1 1 0,0 0-3,-1 2 0,2 2-6,-1-1 6,0 0-4,1 1-3,0-1-1,0 0 2,0-2-1,1 2 2,0 1 0,1-1-5,0-2-4,0-1-7,2 1-8,-1-3-12,3 0-7,-1 0-7,2-2-5,1 0-4,0-1 1,2-2 4,0 0 11,1 0 2,1-4 7,2 1 5,-2-3 7,1 1 3,0-2 4,0 1 4,0-2-1,0-2 4,0 0 4,-2 2-1,0-2 3,4-11 0,15-47 342,-29 66-276,0 0-4,1 1-5,-1 1-5,0 0-10,0 0-5,-1 1-8,0 0-8,0 1-4,0 0-8,-1 2-2,-1 2-4,1 2-1,-2 0-1,1 1 0,-2 0 0,1-1-1,0 5 1,0-3 1,0 3 0,0 0-3,0-3-7,-1 3-11,3-2-13,-1 1-10,2-1-8,0-1-10,2-2-6,0 2-5,2-2 0,0-2 3,3 1 7,1-2 5,1 0 3,2-2 2,1-1 1,1-2 3,0-2 1,2 0 2,1-1 4,-1 0 6,0-2 5,1-3 5,-1 1 8,0-1 4,-1 0 5,0-3 5,-2 1 3,-1 2 0,0-5 1,-2 3 3,-1-3 4,-2 3 7,1-1 8,-1 1 8,-2 2 7,1 1 10,-2-1 13,0 0 6,0 3 7,-2 0 5,1 1 0,0 0-1,-1 4-5,0-1-5,0 0-9,0 1-10,0 1-9,0 0-12,0-1-7,-1 3-7,0-1-6,1 1-2,-1 2-3,0 3-1,0-3 0,0 3-1,0-1 0,1 1 0,-1 0-1,1 2 0,0-2 0,0 0 1,1-1-3,-1 1-4,0-2-4,0 1-5,-1-1-9,1 1-10,0-2-11,1 0-10,1-2-6,0 2-5,0-2-1,1-1 0,-1 1 4,1-3 7,0 2 8,0-2 9,1 1 7,1 1 8,-1-2 5,1 0 4,0-2 4,1 1 4,0 1 3,1 0 0,-2 1 0,1-1 1,0 0 3,1-1 2,-1 1 3,2-2-1,-2-1-1,1 1 4,-1-1-1,1 1 2,0-1 1,-2-2 3,1 2 3,-1-2 1,0 0 5,0-3 2,1 1 2,-1 1 5,-1-2 5,0 1 1,-1-1-2,1-2 4,-2-1-1,1 1 5,-2 2 3,1-2-2,-2 0-3,0-1 0,-1 1-1,0 1-5,-2 0-4,0 1-6,-1 0-6,0 1-5,-2 1-5,0 1-8,-2 1-10,2 1-14,-2 1-12,1 1-14,-1 0-15,0 1-15,0 1-19,1 1-14,-1 2-14,0 0-11,0 2-13,2 0-9,-1 0-5,1 2-5,1 0 3,0 1 3,1 0 7,0 0 17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55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-2 63,'0'0'75,"0"0"-5,-1 0-7,1 0-6,-1-1-7,1 1-8,0 0-4,0 0-6,0 0-5,-1 0-10,1 1-1,0-1-4,-1 1 1,0-1-2,1 0-2,-1 1-2,0 1 6,1 1 2,-1 0 0,0 0 5,0 1 8,-1 1 5,1 2 5,-2 1 2,2 0-4,-1 1-2,-1 0-1,1 0-6,0 1-7,-1 0-5,1 1-4,1 0-5,-1 1-3,0 0-1,0 1-1,0 0 2,0 3 0,0-3-2,1 2 1,-1-2-1,1-3 2,0 1-2,0-1 1,1 0-3,0 0 0,-1-2-2,0-2-5,1 1-7,0-2-7,0-2-4,0 0-3,0-1-1,0 1-4,0-3 0,0 2 5,0-2 2,1-2 5,0 0 1,-1-1 3,2-2 4,0-1 2,0-1 2,1-1 4,-1-2 2,1 1 3,-1-1 2,1 0 1,-1-3 5,1 3 1,-2 0 4,1-1 2,0 2 5,0 0 4,-1 0 5,0 1 1,0 3 1,-1 1 0,1 2 1,0-1-3,0 1-1,-1 0-3,0 1-4,0 0-1,1-1-3,-1 4 2,1-1-2,0 1 2,1 1-2,-1 0 1,1 1 0,1 0-1,-1-1-3,1 1-2,1 0-4,0 1-2,2-1-1,-1 0-2,0 0 0,2-1 0,0-1 1,1 1-1,1-1 2,0-2-3,0 0-1,2 0 0,-2-2 0,0-1 0,0 3 0,0-4-2,-2 3 0,1-3 2,-2 0 0,1 0 0,0-1 0,-2 0 0,-1 1-1,-1-2 0,0 0 0,-1 0 1,0 1 0,-1 0 0,2 1 2,-2-1 1,0 0-1,1 0-1,-1 1 1,0 0 1,-1 1-1,0-1 5,0 1 0,0 0 6,0 0 6,0 1 5,0 0 1,0 1 0,0 0 0,0 1-3,0 0-5,0 0-3,-1 0-6,1 1-4,0-1-1,-1 1-5,1 0 2,-2 1 2,2 2 2,-1 1-1,0 1 0,-2 1-1,3-1 3,-3 1 1,1 1 2,-1-1-3,1 4-3,-1-1-2,1 0 0,-2-1-1,4 0 0,-1 0 1,-1-1-5,2-3 0,0 3 3,2-3 2,-1 0 0,-1 3-1,2-3-2,0 0-1,2-2 1,2 2 0,1-5 1,2 3 0,-1-3-1,3-1-1,-1-1 1,2 2 2,-2-3-1,1 3 2,0-2-6,-1-1 1,0 1 1,-1-1 2,0 1 1,-2-1-5,2-2-1,-1 0 0,2-1 6,-2 0 0,0 0-3,0 0 2,0-1-1,-2 0 2,0-2 2,1 1 1,-4 2-1,2-2-1,-1 1 1,-1-1-1,2 0 2,1-21 2,-6 23 3,0 1-1,0 0 2,0 1-1,-1 0 4,1 1 0,-1 1 1,1 0 0,-2 0-2,0 1 1,-1 0-3,1 1-2,-2 1-2,0 1 0,0 0-1,-1 1 1,0 1-2,-1 1-2,0 1 1,1 0 1,-2 1 2,1 1 0,1 0 1,-1 0-1,0 1 0,1-1-2,2 1 1,0-1 2,1-1-4,-1 1-1,0 1-2,3 0 1,-1-4-2,2 3 3,-1-3-1,3 3 0,1-3-1,0 0 3,2 3-2,2-5 1,-1 2 1,2 0-2,2 0 0,2-2-2,-2-1 1,3-2-1,0 2 2,-1-2 0,1 0-4,0 0 3,0-2-3,0 0 2,-2-1-2,2 1-2,-2-1-1,1-2-3,-1 0-1,0 2-3,-1-2-2,-1 0 1,-1 2 1,0-2 2,-2 0 0,1-3 3,-1 0 2,-1-2 3,-1 2 2,0 2 2,0-2-1,-1 0-1,-1-2 2,1 2 2,-1 0 2,0 0 3,-1 1 3,1 0 3,-2 1 4,1 1 6,0 1 4,-1 1 0,0 1-1,0 0-1,0 0-4,0 0-4,0 1-4,-1 1-5,1 0-2,0 1-3,0 2 4,0 0-1,0 2 10,-1 1 0,0 1-1,0 1 2,-1 1 1,0 0 1,0 1-2,-1-1-3,1 0-8,-1 3 0,0-2 1,1 2-4,0-2-1,0 0-1,0 1 0,0-1 0,1-2 0,0 0 0,0-1-2,0-1 1,0 1-4,0-4-4,0 2-5,1-2-3,1-1-6,0 0-1,0-1-4,1-1-3,0-1 0,1-1 3,2-1 2,-1-2 2,1 0 3,-1 0 1,1 0 5,0-1 2,1-1 1,-1-3 1,1 2 2,-1-2 5,1-1 0,1 1 1,0-3 1,-1 4-1,0-3 2,0 3 1,1 0 0,-2 2 1,0 0 5,0 0 2,-1 1 2,-1 1 4,0 1 1,0 1 2,-1 0 1,-1 1-1,0 1-3,1 1-1,-1 0 0,1 0-1,-1 1 1,-1 1-2,1 1-2,-1 1 3,1 0-2,-2 1 3,1 0-1,0 1-5,0 1 2,-1 0-2,0 1-1,0-2 0,2 3 1,-1 0-6,0-1 0,0 0 1,2 0-2,-1-1 1,-1 1 0,-1 0-1,1-3-1,0 0 1,0 3 0,1-3-1,0 0 2,1 0-4,0-2 2,0 2 0,2-3-5,0-1-4,1 1-3,1-2-2,0 0-5,2 0 0,0 0 0,1-5 1,2 2 3,0-2 4,2 0 5,-1-3 3,1 1 2,-2-1 0,0 0 1,-1 0 2,-1 1-1,-1-1 0,-1 0 0,-2-1 2,0 0-2,-1 0 3,-1 1-1,0-2 0,-2 2 8,0-2 3,-1 3 3,-1 0 4,0 0 7,0 1 3,0 2 6,-1 0 4,-1 1-4,0 0 1,-1 0-4,1 1-2,-2 1-5,-1 0-6,-1 1-5,1 1-6,0 1 1,-2 1-6,1 0 2,1 1-4,0 1-1,-2 1 1,2 1-1,2 1-1,-2 0-2,2 1 0,-1 1-3,0-1 3,1 0-1,0 0 1,2 0 1,0 3 1,1-2 0,0-2 1,0 2-1,2-2 0,1 0-2,-1 2-7,2-2-1,0-1-5,0-1-7,1-1-4,1-2 0,0 1-3,3-3-2,-3 1 4,3-2 3,0 0 5,3 0 0,-2-2-3,1-1-8,0 0 0,1 0-1,-1-1-1,1-1-1,-2-1-2,1 1 3,0 0 6,0-3 7,-3 3 5,1-5 3,-1 2 3,-1 0 0,-1 1 2,-1 0 3,-2-2 3,1 4 1,-1-3 2,1 3 5,-3 0 5,1 0 6,0 1 8,-2 0 8,1 0 5,0 2 6,0 0 1,1 0 0,-2 1 0,0 0-6,0 1-7,0 0-10,0 0-6,0 0-6,0 0-4,0 1-4,-3 0-2,2 1-1,0 2-1,1 1 3,0 0-1,-16 79 21,13-69-24,0 14-6,2-13 5,0-1 1,-2 3-2,2 0-4,-1 0-6,0-2-3,1-1-2,1-2-3,-2 3-1,2-1-1,0 0-3,-1 0-1,0-1 1,1-2 3,0 0 2,0-1 0,0-1-3,0-1-5,-1-1 1,1-2 2,0-1 1,0-1 1,0-1-1,0-1 1,0 0 3,0-1 4,0-1 4,0 0 3,-2-1 2,2-1 0,0-1 0,0-2 1,2-1-2,-1-1 0,1 0 0,0 0-1,-1-1 2,1-1 1,0-1 0,2-2 0,-2-1-3,1-1 2,0 0-9,-1-2-2,1 1-4,0-3-5,1 0-6,0 0 0,-3 0 0,3-1-1,-3 1 7,1 0 5,2 0 5,-2 2 3,1 1 6,-1 0 4,0 2 4,1 1 6,-3 0 6,2 2 9,-1 2 7,1 1 11,0 0 7,0 1 8,0 1 3,1-1 2,-3 2-2,3 0-4,0-1-1,1 2-5,0-1-3,1 0-3,0 0 0,1 1 0,0 1 0,1 0-1,-2 1-3,2-1-2,0 0-4,1 1-3,-2 1-6,1 0-6,0 1 0,-1 1-3,1 0-3,-1 2-4,-1 0 0,6 8 2,-6-5-4,1 1 0,-2 2 0,0-1-2,0 2 1,0-1 0,-3 0 0,-1 2 0,-1 0 2,0-2-8,-2 0 2,0 1 1,0-2 2,-2 0 0,0-2-1,-1 1-2,0 0-4,0-1 6,1-1-5,-1-3-3,-2 2-4,2-3-1,-1 1-1,0-3 1,1 0 0,-1 0 0,1 0 10,1-3-1,2 1 3,-2-3-3,0 0 2,2 1 0,0-1-4,2-2-3,0 2-13,1-1 2,1 1-1,0-2-3,2 1-3,-1 1-5,2-3-4,-1 3-3,1 0-7,0 0-11,0 2-11,1-2-13,1 3-16,-2-1-16,2 0-17,-1 3-18,1 0-9,-1 0-17,-1 3-2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52.9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0 50,'-1'0'51,"1"0"0,-1 0-2,1-3-3,0 2 2,0 0-1,-1 0-4,1 2-1,0-1-2,0 0-1,1 0 2,-1 0 6,0 0 3,0 0 4,0 0 4,0 0 2,0 0 3,0 0 3,0-1-1,0 0 2,0 1-3,1-1-3,-1 1-3,0 0-1,0 0-4,0-1-4,-1 0-5,1 1-4,0-1-7,0 1-4,0 0-3,0 0-6,0 1-6,0 0-3,0 0-4,0 0-2,0 0 1,0-1-1,0 1-3,0-1 2,0 0 1,0 1-1,1-1 2,-1 0 1,2 0 3,0 1 3,-1-1-1,1 2 3,0-1 2,-1 2 0,1-1 3,0-1 0,2 1 1,-1-2 2,2 0 3,1 1 0,0-1 2,0 0 2,2 0-2,0 0-4,0 0-4,0 0-6,0-1-4,0 1 1,1-2-7,0 1-1,-1 1 0,0 0 0,0 0-2,0 0 2,-1 1 0,0 1-3,-1-2 0,0 1 2,0-1-1,-1 0-1,-1 1 5,0 0-5,0 1 0,1-2 1,-1 1 2,0-1-3,1 2 0,-1-2 0,-1 0-2,1 0 0,0 0 2,-1 0 0,0 1-1,0-1-2,-1 0 2,1 0-1,-2 0 2,1 0 2,1 0-2,-2-1-2,1 1 2,-1 0 1,-1 0-1,1 0 0,0 0 0,0 0 0,0 0 1,-1 0-2,0 0 1,0 1 0,1 0 1,-1-1 0,0 0-1,0 0-1,0 0 0,0 0 4,-1 0-3,1-1 1,0 1-2,-1 0 0,0 0-3,0 1-7,0-1-8,0 0-17,0 0-16,-1 0-18,1 1-22,-2 0-27,1 0-28,0-1-29,2 0-28,0 0-26,0 0-39,0 0-9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37.8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19 14,'0'0'22,"0"0"3,1 0 0,0 0-2,-1 0 3,1 1-3,-1 1 6,1-2 1,-1 0 4,0 0 0,0 0-3,0 0 0,0 0-4,0 0-1,0 0-2,0 1 2,0 0-1,0 0-1,0 1 3,-1-2 0,0 2 3,0 1-1,1-2 2,-1 3-5,1-2-1,-1 1-1,1 1-3,0 0 1,-1 1-2,-1 0 0,-1 1-2,0 0-1,1 0 1,-1 1-3,1 0 1,-1 0-5,1 0-2,-1 0-1,0 0-3,1 0 0,-1 1-1,1 0 0,0 0-1,0-1 1,0 0 0,0 0-2,1 0 1,1 0-1,-1 0 0,1 1-2,0-1 1,1-1-1,-1 1 0,2-2 0,0 0 1,0 0 3,1 1 0,0-1 1,0 0-2,61 33 83,-58-38-79,0 1-2,-1-1 0,1-1 2,6-1 7,-7 1-6,0 0 0,0 0 0,0-2-1,0 1 0,-1-2-2,1 1 0,0 0-4,-2 0 0,0-1 0,0 1-1,1 0-5,-1-2 3,0 2 2,0-2 1,-1 0 3,1 0 3,-1 0 4,0 0 1,0-1 6,0-1-4,0 1 1,-1-1 0,1-1-3,-1 0-1,0-1-5,0-1-2,-1 0 1,1 0-2,-1 0 0,0 0 0,0 0 1,0 0-2,0 1 2,0 0 1,0 1 3,-1 0 3,1 1-2,-1 0 2,-1 2 0,0-2 1,1 1 3,-1 1 0,0 0-1,1 0 2,-2 0 3,0 0 0,0 2 1,0 0-3,0 1-3,-1 0 0,0 1-3,-1 1-3,0 0-7,0 0-1,-2 0-1,1 1-1,1 1 1,0 0-1,0 1 0,0-2 2,0 1 0,0 0 1,1-2-2,-1 1-10,1 1-14,1 0-21,1 2-22,-1 0-29,1-1-26,-1 1-32,1 1-30,0 0-25,0 1-55,1-2-72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47.7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8 59,'0'-1'71,"0"0"0,0 0 1,0 0 3,1 0-2,0 0 1,0 0-2,0 0 2,0 0-1,-1 0-3,1 1 0,0 0-1,1-1-2,0 0 0,0 0-6,-1 0-3,-1 0-6,1 0-6,0 0-4,0 0-8,0 0-4,0 1-3,0 0-7,1 0-5,0 0-2,-1 0-5,1-1-1,0 1-1,-1 0-4,2 0 0,-1 0-2,2 0 4,2 0-2,0 0 3,-1 0-1,3-1 0,-2 0 3,2 0-1,0 0 2,0 1 4,0-2 0,2 0-2,-1 0 4,1 0-3,0 0-2,2-1-1,-4-1 0,0 1-5,0 0-3,0 3 1,-1 0 0,0 0-1,-2 0 0,1 1 0,-2-1 0,1 0 1,-1 0 0,-2 0 1,1 1-3,-2 0 2,1-1 0,0 0 1,-2 0-2,1 0 0,0 0-2,-1 0 1,0 2 3,0-2-2,0 0-2,-1 0 1,1 1-1,-1 0 2,1 0-1,-1-1-1,0 1-7,0 1 5,-1 0 3,1 1 0,-1 1 2,0 1-1,1 1 1,-1 0-1,0 0 7,0-1-5,1 0-2,0 0-1,0-1 1,0 1 1,-1 0 0,2 1 1,0 0-1,-2 0-1,1 1 2,0 0-1,1 1-1,0 0 0,0 0 0,0 0-2,0 1 2,0 1 1,0-1 0,0 1-1,0-1 1,0 2 0,0 0 0,0 1 1,0-2-2,0 0 0,1 1 0,0 2-1,1-1 0,-2 1-2,0 0 0,1 0 0,0 1 2,0 1 1,0 0 0,-1-2 0,1 0 0,0 0 0,6 76 2,-7-76-3,0-2-1,0 0-2,-1 0-3,1-1 0,0-1-2,-1-1-1,0-1-1,0-1 3,0 0 2,0-1 4,0-1 0,1-1-1,-1 0-1,1-1 1,-1 0 1,1 0 1,-1 0-3,1-1 1,0 0 0,-1 0 3,1 0 2,-1 0-1,0 0-1,1 0-1,0 2 0,-2-1 1,1 0 1,0 1 0,0-1-1,0 0 2,1 0 1,-1 0-2,1 0-1,0 0 0,-1 0 0,1 0 0,0-1-1,0 0 0,-1 0-1,0 0 2,0 0 1,1-1 1,-1 0 1,0 0-1,0 0-2,1 0-1,-2-1 2,1 0 2,0 0-3,0 0 2,1 0-1,0 0 2,-3 0 4,1 0 2,-1-1-1,0 0 1,1 1 5,1-1 5,-4 1 2,2 0 2,-1-1 3,0 0-1,-1 0 4,0 0 3,-2 1 2,2 0 2,0 0 5,-3 0 1,2 1-1,-2 0 11,2 0-3,-1 0-2,1 0-3,1 0 0,1 1-5,-1 0 0,1 0-3,2 0-10,-1-1-1,2 0-1,-1 0-1,0 0-7,2 0-2,-1 0 0,1 0-4,0 0-1,0 0-2,1 0 0,-1 0-5,2 0-1,-2 0 0,1 0-3,0-1-1,0 1 2,-1 0 0,2 0-1,-2 0-1,1 0-9,0-1-13,0 0-7,2 0-21,-1 0-22,0 1-20,-1 0-29,0 1-24,-1 0-22,2-1-26,-2 0-28,0 0-21,0 0-24,0 0-58,0 0-6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46.5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5 46,'0'-1'50,"0"1"-4,0 0-5,0 0-2,0 0-5,0 0-3,0 0 0,1 0-2,0 0 2,0 0 2,-1 0 0,1 0 1,0 0 0,0 0 0,0 0-2,0-2-2,1 1-4,-1 1-3,0 0-1,-1 0-1,0 0 0,0 0 5,0 0-1,1-2 1,0 2 3,0 0 4,0 0 3,-1 0 4,1-2 0,-1 1 2,1-1 2,1 0 0,0 1-1,-1-2-2,2 1-6,-1-1-1,0-1-4,1 1-3,-1 0-5,1 1-1,0-3-3,2 2-4,1-2 2,0 0-2,-1 2 0,2-2 2,-2 3 4,1-1-7,2 0 6,-2 0 2,2-1-2,-2 1-1,1 1-1,-2-1-5,1 2-4,-1 0 6,0 1-6,0 1-3,-1 0-1,1 2-3,0 1 0,-2 2-3,-1 1-5,1 1 2,-2 0 3,0-1 2,-2 2 0,0 1 0,-1 0 1,-1 1 2,0 0 5,-2 0-1,0-1-4,-1 1-3,1-1 0,0-1-2,0-1-1,0-2 0,-1 2-2,0-1-1,1-1 3,-2-1 0,2 0 0,1 0 0,1-2 0,-1 0-1,1-1 2,1-2 2,0 0 0,1 0-1,1 0 1,0-2 0,0 1-2,0-1 2,1-1-1,1 0-2,0-1-1,2 1 0,-1 0 0,0 1 1,1 1-1,0-1 0,14-1-13,-12 4 16,-2-1-1,1 2 2,0 1 0,0 0 0,0 2 2,0 0 1,0 0-2,-1 3-1,-1-1 0,1 2 0,-1 0 0,0 2 0,1-1-4,-1 3 2,0-3 1,0 1 1,1-2 1,-2 2-1,0-1-2,-1-2-2,0 0-2,-1-1-7,0-1-7,0 0-6,0 0-5,-1-1-3,-1 0 1,0-1-1,-3 0 3,1 0 6,-1-1 5,1 0 7,-3-1 4,0-1 3,0 0 2,0-1 3,0 0 2,0-1 2,-2-1-2,0 0 2,2 0 0,-1-1 3,0 0 3,1 0 4,-1 0 6,3 0 4,-1 0 5,1 0 6,1 0 2,1 0-1,0 1 0,0 0-3,1 1-7,2 0-3,0 1-3,-1-2-8,1 1-5,0 0-2,0 1-5,0 0-12,0 0-13,1 1-20,-1-1-28,2 1-30,1-1-36,-1 0-37,1 2-43,0-2-66,1 1-69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45.6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2 20,'0'0'129,"0"0"-20,0 0-12,0 0-5,0 0 0,0 0-1,0-1-2,0 1-3,0 1-6,1-1-5,0 0-6,0-1-6,-1 0-4,0 1-2,2 0 2,-2 0-3,2 0-3,-1 0-5,2 0-6,-1 0-3,0 1-6,1 0-7,-1 2-10,-1-2-3,2 1-5,-2 0-3,1 1 1,-1 0-2,0 1-3,0 0 1,0 1 1,0 0-2,-1 1 0,0 0 0,-1 1 1,-1 2 0,1-1-1,-2 1-1,0 0-6,-1-3-7,1 1-9,-1-1-12,0 0-14,-1 1-13,-1 0-18,-1 1-18,0 0-14,0-1-10,0 0-7,0-1-7,1-1-3,0-2-8,1 2-9,1-2-13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45.2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5,'1'0'55,"1"0"3,0 0 2,-2 0 6,1 0 3,-1 0 3,0 0 7,0 0 3,0 0 7,0 0 4,0 0 6,0 0 4,0 0 1,-1-1 3,1 0 5,0 1-2,0 0-4,0 0-9,0 0-11,-2 0-11,2 0-14,0-1-13,0 0-15,0 1-12,0 0-7,0 0-5,0-1-4,0 0-5,0 1 2,0 0-3,0 1-3,2 0-20,-2 0-27,1 0-34,0 0-39,0 0-40,1-1-45,-1 1-41,1 0-65,-2-1-8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44.9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131 47,'-2'0'58,"-1"1"-2,2 0-1,-1 0-12,0 0 0,1 0-5,-1 0-4,0 1-2,1 0 0,-1 1-5,0 0 0,2-1 9,-1 0-4,0 0-3,1 0-2,-1-1-3,1 0-5,0-1 3,0 0-2,1 0-2,0 0-1,0 0-1,-1 0 2,1-1 3,0 0 6,1 0 1,0-1 8,1 1 3,0 0 3,1-1 3,0 0-1,1-1-3,1-1-4,-1 0-6,0 0-10,1-1-7,0 0-6,-1-1-1,3-1-5,-2 1 0,0-1-4,0 0 1,0 1 0,0-1 1,0 1-5,-1-2 1,0 1 0,1 1 3,-1 1 1,0-2 3,0 2 0,0-1-2,-2 1 0,0 0 0,-2 0-1,1 3 0,-1 1-1,0-1-2,2 1-2,-2 0 7,-1 0 1,0-1 0,0 2 3,0 0-2,0 0 0,-5 10 3,-12 31 0,14-31-4,0 1-1,-2 1-2,1-1 1,-1 1-1,0 1 1,0 0 1,0 1 1,1 0-2,0 0-1,1-1 2,0 0-2,-1 0 1,1 0-1,0 0 2,-1 0-2,2-1 2,-2-2-1,2-1-2,0 1 1,-1-3 1,1 1 0,1 0-1,0-3 0,0 1 0,0-1-2,1-1 2,-1 0 2,1 0-2,0-1-2,0 0 2,0-1-2,0 0 1,0-2-1,0 0 2,0 0-2,1 1-1,0-1 0,0 0-4,0 0-6,-1-1-10,0-1-8,1 0-15,0 1-14,1-2-16,0 1-17,2-3-18,0 0-19,0 0-18,0-1-23,0 1-5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44.1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9 63 32,'0'0'55,"1"0"-3,0 0-6,0 0-3,-1 0-1,0 0-3,-1 0-1,1 0-1,0-1 2,0 0 0,1 1 3,-1-1 4,0 1 2,1 0 5,-1 0 3,0 0 3,0-1 1,-1 0 2,0 0-1,0 0-6,0 0-5,0 0-5,-1 0-9,-1 0-7,1 0-6,0-1-9,-2 1-5,1-1 0,0-1-2,-2 1-1,1 0 1,-1-1 0,1 0 4,0 0 2,-1 0 1,0-1 1,0 1 2,-1 0 4,1 0-4,1 1-2,-2 0-2,0 0-2,-1 1-3,1 0-1,-1 0-1,1 1-6,1-1 6,-1 1 4,1 0 3,0 0 2,1 0 4,0 0 2,1 0 2,1-1 4,0 0-5,0 0-5,1 0 1,0 1 1,0 0 0,0 1-5,0-1-1,1 0-4,0 0 2,0 0 0,0 0-6,0 1-5,-1 0 0,1 0-3,0-1-3,0 1 2,0 0-2,0 0 0,0 1 4,-1 1-2,-1 1 2,1 2 2,-1 1 0,-1 0 2,-2 1 0,3 0 0,-1 0-2,3 1 1,-1 0-1,0 0 0,0 0 2,0 0-1,1 1-1,0-1 1,-1 3 2,0-1-2,0 1 1,0 1-1,1 0-1,0 0-1,-1 0 1,1 0 2,0 0-1,-1-1 0,0 0-1,0 1 1,0 0 2,0-1-2,1 0-1,-1 0 0,-1 0-1,0-1 0,0 2 1,-1 1 1,3-1 0,-1-2 1,0 0-1,-1-1-1,1 0 1,0 0-1,0 0 0,0-2-1,0 0-1,1 0-1,-1-1 2,0-1 0,1-2-2,0 0 1,0 0 0,-1-1 1,1 2 1,0-1 0,0 0-3,0 0 2,0-1 0,1 1 1,0-1-1,0 0 0,-1 0 1,1 0-1,0 0 2,0-1 0,1 0 1,-2 0-2,3 0 0,-2 0-2,1 0-2,1 0 1,-1-1 1,1 0-3,0 0 1,1 0 1,1 0 1,1-1 0,1 0 3,1-1 1,2-1-1,0 0-1,1-1 0,1 0 1,-1 0 0,2 0-1,-3 0-2,0 1 0,0 1-1,-2 0 3,-1 0 2,0 1-2,-2 0 0,0 1 1,0 0-1,-2 0 1,0 0-1,0 0 0,-1 0-2,-1 0 1,0 0 0,-1 0-2,1 0-1,-1 0-3,1 0-5,0 0-5,0-1-6,0 0-5,0 0-7,-1 0-8,0 0-9,1 1-10,-1 0-8,1 0-6,-1-1-9,1 0-8,0 0-6,0-1-5,-1 0-5,2 0-4,-2 1-4,3-4-5,1 0-4,-1 0-1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43.0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2,'0'0'90,"0"0"-3,0 0 0,0 0-2,0 0 0,1-1-5,0 0-1,0 1-7,0 0-6,0 0-8,-1 0-8,0-1-6,0-1-5,2 2-6,-1 0-6,0 2-2,0-1 0,1-1-3,1 0 3,1 1 1,1-1-2,-1 1 0,0-1-2,1 2 0,1-1-2,0-1-4,1 0-3,1-1-3,0 1 0,-1-2-3,1 2-1,-1 0-3,0 0 0,-2 0 0,1 0-3,-1-1-1,0 0-2,2 1-3,-4-1-8,1-1-12,0 2-16,-1 0-19,0 0-17,-1 0-19,0 0-18,-1 0-17,-1 0-15,0 0-14,0 0-21,0 0-49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42.7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0 67,'0'0'93,"0"0"-1,0 0 0,0 1 3,-1-1-2,1 0 3,-2 1-4,0 0-6,0 1-7,-1 1-10,0 0-11,0 0-10,0 1-9,0-2-10,0 2-6,-1 0-6,-1 1-5,1-1-2,1 0-2,0 0-1,-1 0 0,1 1 0,-1 1-2,0 0-2,-1 1 1,0 1 0,0 0 0,0 0-2,-1 1 3,0 0-3,1 0 3,-2 0-1,0 2-1,1-1 0,0 0-1,0 0-1,1 0 0,0-2-1,2 2-1,0 0 1,0 0-2,1 0 1,2-1 2,0 0 0,0 1-2,0-1 0,2 1 0,0-1-1,4 8 3,37 21 6,-36-35-5,0-1-2,1 0-2,-2-1-3,2-1 2,-2 0-2,0 0 1,-1-1-1,0 0-5,0-1-7,1 1-6,-2 0-9,0-1-7,0 0-11,-1-1-9,-1 1-10,1-1-10,-1 0-4,-2 0-9,1 0-6,-1 0-7,0 1-10,-1 0-13,1 0-1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42.2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63 28,'1'0'60,"-1"0"-3,0 0-3,0 0-4,0 0-8,0-1-6,0 1-10,1 0-4,0 0-2,-1 1 2,0-1 2,0 3-3,0-1 1,0 0 5,1 1-2,-1 0 0,0 0-3,0-1-6,0 0-6,0-1 0,0 1-3,0 0-4,0-1-1,1 2 0,-1-1-1,1 0 0,0-1-1,1 1 0,-1-1-1,-1 0 1,1-1 0,0 0 0,1 1 1,-1-1 0,2 0-1,-1 0 1,1 0 0,-1 0 0,1-1-1,-1 0 1,0 0 0,1-1 0,-1-1-1,1 2 1,-1-3 0,1 2-1,-1-1 0,1 0 0,-2 0 0,1-1-3,0 0 2,-1 0-1,1 0 1,-2-1 1,0 1 0,0 0 0,0 0 0,0 0 2,0 0 0,0 0 5,-2 0 3,1 0 6,-3 1 6,2-2 5,-1 2 6,1 0 5,0 1 8,1-2-3,-1 3 0,-2-2 1,1 2-7,-1 1-6,-1 1-5,-1 2-5,0-1-7,0 2-6,1 1-1,-1 0-5,0 0 1,1 1 0,0 1-2,0 0-1,1 0 2,0 1 0,0 0-1,-1-1 0,3 0-1,-2 0 1,0 1-4,1 0 2,-1 0-1,2-1 1,0 1-1,1 0 1,-1 0 1,1-1 0,0 1 4,1-3-1,-1 3-2,0-3-1,1 3 0,0-3 0,1 3 0,0-1-1,-1-1 1,2-1-2,0 0 2,0 0 1,1 0 0,0 0-1,0 0 0,1 0 0,1 0 0,-2 0 1,1 0 1,1-1-2,0-1 0,0 0 0,0 0-1,0-1 0,1 1 0,0-3 0,1 0-2,1 0 3,0 0 1,-1-2-1,1 0 2,-2 0 1,2 0 0,0 0-1,-2-1 0,0 0 1,-1 1-2,-1-3 0,-1 2-1,0 1-1,-1-2-6,1 1-9,-1 0-13,-1 0-12,0-1-13,0 0-17,-1 0-16,1 1-19,-1 3-15,0 0-9,0 0-8,0 0-13,-1-7-3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3:41.4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8 53 26,'-1'-1'52,"0"0"3,0 0-1,1 0-3,0 1-1,-1 0-3,0 0-4,1 0-6,0 0-2,0 0-2,0 0-6,0 0-1,0 0 0,0 0 0,-1-2 235,2 0-153,-1 2-72,0 0 0,0 1 0,0-1 2,0 0 1,0-1 0,0 0-1,0 0-3,0 0-1,0 1-5,0 0-2,0 0-1,0 0-1,0 0-1,1-1-4,0 0 1,0-1-1,0 0 0,0-1-1,1-1-6,0 0-4,-1 1-3,2 0-1,-2 0-2,1 0-1,0 1-3,0 0 1,1 0-1,-1 0 0,1 2 1,-1-2 0,1 1-1,-1 0-1,1 0 1,1 1 0,-2 0-1,2 0 2,-1 1 0,-1 1 0,2 0-1,-1 1 1,-1 1-6,1 0 0,-1 1 5,1 0-1,-1 0 1,2 0 1,-2 1 0,1 0 0,-2 1 5,1 0 0,-1 1-4,0 0-1,-1 1-1,0 0 1,0 1-1,0 0 1,-1 1 0,-1 0-1,0 2 0,0-1 0,-1-1 1,-1 2-2,-1-1 0,1-1-1,-1-1 0,0 0 2,0 0-2,-2 0 0,-1 0-1,1 0 1,0 0 0,-1-1 1,0-1 2,0 0-2,-1-1 2,2-1 0,0 0 1,1-2 2,0-1 0,1-1 1,1 0-1,0-1 0,1-1 0,1-1-2,-1-1 1,2-1-2,1-2 5,0 0 6,0-1 4,0 0 6,-1-1 2,0 1 2,1 0 3,1 0 5,0 0-1,-1 1-2,1 0-2,1-1-5,-1 1 0,0 0-2,0 2-6,0 0-4,-1 2-1,0 0-4,0 1-4,0-2 5,0 1-7,0 1 0,0 1 3,-1-1-3,0 2-1,1-2 0,0 0 1,0 1-5,0-1 2,0 1 1,0-1-1,-1 1 1,1 1-5,-1-2-7,0 1-7,1 1-10,0 0-13,0 0-16,0 1-20,0-3-23,0 0-24,0 0-25,0 0-30,0 0-26,2-3-25,-1 1-5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35.5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78 30,'2'-3'32,"-1"-1"-2,1 1-3,0-1 0,-1 1-2,1 0-1,0 0 1,1-1 0,-1 1 3,-1-2 2,1 2 3,-1 1 6,0-1 2,0-1 5,-2 1 2,1 0 1,-1 0 1,0 1 3,2 0-2,0 1-1,0-1-1,-1 2-2,0-2-1,-1 1-1,0 1-3,0-2-4,0 2-1,0-2-4,0 1-2,-1-1-5,0 0-3,1 1-2,-2 1-2,1-2 5,-1 2-5,1 0-5,-1 0-3,1 2-1,-1-2-1,1 1-4,-1-1-1,0 2-11,0-2 3,-1 2 1,-1 1 3,0-1-1,1 3 0,-1-2 1,2 2-1,0-2 2,-1 2-1,0-2 1,1 1-1,0 1-1,-1 0 1,2 1-1,-1 0 0,1 0 1,-1 0 0,1 0 0,0 1 1,1 0 1,-1 1 5,0 0-4,0 0 1,1 0-3,0-1-1,0 53-3,1-45 3,1-7 1,0 0-1,-1 0-1,1 0 1,0-1 0,0 1 1,0-2-2,0 1 1,0-1 0,-1 0 1,0 0-1,0 0 1,0 0-1,0 0 0,0 0 1,0 0-1,0-1 0,-1 0 0,0 0 2,0 1-1,-1-1 0,0 1-1,0 0 0,-1-2 1,0 0 1,0 0-2,-1 0 0,-1 2-2,2-1 1,-1 0 0,1 0 0,-2 0 1,1 0-2,0-1 2,2-1 0,-1 0 1,1-1 0,-1 0 1,1-1 0,-1 0-2,2 0 1,-1 0 1,0-1-1,1 0 0,-1-1 1,0 0-1,0 0 0,0-1 1,1 0-1,-1 0-1,0 0-1,1-1 1,-1 0 1,0 0-2,1-1 2,-1 1-1,1-1 1,0 1-1,0-1 2,0 0-2,1 0-2,0 1 2,0 0 0,0 2 2,0 0-1,0 0 4,-1 0 1,1 0 1,-1 0 2,1 0-2,1 0-2,0 0 1,0 1-3,0 0 1,-1 0-2,1 1-2,1 0 1,0 0 0,-1 1 2,2 0-1,-2 0 1,3 0 0,-1-1-1,1 1 4,-1 1-1,-1-1 2,0 1 0,-1 0 2,1 0-1,0 0-1,-1 0 1,2 0-2,-2 1-1,1 0-1,1 0 0,-2 1-3,1 0 2,0 0-4,-1 1 2,1 0 2,0-1 0,-2 2 0,1-1 0,2-1 0,-3 2 0,1-1 5,0-1-1,-1 3-3,0-1-2,0 1 0,0-1 1,0 1-1,0-3-2,0 1 0,0 1-1,-1 1 1,0 0 0,1 0-1,-1 0 1,-1-1 0,1 0 1,-1 0 0,0-1-1,1 0-1,-1 0 0,-1 0 2,2 0-1,-1 0 0,0 0-1,1 0 0,-1-1 1,1 0 2,1-1-1,-1 0-1,0 0 0,0 1 1,1-1 0,0 0-2,0-1 1,0-2 0,0 0 0,0 0 0,0 0 0,1 0-2,1 0 2,-1 0 0,1 0 0,0 0 0,1 1 1,-1 0 0,1 0 2,0 0 0,0 0 1,1 0-1,0-1-3,-1-1 2,0 2 1,2-2-1,-2 0-1,0 0-2,0 0 0,0 1-1,-1 0 2,1 0-1,0-1-2,0 2 2,-1-1 1,1 0 0,-1 0 0,0 1 0,-1-1-1,2 1-1,-1-1 3,-1 0-1,1 0-3,0-1 3,-1 2-1,1-1 2,0 0-2,-1 0 1,1 1-4,-1-1-6,-1 0-4,1-1-9,1-1-9,-2 1-11,1-1-12,-1 1-16,0 0-15,0 0-16,1-2-21,-1 1-21,2-3-17,1 1-18,-1-1-21,1 0-5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1:42.2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1 161,'0'-2'30,"0"0"1,0 1-1,0 0-2,0 0-4,0-1-2,0 2-1,1-1-3,-1 1-4,0 0-4,0 0-1,0 0 2,0 0 2,0 1 2,0-1 1,-1 2 2,1-1 2,-1-2 6,1 1 2,0 0 1,0 0-1,0 0 2,0-2 0,0 2-1,0 0 0,0 0-3,0 0-4,1 0-3,0 0-4,0 0-3,0 0-2,0 0-2,1 0-1,0 0-1,2 0-1,-1 0-1,1 0 3,0-1 0,2 0 1,-1 0 1,0-1 0,0 0 0,1 1 4,0-1-1,-1 0-1,2 0-1,-1 0-3,0 1-1,0 0-1,1 0 0,1 0-4,0 1 1,1 0 1,0 0-2,1 0 2,0 0-1,-1 0 0,1 0-1,1 0 1,-1 0-1,0 1-1,1 0 1,-1 1-2,0 0-1,2 0 1,-1 0 1,-1 0 0,1 1 0,1 0 0,-1-1 0,-1 2 2,2-1-1,-1 0-1,0-1 0,63 2 0,-61-5 2,-1-1 0,-1 2-1,2-2-2,-3 1 1,1 0 0,0 0 0,-1 0-2,-1 0 0,0 1 0,-1 0 0,0 0 2,-1 0 0,0 1-1,2 0 1,-2 0-4,1 0 4,-2 1 0,1-1 2,1 1-2,-1 0 1,-1-1 1,1 1-1,0-1 4,1 0-3,-1-1-2,2 0 1,-1 0-1,1 0 0,-1-1 2,0 0-1,2-1-1,0 1 2,-1 0-2,0-2-1,0 3-1,1-1 0,-1-1-1,-1 1 2,0 1-2,1 0 1,0 1 2,0 0 1,0 0 0,1 0 0,-1-1-2,-1 2 0,0-1 3,1 0 0,-2 0-2,1-1 0,-2 2 1,2-1 0,0 0 0,0 0 1,1-1-2,0 2 0,2-1 0,-1-1 1,0 2 0,2-2 0,-2 2 0,1-1-1,1-1 0,-2 2-1,1-2 1,0 2 0,1-2 0,-1 0-1,1 0 0,0 0-1,0 0 2,-2 0 1,2 0-1,-1 0 1,-1-2 0,1 2 0,-1 0 1,0 0-1,0 0 0,-1 0-1,0-2-1,-1 2 0,2-1-1,0 1 1,-1 0 1,0 0 0,1 0 0,-3 0 0,0 0 0,0 0 0,0 0 2,0 0-1,-1 0-1,0 0 0,-1 0-1,0 0 0,0 1 0,1-1 1,0 2-1,0-2 0,0 0 1,0 2 0,1-1 0,1-1 0,0 0 2,1 0 0,0 0-1,1 0-1,-1 0 0,2-1 1,2-1 0,-2 0-1,2 1-2,0-1 2,-1 0 0,1 1 1,0-1 0,-2 2-1,1-1 1,0 1 1,-1 0-2,0 0-1,1 1 0,-3-1-1,1 0 1,1 2 1,-2-1-2,-1-1 0,1 2 2,-2-2 0,1 2 0,-1-1 0,0-1 1,-1 0-1,1 0 0,0 0 0,-1 0 0,0 0 0,0 0 0,-1 0 1,2 0 0,-1 0-1,0 0 0,-1-1 1,1 1-1,0 0 0,-1 0 0,2-2 0,-2 2 0,1-2 2,0 2 0,1-1-1,0-1 5,0 0-3,1 1-1,-1-1-2,0 2 1,0 0-1,-1 0-1,1 0 0,-1 0-4,-1 0 3,1 0 1,1 0 1,-1 0-1,-1 0-1,0 0 2,-1 0 0,0 0 1,-1 2-2,0-1 1,1 0 0,-1 0 0,-1-1 1,1 0-1,-1 0 0,0 0-1,0 0 2,-1 0 0,0 0 0,0 0-1,0 0 0,0 0 2,0 0-1,-1 0-1,0 0 0,0 0 1,0 0 0,0 0 1,1 0-1,-1-1 1,0 1-1,0 0 2,0 0 4,-1 0 0,-1 0 0,1 0 0,0 0 4,2 0-1,0 0-3,0 0 0,-1 0 0,0 0-2,0 0-2,1 0-1,-1 0-2,0 0 0,0 0 3,0 0-3,0 0 0,0 0-1,0 0 0,0 0 0,0 0-3,0-1-4,0 1-8,0 0-8,0 0-13,-2 0-17,0 0-20,1 0-22,1 0-23,0 0-23,0 0-29,0 0-7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43.0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542 8,'-2'0'57,"1"0"3,0 0 0,0 0 0,1 0-4,0-1 4,0 0-3,0 0 0,0 0 1,0 0 3,0 0-2,-2-1 4,2 1 3,-1-1-4,0 1 0,1 0-5,1 0-5,-1 1-8,0 0-4,0 0-6,0 0-6,0 1-4,0 0-6,0 0-5,0 0-1,0 0-5,0 0-3,-1-1-4,0 0 0,1 1-1,0 0 1,0 0 0,0 0-2,0 1 2,0-1 0,0 1 2,0-1 4,1 0 3,0-1 6,0 0 4,-1 1 10,1-1 7,1 1 7,0 0 5,-1-1 3,2 0 2,-1 0 0,1-1 2,0 0-4,1 0-2,1 0-5,-1 0-4,1 0-8,0 0 6,-1 0-11,0 0-6,0-1-8,1 0-7,0 0 4,0 0-5,89-18-6,-84 18 7,-1 0 5,0 0 3,2 0 4,-1-1 1,0 0 4,2 0 2,-1 0 0,1-1-1,0 0-6,0 0-4,1 1-1,1-2-1,0 1-4,-1 0-4,0 0-2,-1 0-2,1 0 0,0 1 0,-1 0-2,-1-1 1,2 1-3,-3 0 4,1 1 0,1 0 0,-2-2 0,1 2 1,1-1 1,-2 1 1,1 0-1,2-1-1,-2 1-1,1-1 1,0 0-7,1 1 2,-1-2 3,1 0-1,0 1 2,1 1 1,-1-1 1,-1 1-2,2-2 7,0 0-2,-1-1-3,1 2-1,-1-1 1,0 0-2,0 0-1,-1 1 1,1 0 0,0-1 0,-2 1-2,2 0-1,-2 0 1,1 1 2,0-1 0,0 1-2,-1-1 2,0 1 0,0 1 0,1-1 0,-1-1 0,1 1-1,-2-1 1,1 1-1,1 1-1,-1 1 1,-1-2 1,2 2 2,-1-2-1,-1 1 1,0-1-3,0 0 1,1 1 0,0-1 0,0-1 0,-1 3-2,1-2 0,1 1 0,1-1 5,0 0 0,2 1-6,-2-2 1,2-1 0,-1 1 3,-1 0-3,2 0 1,-1-1-3,0 1-1,0-2 5,0 2 0,0 1 0,0-3-2,0 2 2,0-2 0,-1 2 0,0 0 1,0 0-1,-3-1-1,1 3 1,-1-1 0,0 0 0,1-1-1,-1 3-1,0-3 1,-1 1 1,2 2 0,0-3 0,0 1 0,0-1-2,0 3 1,1-2 0,0-1-1,0 0 3,-1 1-1,2-1-2,-1 2 2,0 0 2,2-2 0,-1 1-2,1-1 2,-1 0-2,0 2 2,1 0 0,0-2-1,-1 1-1,0-1-1,0 0 1,1 1 1,0-1 0,-1 1-2,1-1-2,-1-1 2,0 0 1,1 3 1,0-3 0,0 2-2,-2-1 1,0-1-1,-1 3 4,0-2-9,0 1 5,0-1-1,0-1-1,0 3 1,0-2 0,0 2 3,0-1 0,0-1 5,2 0-3,-2 0-1,1 0-2,0-1 1,-2 2-1,2-1-2,1 0 1,1 0 0,1 0 0,-1 0-1,-1 0 2,1 1 1,-2 0-1,0 0 0,0 0 0,-1 0 1,-1 1 0,0 0-1,0-1 0,-1 2 0,0-1 1,1 0-1,-1 0 2,0-2 0,1 1 0,-2 1 0,1-1 0,-1 0-2,1 0-4,0-1 2,-2 1 0,1 1 0,0 0-1,0 0 0,0 0 1,-1 0 2,1 1 6,0 0-5,-2-1-1,0 0 0,-1 0 0,0 0 0,-1 0 0,0 1 1,1-1 3,-1 0 6,0 0 7,-1 0 3,0 0 10,1 0 2,-1 0 8,-1 1 2,1-1 2,-1 1 0,1-1 0,-1 1 0,1 0-1,-1-1 2,-1 0-1,0-1-2,1 0 4,-2 1-1,0 0-3,1 0-1,-1 0-1,1 1 4,0-1-3,0 1 0,-1-1-2,0 0 2,1 0 2,-1 0 2,0 0-1,0 0-1,0 1 1,0 0 2,0 0-4,0 0 0,0 0-5,0 1-8,0-1 1,0 0-6,-1-1-5,0 0-1,0 0-6,1 1-8,0 1-1,1-1-2,-1 0-1,1 0 1,-1 1 1,0-1-4,0 0 1,0 1 2,0-1 1,0 2 1,0 0-2,0-1 0,0 0-3,0-2-1,0 0-6,0 1-8,0 0-19,0 0-28,-1 0-36,0 0-42,0 0-37,1-1-41,-1 0-34,1-1-36,0-1-27,-1 0-19,0-1-10,0 1-18,0 0-64,1 3-32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5:15.3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1 33,'0'-1'35,"-1"0"-3,1 0-3,0 0-3,0 0-2,0 0-4,0 0-1,0 0-1,0 1-3,0-2 0,0 2 0,0-1 0,0 1 3,0 0 1,0 0 1,0 0 0,0 0 4,0 0 0,0 0 3,0 0 2,0 0 1,0 0 0,-1 0 0,1 0 2,0 0-1,0 0 2,0 0-3,0 0 4,0 0-2,0 0 0,0 0-1,0 0 2,0 0 1,0 0 0,0 0 2,0 0-3,1 0-1,-2 0-2,0 0-2,1 0-4,0 0-4,0 0-3,1 0 1,0 1-2,0 1 1,1-1 2,1 1 3,1 0 2,-1 0-2,1 0 0,-1 0-2,-1 0-2,1 1-3,-1-1-4,1 0-5,-1 1-3,1 0 0,-1 0-3,1 0 0,1 0 0,-1 1 0,2 0 0,-1 1 2,0 0 0,1 0 0,0 0 0,1 1 0,0 0 0,0 0 0,0 0 2,-1 0-2,0 0-1,0 0 0,0-1 0,0 1-1,0 0-1,-1 0 0,0-1 0,0 2 1,0-1-1,0-1 1,1 2 0,-1-1 0,2-2 4,-2 4 1,2-3-1,0 0 1,0 3 2,0-3-1,0 0 1,0 0 0,1 0-2,-1 1-2,2-4 1,0 3-2,0-2 0,1 2-2,-1-2 0,0 2 0,1 0 1,-1-3 1,1 1-2,-1 0 0,1-1 0,-1 1 1,-1-1-1,0-1 2,0 1-1,-1 0-3,-1 1 2,0-3-1,-1 1 1,-1 1-1,0 0 0,-2 1-2,0-2 2,0 1 0,0 0 1,-1-1 0,0 1 2,0 0-1,0 1 0,0-2 0,0 1-1,2 3-3,-1-3 2,-2-1 0,0 1 2,1-2 0,0 1 0,-1 0-1,0 0 1,1 1-2,-1-2 2,1 1 1,0 1-9,0-2 5,0 0 0,0 0 2,0 0 0,0 0 0,-1 0-1,0 0 1,1 0 6,-2 0-4,0 2 1,1-2-4,-1 1 1,1 1 1,0-2 0,1 0-1,-2 1-1,-1 0 2,1 2 0,-1-2-1,1 1 2,-1 1-1,1 0 1,-1 1 0,-1-2 0,1 1 0,0 1-1,-1 0 1,0 1-1,0-1-1,0 1 0,0 1 0,-1 1-1,1 1-1,-1 1 0,0-4 2,1 3 0,0-2 0,0 0 1,-1 2 0,1-1 1,1-1-1,-1 1-1,0-2-1,0 1 1,1-1 0,0 0-2,0 0-1,2-2 2,-1 1 0,1-1 1,0 0 0,0 0 0,-1-1-1,1 0 0,0-1 0,0 1-1,0-2 1,1 1 3,0 0 0,0 0 0,0-1 0,0 0 0,0 0 0,0 0-1,0 0-1,0 2 0,0-2-4,0 0 1,0 0 3,0 0-2,-1 0 0,1 0 1,0 0 2,0 0-1,-1 0 1,0 1 0,1 0-3,-1 0 2,0 1 0,0-2 0,0 1-3,1 0 3,0 0 0,-1 0 0,1 0 0,-1 0 4,0 0-1,1-1-1,0 1 2,0 0-3,-1-1 1,1 0-1,0 0-1,0 0-2,0 0 1,0 0 1,0 0 0,0 0-1,0 0 0,1 0 1,-1 0 2,0 0-2,0 0 1,0 0-1,0 1 0,0-1 3,0 0 0,0 0 1,1-1-1,0 1 0,-1-1 0,0 1 0,0 0-1,0-1 0,0 1-1,0-1 2,1 0 4,0 1-3,0-1-3,-1 0-1,1 0 2,-1 0-2,0 0-2,0-1-6,0 1-14,1 0-9,-1 0-15,0-1-25,0 0-33,0 1-34,0 1-36,0 0-46,0 0-87,0 0-68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48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 44 11,'-1'1'67,"1"2"-6,-1-1-4,1 0 0,-1 0 0,1-1-1,0 1-1,0-1 0,0-1 0,-1 2 4,1-2 1,-1 2-2,0-1 2,0-1 1,0 2 2,0-2 2,0 2 3,0-1 1,0-1 1,0 3 1,1-1-4,-2 0-2,0-1-4,2 1-5,-2-2-7,0 3-4,1-1-4,-1 0-2,0-1-1,1 1 0,-1 1 1,0-1 1,0-2 4,-1 1 2,1 1 0,-1-2 1,1 2 2,-1-1 1,0-1-3,1 0 3,-1 0-2,1 0-1,1 0-1,-1 0-3,0 0-2,0 0 0,0 0 0,1-1 0,-1-1-4,0 2 1,2 0-4,-1-2-1,0 1-3,0 1-5,0-2-1,0 2-2,1-3 1,-1 1-3,0 1-1,1-3-4,0 1-2,0 0-1,0-1-3,1 0-3,0-1-2,1 0-3,1 0-1,-1 0 1,1 0 0,1 0 3,0 0-2,0 0 1,0 2 0,2-1-1,-1 0 2,0 1 2,0 0 2,-1 0 0,12-2 50,-12 4-39,-1 0 3,0 1 2,0 0 0,-1 0 3,1 0-3,-1 1 2,1 0 1,-1 1 1,1 0 2,-1 1-2,1 0-4,0 0-3,-1 1 5,0 1 0,0 1 2,-1 1 0,1 0-1,0 1 0,-1 0 2,-1 2-5,0 0-6,0 1-3,0-1-5,-1 1-5,0 1-3,-1-2 0,1 3 1,-1-2-3,0 1 6,1 0-4,0-1-1,-2 0 3,1 0 0,-1 0-4,0-1-3,0 1-5,-1-1-7,1 0-6,0-1-5,0-1-14,-2 0-5,1-2-4,-1 1 0,1-1 7,0-1-1,0 0 7,0-1 2,0-1 8,0 0 2,1-1 1,0-1 2,-1 1 2,0 1-1,1-3 0,0 0 4,0 0 2,-1 0 3,1 0 3,-1-1 2,2-1 4,0 2 2,1-2 2,-1 2 4,-1-1 1,2-1-4,0 2 1,0-2-4,0-1 0,1 1 2,-1-1-2,1 0-2,0 0 1,0-1 1,0 1-1,1-2 5,0 2-4,2-2-1,2 0 0,-1 0 1,0 0 1,0 2 5,1-1 1,0 0 0,1 0 10,0 0 6,1 1 7,-1 0 1,0 1 1,-1 1-1,1 1 4,1 0 3,-1 1-3,-2 0 0,1 1-2,0 0-1,-1 0 0,0 1 2,1 1-2,-1 0-4,-1 1-1,1-1-3,-1 3-3,0-1-3,0-1-1,1 2-5,-1-1 1,0 1-5,2-1 3,-2-1-4,0 2-2,0-2 2,2-2-3,-1 2-1,0-3-4,0 1 6,0 0-5,2-1 7,-1 1 0,1-3-4,0 0 1,1 0-1,0 0 1,2-3-1,-1 1 2,0-1-8,0 0 3,0 1 1,-1-1 0,1 1 3,-1-1 1,1 1-5,0-1-2,-1 0 2,-1-1-4,1 1 3,-1 0 1,2-2-1,-2 0 1,1 0 6,0 0 1,-1-2-1,3 0 3,-2-2-3,0 1-6,1-2-18,-2-1-30,2 0-45,-1-1-54,-1-1-57,1-1-64,-1-1-72,0 0-61,-1 0-59,-1 1-103,0 1-38,-2 1 1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46.9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71 12,'-1'0'41,"-1"0"4,0 0 6,2 0 3,-2 0 3,1 0 3,0 0 3,0 1 1,1-1 1,0 0 1,0 0 0,-1 0-3,0 0 0,0 1-2,1-1-3,0 0-3,0 2-2,0-2 0,0 1-6,0-1-3,0 0-2,0 0-6,0 0-3,0 0-4,0 0-5,0 2-4,0-2-1,-1 2 0,0-1 4,1 1 0,-1 0 0,0-1-1,0 1 0,0 1-1,1-1-1,-2-1-5,0 1-7,1 0 0,-1 1-2,1-3 1,-1 2-3,2-1-1,-1-1 0,0 2 1,-1-2 0,1 0-2,-1 0 1,1 0-1,0 0 1,1 0 4,-1 0 2,0 0 2,0 0 3,-1-2 4,2 2 3,-1-1 5,0-1 3,0 0 0,0 1-4,0-3-1,1 1-1,0 0-5,0 0-3,0-1-5,2 1-9,0-2 0,-1 0 0,2 0 2,-1 0-3,-1 1 3,2 0 2,-1-1 2,1 2 4,-1-1 2,1 0 1,-1 0 1,1 1 1,-1 0 0,0 0 5,1 0 6,0 1 3,1-1 2,0 1 2,-2 0 5,1-1 5,-1 1 2,1 0-2,0 1-4,-1 0 2,1 0-2,-1 1-5,2 0-2,-1 0-1,1 1 3,-1 0 0,2 1 4,-1 0 1,0 0 0,0 0 0,-1 1-4,1 0-5,-1 1-6,0 1-4,1 0-3,-1 1-9,-2 2-1,1-1 0,-1 3-2,0-2-3,0 2-1,-1 1 0,0 3-1,0-1-1,0 1 0,0 0 0,-1-1 3,0 0 1,-1 0 2,0 0-5,-1 0 3,-1-1-1,1-1 1,0 0-3,0 0 1,0 0-3,0-1-1,0-1 1,0-1-2,-1 0-1,1-1-2,0-1-5,-1-1-6,1 0-4,1-2-4,-1 0-4,-12 4-229,6-14 124,8 4 112,1 0 3,-2-2 4,1 2-1,0-1 6,1 0 2,1 0 1,0-1-3,1 1 6,-1 0 1,1-1 0,0 3 4,-1-1 1,2 0 0,-1 0-1,1 1 6,0 0 1,0 0-1,1 0 0,-1 0 1,0 0 1,0 1 1,2 1 3,0 0-1,-2 0-1,0 1 1,1-1-2,-1 1-2,0 0-3,0 1 1,1 0-4,0 1-1,-1 0 0,0 1 1,1 0-5,0 1 3,0-1 2,0 1-1,1 0-1,0 0 1,1 0-1,-1-1 3,0-1 2,1 2 0,0-2-3,1 0 0,0-1 1,0 1-2,0-1 0,0-2-2,0 0 2,2 0 0,0 0-1,-1-2 1,0 1 3,1-3-3,-3 1 2,1 1 0,-1-2 2,-1 0 6,0-1 8,1 1 4,-1 0 4,-1 2 6,0-2 3,0 0 4,0-1-1,-1-1-1,0 0-8,0 1-6,0 0-1,0 0-2,-2 1-3,1 0 0,0 0-2,-1 0-5,0 0-1,0 0 3,0 1-4,0 0-3,-1 0-3,0 1-2,1 0-6,0 0-8,-1 1-16,1 0-24,-1 0-33,0 1-25,0 0-29,-1 0-33,1 0-36,0 0-29,0 0-26,0 0-22,0 0-9,0 0-28,0 0-6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45.8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2 57,'-1'-2'65,"1"0"4,-1 0 6,0 0 4,1 0 3,0 1 6,0 0 3,-1 0 3,0 1 4,0 0 0,1 0-2,0 1-5,0-1-6,0 1-7,0-1-8,0 0-7,0 0-7,0 0-6,0-1-5,0 1-1,0 0 0,0 0-1,0 0 0,0 0 0,0 0-3,0 1 0,1 0-1,0 0-2,-1-1-3,1 0-1,0 0 3,0 0 1,1 0-8,0 1 1,-1 0 4,1 1 1,0 1 0,1-3 5,-1 2 2,3-1 1,-2 1 14,1-1 0,1 0 1,0 0 0,1 0 1,-1 0-1,2 0-8,0 0-6,0-1-7,1 0-6,0 0-6,0 0-5,0 0-6,-1 0-4,0 0-4,-2 0-3,2-1-3,-2 1 0,0 0 0,0 0-3,-1 0 0,0 0-2,-1 0 3,0 0 0,-1 0 2,2 0 2,-2 0-3,1 0-6,-2 0 4,1 0 4,0 0 0,-1 0 0,0 0-3,0 1-2,-1-1-2,0 0 3,0 0-15,0 0-12,0 1-16,0-1-12,0 1-15,-1-1-18,1 0-21,0 0-18,-1-1-17,1 0-16,0 1-13,0-1-15,0 0-14,0 0-12,0 1-4,0 0-9,0 0-7,0 0-28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45.0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1,'2'0'79,"1"0"1,-1 0 3,1 0 3,-2 0 3,1-2 2,0 2 1,-1 0 0,1 0 2,0-1 0,0-1 2,2 2 1,-2-2-2,-1 2 0,2 0-3,-1 0-3,1 0-7,0 0-3,-1 0-2,-1-1-5,2 1-3,-1-2 1,0 2-3,0 0 2,2 0 4,0 0 0,0 0-2,-2 0-1,2 0-3,-2 0-6,2 0-1,0 0-5,1 0-4,-1 0-4,2 0-3,-1 0-4,2 0 0,-2 0-7,0 0-3,0 0-8,0 0-2,1 0-7,-1 0-4,-1 0-2,0 0-5,-1 0 3,1 0-4,-2 0 2,1 0-3,-2 0 2,0 0-5,0 0-10,0 0-16,-2 0-734,0 0 515,0 0-28,1 0-25,0 0-21,-1 0-51,1 0-53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44.6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3 87,'0'-1'103,"-1"0"-6,0 1-5,1 0 2,-1 0 2,1 0 0,-1 1 5,0 0-5,0 0-4,0 0-9,1 0-8,-2 0-8,1 1-8,0-1-7,0 0-9,1-1-4,-1 2 0,0-1 0,1-1 1,-1 2-4,1-2 0,0 0 3,0 0-3,0 1 1,0 1 0,0-1-1,0 1-1,1 0 2,0-2 1,0 1-2,0 0 3,2 0 0,-1 1-1,1-1 1,-1 0-1,1-1 0,0 0-3,2 0-4,2-1-5,-1 0-5,1-1-4,1 0-5,1 0-4,-2 1-2,1-2-4,-2 1-3,2 1-1,0-1-2,-3-1 2,1 2 0,-1 0-1,0 0-1,-1 0 1,0 0 3,-1 1-1,0 0 0,0 0 1,-2 0-1,1 0 1,-1 0 3,0 0-2,0 0 0,0 0 1,0 1-4,-1-1-7,0 1-6,0-1-13,0 1-12,0-1-12,1 0-12,-1 0-17,0 1-15,1 0-12,0-1-15,0 2-15,0-2-17,-1 0-12,0 0-14,0 0-7,0 0-6,0 0-9,0 0-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44.0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54 6,'-1'0'64,"0"-2"3,0 0 0,2 1 3,0 0-1,0 2 3,0-1 1,-2 0-1,1 0 1,0 0 0,0 0 3,0-1-1,0 1 0,0 0 0,0 0 2,0 0-2,0 0-1,0-2 0,0 1-4,0 0-2,0 1-4,0 0 0,0 0-6,0 0-2,0 0-6,0 0-3,0 0-5,0 0-6,0 0-1,-1 0-8,1 1-3,-1 0-3,1-1-1,0 0-2,0 0-6,1 0-5,0 0 2,0 0 0,-1 0 1,-1 0 1,-1 0 14,1 0-10,1 0-2,-1 0-2,1 0 0,0 0-3,0 0 2,0 0 1,0 0-3,0 2-3,0-2-1,0 0 0,0 0-3,0 0-1,0 0-1,0 0 0,0 0 0,0 0 1,0 0 0,0 0 1,0 0 1,0 0 0,0 0-2,0 0 3,0 0 1,0-2 2,0 1 4,0 1 0,0 0 0,0 0 0,0 0 2,0 1-2,0 1-3,0-2 0,0 0-4,0 0 0,0 0-3,0 0 0,0 0 1,0 0 1,0 0 3,0 0-2,0 0-3,0 0-1,0 0 1,0 0 1,0 0-1,0 0-2,0 0-3,0 0 2,0 0 2,0 0 1,0 0-1,0 0-2,0 0 1,0 0 2,0 0 1,0 0 1,0 0 0,0 0 0,0 0 0,0 0 1,0 0-2,0 0-1,0 0-1,0 0 0,0 0 1,0 0-1,0 0 0,0 0 1,0 0 0,0 0-1,0 0 2,0 1-1,-1 0-1,1 0 0,0-1 2,0 0-2,0 0 1,0-1 0,0 1-1,0 0 1,0 0 0,0 0 2,0 0-1,0 0-1,0 0 1,0 0 0,0-1-3,0 1 0,0 0 0,0-1-1,0 1 1,0 0 3,-1 0-1,1 0 2,0 0 1,0 0-1,0 0 1,0 0-1,0 0-1,0 0-2,0 0 2,0 0 0,0 0 6,0 0-3,0 0-5,0 0 1,0 0 0,1 0 0,-1 0 9,0 0-5,0 0-7,0 0 0,0 0 5,0 0-2,0 0 0,0 0 0,0 0-9,0 0 4,0 0 0,0 0 4,0 0-1,0 0 1,0 0 1,0 0 1,0 1 0,0-1-2,0 0 2,0 0-1,0 0-1,-1 0 3,1 0-2,0 0-1,0-1-2,1 1 3,0 0 1,-1 0 3,0 0-1,0 0-2,0 0-1,0 0 1,0 0 1,0 0 2,1 0-3,-1 0-2,0 0 0,0 0 0,0 0 3,0 0 0,0 0 1,0 0-2,0 0 1,0 0 0,0 0 5,0 0 1,0 0-1,-1 0 1,1 0-1,0 0 3,0 0-1,0 1 4,0-1-1,0 0-3,0 0-1,0-1 2,0 1 1,0 0 96,0 0-94,0 0 0,0 0 3,0 0-1,0 0 0,0 0 1,0 0 0,0 0 3,0 0-1,0 0 3,0 0-1,0 0 0,0 0 1,0 0 7,0 0-4,0 0-6,0 0 2,0 0-1,0 0-2,0 0 2,0 0-2,1-2-5,0 1 11,0 0 7,0 0 3,0 1 0,0-2-3,1 0-1,0 1-2,-1-2-1,1 1-7,0 2-4,-1-2-8,2 1 0,-1-2-1,0 1 0,3-1-1,-2 1-4,1-1 2,0-1-3,-1 3 2,2-1 1,-2-1-2,0 1 0,0 2-1,0-2 5,-1 1-1,1 1 2,-2-2 13,0 2-7,2 0-2,-2 0-2,-1 0-2,2 2-1,-1-2-3,0 3-2,2-1-11,-2 1 1,0-1 6,0 3-2,2-2 6,-2 2 0,-1 1 0,1 1 2,-1-1-1,0 2-1,0 1 0,0 0 3,0 0-3,0-1 1,-1 0 0,0 1-1,-2 0-3,2 0 5,-1 0-1,-1 0-4,1-1-1,-1-1-6,0 1-4,1 0-8,-1 0-4,-2-1-9,0 1-4,1-1-2,-1-1-2,0-1-1,2 0 1,-2 0 5,2 0 2,0-2 4,-1-1 5,0 1-1,1-1 2,1-2-2,-1 2-1,1-2 0,1-2 0,-1 2-3,1 0-1,0-2 1,1 2 1,-1-1 0,0-1 1,1 0 4,0-1 1,1 0 6,0 0 0,1-1 3,0-1 5,0 2 4,1-2 4,-1 2 3,1-1 2,0 0 1,-1 0 4,2 1 5,0 0 4,-1 1 3,1 0 1,-1 1 4,0-1-1,-1 2 0,1 0-1,-1 0-3,1 0-1,0 2-5,-1 0 0,1-1-2,0 2-1,-1-1 1,0 1-1,-1 0 2,1 1-5,0-1 0,0 2-3,-1-1 0,0 0-1,2-2-2,-2 1-1,0 1-3,27 7-20,-23-13 24,0 2 1,1-3 1,1 1-2,4-6 8,-5 3-4,-1 1-2,-1-1-1,0-1-2,1 0-1,-2 0 0,0 0 1,1 0 2,-1 1-2,0 0 3,-1-1-1,0 0-1,-1 1 2,1 0 1,-1 0-3,0 0-2,-1 0-7,1 1-12,-1 1-13,0 0-17,0 0-24,0 0-28,0 1-28,0 0-29,0 0-30,1 0-28,0 1-24,-1 1-20,0 0-14,0 0-19,0 0-44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42.1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54 70,'0'-1'126,"0"0"-14,0 0-7,0 0 0,0 0-5,1 0-1,-1 1-4,0-1-4,0 0-8,0 1-8,1-1-4,0 1-13,-1 0-10,0 0-10,0 0-7,0 1-8,0 0-5,0 0-1,0 1-7,0 0 1,0 0 2,2 0-4,-2 0 2,0 0 1,0 0-1,1 1-4,-1-1-4,1 0-1,0 1 0,-1-1-2,2 0 1,-1 0-1,0 0 0,0 0 0,2-1 1,-2 0 1,1 0-1,-1-1 1,3 0-1,-3-1-1,1 0 1,1 0 0,-1-1 0,0 1-1,-1-1 1,7-21 19,-8 18-12,-3-3 26,2 4-10,-2 0 5,1 0 8,0 0 6,-1 0 6,1 1 4,-1 0 0,-1 0 0,0 0 1,0 0-1,0 0-2,-1 1-4,-1 1-3,1 1-8,1 0-3,-1 0-5,1 0-5,1 1-2,-3 0-7,1 0-1,0 1-5,2 1-1,-2 0-1,1 1 0,-1 0-1,1 0-1,-1 1 3,-2 1-2,4 0 0,-1 1-3,0 0-2,0 0-2,0-1-1,0 3 2,-1-2-6,1 1 4,1-1 0,0 1 1,0 0 2,2 0-2,0 0-8,1-1 3,0 3 5,1-2-1,-1 0 1,1 1 1,1 0-1,0-1 1,2-1 8,0 0-3,0-1-2,0 1 1,0-2-1,1 1 2,1-1-1,0 0 1,1-1 0,0 0 0,1-1-3,0-1-1,-1 0-2,1-1-2,-1 0 6,1 0 1,0-1-3,-1 0-2,1-1 2,-1 0 0,1 0 4,-1 1 0,0-3-7,0 2 1,0-1 0,-1-1 2,2 0-2,-4 0-6,2 0-7,-1-1-13,0 0-5,-1 0-8,0 0-8,0 2-11,-1-2-9,-1 1-8,1 0-10,-1 0-4,0 2-16,-1-3-19,0 2-24,-1-1-25,0 3-27,0 0-34,0 0-52,0 0-74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31.1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4 29 2,'0'-1'20,"0"-1"0,0 1 0,1-1-2,0 0 0,-1 0 2,0 0 2,0-1 2,0 1 5,0 0 2,1 0 1,0 1 5,-1-1 4,0 1 1,0-1 0,0 1 1,0 0-1,0 0-1,0 1-3,0 0 0,0 0-5,0 0 0,0 0-3,0 0-4,0 0-2,0 0 1,0 0 0,0 0-2,0 0 0,0 0 1,0 1 0,0 0 1,-1 0-1,1 1-2,0-2 1,0 1 1,0 0 0,0 0-1,0 0-1,0 0-2,0 1 0,-1 0 1,0 2-3,0-2-1,0 2-3,1 0 0,-2 1-2,0 0 0,1 1-2,-3 1-2,1 0 1,0 1-2,-1 0-2,0 1 0,1 1 1,0 1-2,-1 0-1,0 1-2,-1-1 2,0 2-2,1 2 0,0-2-2,-2 2 2,2 0 0,-1-1-1,1 1 1,0 1-2,2 0 1,-2-1 0,-1 0 3,0 0-2,2 0-2,-1 0 2,1 0 1,-3 0-1,3 0 0,-1 1-2,-1 0 2,0 1-1,1-1 2,-1 2-2,0-1-3,-1 0 5,0 1 0,0-1-1,1 1-3,0 0 0,0 0 2,0 0 0,0-1-1,0 0-2,0 0-1,-2 0 0,4-1 0,-1 1-1,0-1 0,0 0 1,0 1 1,1-2 0,-1 1 0,1-1 2,-1 1 2,-1 0 1,3 0-2,-1 0 1,1 0-1,0 0 1,-1-2 2,1 1 0,-3 0-3,4-2 0,-2 0 0,1 0-2,-1-1 3,1-1-1,0 0 0,1-1-1,-2 0 1,1-1 1,-1 0 0,1 0 2,-1 0-3,2-1-1,-1-1-1,0 0 3,1-1-2,-1 0 0,0-1 0,1 0-1,0-1 0,0 0 1,0-1 1,0 0-2,1 0 2,-2 1 0,2-1 0,0 0 1,0 0-1,0-1 0,0 1 0,0-1 0,0 0 1,0 0 0,0 0-1,-1 0 0,1 0 0,-1-1 2,1 0 0,0 0 0,0-1-1,0 0-1,0 0 0,0 0 0,0 0-1,1 0 0,-1-1 0,1 0 1,-1 1-1,0 0 2,2 0-1,-2 0 1,0 0 1,0 0 1,0 0 0,0 0-3,0 0 0,0 0 0,0-1 0,0 1 0,0 0 0,0-1 0,0 1 0,0-1 1,0 0 0,0 0 0,0 0 2,0 0-2,0 0-1,0 0-1,0-1-2,1 2-1,5-25-306,-5 21 211,0-1-15,-1 5-18,1-6-15,0 0-21,0 1-4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41.3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0 61,'1'0'66,"0"0"4,-1 0 3,0 0-3,1 0-3,-1-1 0,1 0 0,0 0 1,0 1-4,0 0-2,-1 0 4,0 0-4,0 0 0,0 0 0,1 0-5,0 0-3,-1-1-2,0 0-2,0 1-8,0 0-1,0 0-2,0 0-6,0-1 1,0 1-1,1-1-3,-1 1-5,0 0 1,0 0-3,0 0-2,1 0-2,0 0-4,-1 0-1,0 0-2,0-1-2,1 0-3,1-1-1,0-1-3,1 0 2,0 0-3,0 0 0,1 0 0,0 0 0,-1 0-1,1 0 0,-1 0 1,-1 0-1,1 1 0,0 0-2,0 0 1,-1 1 0,1-1-1,1 0-2,0 1 2,-1 0 1,0 0 0,1 0 1,-1 1-1,0-2-2,1 1 2,1 1 0,-1 0 2,1 0 1,-2 1 1,0 1 2,0 0 1,-1 1 3,1 0 1,0 1 1,1 0-3,0 1 1,-1 0-2,0 1-3,0 1-1,0 0-1,-1 1-1,1 0 0,-1 0 0,-1 1-1,0 0-1,0 0 1,-1 0 2,0 1 0,0-1-2,-1-1 0,0 2 0,0-2-1,-2 1 0,1-1 1,-1 0-3,-1 0 0,1-1 1,-1-1 1,0 1-2,0-1 1,0-1 1,0 0-2,0 0 1,0-2 0,-3 1 0,1-1 0,0 0 1,1-1 0,1 1-1,0-2 2,0 1 0,-1 0 1,2-1-1,-1 0 0,1-1 1,0 0 0,0-1 3,1 0 2,-1 1 4,1-3 4,-1 1 3,-3-5 54,4 4-37,0 0 3,1 1 3,0 1 2,1-1 2,-1-1 2,1 1-3,0-1-5,0 1-6,0 0-6,0 1-14,0 1-1,0-2-5,0 2-3,0 0 0,0 0-4,0 0-1,0 0-6,0 2-1,-1-2-19,1 0-14,0 0-19,0 0-22,1 0-20,1 0-24,-1 0-26,1 0-28,0-2-23,1 2-21,0-1-20,-1-1-36,1 2-7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38.1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-1 42,'-1'0'94,"0"0"-5,0 0-1,0 0 2,1 0 1,0 0-2,0 0 3,0 0 0,0 0-6,0 0-1,0 0-1,0 1-6,0-1-2,1 0 0,0 0-3,-1 0-1,1 0 0,-1 0-3,0 0 2,1 0 0,0 0 2,0 0-1,0 0 0,0 2 2,2-1-1,-1 0 1,1 0-3,0-1 0,1 0-4,0 0-2,2 0-4,-1 2-6,1-2-2,-1 0-4,0 0-3,3 0-6,0 0-5,-1 0-3,1 1-5,-1-1-4,1 0-3,0 0-1,-2 0-5,0 2-3,1-2-2,-1 2-2,1-1-2,-1-1 2,-1 0-1,0 0-4,0 0-1,-1 0 2,0 0-1,1 0 5,-1 0-3,-2 0-2,1 0-2,-2 0 0,1 0 1,-1 0-2,0 0 1,-1 0-6,0 0-3,1 0-8,-1 0-9,0 2-14,0-2-16,0 0-18,0 2-21,0-2-22,-1 0-17,1 0-16,-1 0-13,0 0-12,0 0-8,0 0-9,0 0-7,0 0-6,1 0-10,0 0-11,0 0-32,-4 1-7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37.6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0 53,'0'1'76,"-1"0"3,1 1 4,-1-2 5,0 1 2,0 1 2,0-2 1,1 2 0,0-1-1,-1 1-1,1-1-1,0 0-1,0 2-1,0-2-1,0 1-2,0 0-3,0-1-1,0 0-6,0 0-4,0 1-6,1-2-4,0 2-6,0 0-3,1 0-5,-1-1-8,2 1 1,-1 0-1,2 0-1,0 0 0,0 0 0,0 0 10,1-1-8,1 1 2,-1-1-3,3 0-3,-1 1-1,1-1-4,-1 0-5,1 0-13,2 0 6,-1 0-2,-1 0-4,0 0-4,1-1-2,-1 0 0,41-2 18,-47 2-25,-1 0-5,0 0-7,-1 0-13,0 0-14,0 0-18,0 0-20,0 0-20,0 0-21,-1 1-15,0 0-8,0-1-5,1 0-6,0 0-6,-1 1-1,1 0-6,-1 0-2,1-1-2,0 0-6,0 0-7,0 0-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37.0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5 21,'0'0'87,"-1"-2"-27,1 1-12,0 0-3,0 0-2,0 1-2,0 0 2,0 0-2,0 0-1,0 0 2,0 1 1,0 0 3,0 0 5,0 1 5,1-2 8,-1 2 5,0 1 8,1-2 5,-1 1 2,0 0 3,0 1 0,0 0 0,0 0-4,0 1-3,0-2-6,0 1-11,0 0-11,0 0-10,0 0-9,0 0-12,0 0-7,1 0-7,0-1 0,0 0-2,-1 0-3,1 0-2,-1 0 0,2 0 2,-1-1 1,0 0-1,-1 0-3,1 0 0,0-1 3,0 0 1,1 0 3,-1-1-6,0-1 2,0 0 1,0 0-1,0-1-2,-1 0 0,0 0 0,-1 0 2,0 0 0,0-1-1,-1 0-1,1 0 0,-1 0 1,0 0 1,-2 0 2,2 0 2,-1 0 5,-1 1 6,1 0 5,-1 1 5,0 0 0,0 1 3,-1 0 1,1 0-3,-2 1-3,2 0-7,-1 0-5,0 0-5,1 2-1,0 1-2,0-1 0,-1 2-3,0 1 1,0 2-2,0 0-1,0 1 0,1 0 1,1-1 1,-1 1 0,1-1-2,-1 0-1,1 1 1,0 1 1,2 0 0,-2 0-3,1 0 0,1-2-2,0 0 4,0 1-1,1-1 0,0 3 1,1-2 0,1 0 0,-1 1 2,2-3 1,1 2-1,0-3 0,2 2 1,0-2-3,-1-2 0,1 2 2,1-2-2,0-1-2,1 1 2,-1-1-1,1-1 2,-1 1-1,1-2 3,0 2-3,0-2 2,0 0 1,1 0-2,0 0 1,0 0 1,-1-2 2,1 2-5,1-3 2,-1 1-2,0-1 0,1-2 1,-1 2 1,9-6-6,-9 6 4,0-2 0,-2-1-1,0-1 0,-1 2 2,0 0-2,-1-1 3,-1 1-1,0-2 1,-1 3-1,-1-1 1,-1 1 0,0-1 0,0 3 1,0-1-2,0 0 3,-1 1 4,0 1 5,0 0 5,0 0 3,0 0 6,0 0 1,0 0 1,0 1 0,0 0-2,0 0-5,0 1-5,0 0 0,-1 1-4,0 0 1,0 1 1,-1 0-3,2 1 0,-2 0 1,0 0 2,1 0-4,1 0-2,0 0-3,0-1 0,0 2-1,0-2-1,0 2 0,0 0-2,0-1 2,0 0-2,0 1 0,1-1 10,0 1-5,0-1-3,0 3-2,0-2-9,0 3 1,1-3 5,0 1 0,-1 1-8,1 0 5,0 1 1,-1-2 1,1 1 9,-1-1-3,-1 0 0,3-1-2,-2 0-2,0 0 1,-1 1 1,1-1-3,0 0 0,0-1 1,0 0-1,-1 0-3,0 0 0,0-1-3,0-1-1,0 0-2,0-1-3,0 0-6,0 2-1,0-1 2,0 0 0,0-1 0,0-2 0,0 0 3,0 0-3,0 1-1,0 0-7,0-1-9,0 0-11,0-1-14,0 0-16,0 0-15,1 0-21,-1 0-21,0-1-27,0-1-27,1 0-29,1-1-26,0 1-40,0 0-9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36.1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1 38,'0'1'51,"0"0"5,1 0 1,-1-1 2,0 0-1,0 0-1,0 1 0,0-1 0,1 0 0,0 0 4,0 0 4,0 0 5,-1 0 6,1 0 1,-1 0 6,0 0 1,1 0 2,0 0-3,0 0-3,0 0-4,-1 0-1,0-1-4,0 1-2,1-1-6,-1 0-7,1 0-4,0 0-7,1 0-8,-1-1-5,1 1-8,0-1-5,1 0-6,-1 0-3,1 0-1,0 0 0,2 0 1,0-1 3,1 0 0,0 1 4,0 0 1,1 1 3,1-2 1,0 1-1,-1 0-1,0 0-1,-1 0-2,2 1-3,-2 0 0,-1 1-5,1 1-2,0 1-2,0 0-2,0 1-4,-1 0 2,-1 1 0,1 1-3,-1 0 1,-1 1 2,0 0 1,1 2 1,0 0-2,-2 1-2,0 3 1,0-1 3,-1 0 0,0 1 0,0-1-3,-1-1 1,-1 1 1,0-1-2,0 0-4,-2-2-6,1 2-7,-3-2-6,2 0 2,-1-1-3,-1 1-4,0-3 2,-1 2-1,0-3 7,0 0 5,1 1 4,0-2 0,-1-1 2,0 1 2,1-3 2,-2 0 2,2 0-1,0 0 0,1 0 3,0 0 0,0-3-2,2 1 0,-1-1 2,2-2-3,0 0 1,1 0 2,0 0 0,1-2 3,0 1 3,0 1 4,1-1 5,0 0 5,1 0 4,-1 1-2,1 0 4,0 2 1,0-2-1,-1 3-4,1-1-1,-2 1-6,1-1-4,0 3 3,-1-2-5,0 2-4,0 0-2,0 2-2,0-2-14,-1 3-21,0-1-22,0-2-29,0 3-34,2-3-33,0 2-37,-1-2-35,-1 0-27,0 0-24,0 0-47,0 0-6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35.0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 32,'0'-1'81,"0"-1"-1,0 2 4,0 0 4,1 0 6,0 0 5,0 0 6,2 0 5,-1 0 6,1-1 4,-1 0 2,1 0 3,-1 1 3,2 0 0,-1 0-2,0 0-2,1 0-5,-1 0-3,-1 0-3,1 1-8,-1 0-10,1 0-8,-1 1-11,1 0-11,-1 1-14,0 1-12,0 1-11,0 1-8,-1 0-7,0-1-4,-1 3-2,-1-1-4,-1 1-2,0 2-11,-1-1-16,1 1-19,-1-1-27,0-1-30,0 0-35,-1 0-37,2-1-36,1 1-30,0-3-29,0 1-26,1-1-42,-1-1-7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34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24 7,'0'0'78,"-1"-1"0,1 1 1,0-1 3,0 0 6,0 1-1,0 0 0,0 0-1,0 0-1,0 0-4,0 0-5,-1 0-4,1 0-9,-1 0-6,0 1-5,1 0-3,-1 0-3,0 1 1,0 0 1,0 1-3,0 0 2,0 0 3,0 0 0,0 1-3,0 1-2,0-2-4,1 2-6,-1 1 0,-1 0-7,0 1-1,2 1 3,-1 0 4,-1 1-2,1 1 1,-1 0-4,0 1 4,1 0 5,1 0 0,-2-1-5,1 2-7,0-1-2,1 2-2,0-1-1,0-1-6,1 2-5,0-1-3,6 44 0,-5-46-8,0 0 0,2-1 6,-2 0-4,1 0 0,0 0 2,0-1-2,1-1 0,-1-1 2,0-1 0,1 0-7,-1-1 3,0 0 3,1-1-2,0 0 2,0-1 0,0-1 0,0 0-1,0 0 2,1-1-1,1 0-1,1-1-1,-2 0 0,2-1-8,-1-1 5,0 0 2,1-1 2,0 0 1,-2-1-2,0 0 4,0-1-1,0-1 10,0 0-6,2-1-8,-2-1 1,0 0 2,0-1-1,-1 0 0,0-1 0,0-1-2,0 0 1,1-2 6,-1 0-5,-2-3-1,0 1 1,0-2-1,-1 0 0,0 1 1,0 0 2,-1 2-2,0 1 0,-1 0-3,0 1 10,0 0 14,-1 1 14,1 2 9,-1 1 5,0 1 2,-2 2 5,-1 1 3,0 1-11,0 0-12,-1-1-12,-1 1-9,1 1-8,-2 0-4,1 1-4,-1 0 0,2 1 0,-2-1-1,1 1-5,0 1 5,0 0 0,-1 1 1,2 1 5,-2-1-4,2 3-4,-1-2-1,0 1-9,1 0-7,-1 2-17,1-2-21,-1 2-27,0 0-20,2 1-25,0 0-28,-1 1-25,2 0-35,0 0-21,1 1-17,1 1-17,-2 0-29,2 2-7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33.8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28,'2'0'75,"0"0"-2,-1 0 4,1-1-2,-1 1 3,0 0 1,0 0 2,0 0 0,0 0-1,2 0 1,0 0-3,-2 0 6,1 0-4,0 0-5,0 0 0,-1 0-1,3 0-2,0-1-3,-1 1-1,2 0-8,0-1-3,-2 1-2,2 0-5,2 0-5,-2 0-5,1 0-3,1 0-4,1 0-3,-1 1-2,1 0-5,-1-1-3,1 0-5,-1 0-4,1 0-4,-1 0-3,0 0 1,0 0-2,-2 0-4,1 0-2,-1 0 3,-2 0-1,0 0-1,-1 0 1,1 0-3,0 0-5,-2 0-9,0 0-11,0-1-16,0 1-19,-1 0-20,1 0-29,0 0-30,0 0-30,-1 0-24,0 0-24,0 0-25,0 0-40,0 0-7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33.4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6 27,'-1'-1'76,"0"-1"1,0 1 1,0 0 2,0 0 1,-1 1 1,1 1 2,-1 0 1,0 0-1,2 0-2,-1 0-2,0 0-3,0 1-2,-1 0-2,2-1-3,-1 0-4,0 0-2,0 0-7,0 0-6,0-1-3,1 2-2,0-1-3,0 0 0,0 0-4,0 1 0,0-1-2,10 15 191,-7-14-197,1 1 1,2-1 2,0 0 6,0 0 5,1-1-1,0 0-1,2-1-2,-2 0-3,0 0-5,1 0-6,0-1-7,0 0-5,-1 0-6,1 0 0,-2 0-5,2 1-2,-2 0-2,0-1 1,-1 0-1,0 0-1,0 0 0,-2 0-3,-1 1 2,1 0 1,-1 0-1,-1 0 0,0 0-2,-1 1-3,0 0-6,0 0-11,1-1-15,-1 0-12,0 0-19,0 1-18,0 0-18,0 0-18,0-1-18,1 0-13,-1-1-14,1 0-13,0 1-5,-1 0-13,0 0-13,0 0-23,0 0-43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32.5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65 28,'0'-2'104,"0"2"-7,0-1-5,0-1-5,0 2-3,1 0-5,0 0-3,0 0-3,0-2-3,-1 2-5,0 0 0,0 0-3,0 0-2,0 0-3,0 0-5,0 0-6,0 0-6,0 0-7,0 0-7,0 0-7,0 0-8,0 0-3,1 0-3,-1 2 0,0-2-3,0 2 0,-1-1-1,1 1 2,-1 1 0,0-1 1,0-1 2,1 1-1,-1 1 2,0-1 2,1 0 5,-1-1-1,0 1 5,0-2 0,0 1 2,0-1 2,1 0 3,-1 0-3,1 0 4,0 0 5,0 0 2,0-1 0,-1 1-2,0-2-2,0 1-4,0-3 4,1 1-5,0 0-3,-1 1-5,0-1-1,0 1-1,1-1 1,0 0 0,0-1-3,1-1-1,0 2-3,0-2 0,-1 2 1,2 1-1,0-1 0,-1-2-1,2 2 1,-1 0 2,1-1 2,-1 2 0,1 0 1,0-2 3,0 3 4,0-1 1,0 0 0,1 1 0,-1 0-2,0 0-2,0 0-5,0 1-9,-1 0 1,1 1-2,-1 0 1,2 0 0,-2 0-2,1 3 0,-1 0 8,0 1 10,-1 0 2,1 0 4,0 3 5,-1-1 3,1 3 4,-1 0 5,0-1-4,-1 3-1,0-1-1,0 1-2,-1 1-4,0-2-6,-1 1-3,0-2-4,-1 1-3,2 0-4,-1-1-3,-1-1-3,0-1-3,-2 0 4,1-1-5,2-1 2,-1 0-3,0-1 1,1-1-1,-3 3-1,0-4-3,2-2 1,0-1 2,0 0-2,0-1 3,1 0 2,0-1-2,0 0-6,1-1 0,0 0 2,1 0 0,0-1 0,0 0-3,1 0-4,-1 0 3,2 0 3,0 0 0,0 0 1,2 1-2,-1 0 0,0 0 2,0 1-2,2 0 5,-1 0 2,0 1 0,0 1 1,0 0 3,1 1 3,-1 0 5,0 0 1,0 1-1,1 0-1,-1 1 3,0 0 0,0 1 0,0 0-2,1 0-5,-1 0-1,0 0-3,0 0 2,1 0-3,-1 0 2,1 0-1,0-1 1,0-1-1,0 0-1,0 0 1,0 1-2,0-1-1,0-1 0,0-1 0,2 0-3,-2-1 2,0-1 3,0 0-1,0-1 1,5-4 1,-5 3 2,0-1 1,0-1-2,-1 0 1,-2-1 2,1 1-6,-1 0 0,1 0 0,-2 0-1,1 0 0,0 0-1,-1 0-3,1 1-2,-1 0 5,-1 1-6,1 0-18,-1 1-21,0 0-29,0 1-28,0 0-34,0 1-37,0 0-46,0 0-45,0 1-33,0 0-42,0 0-88,0 0-3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28.9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0 67,'0'0'73,"0"2"-10,0-2-2,0 0-2,0 0 1,0 0 1,0 0 1,1 0 1,0 0-2,-1 0-3,2 0 2,-2-2-3,1 2-1,0 0-6,1 0-2,-1 0-6,0 0-5,2 0-3,-3 0-6,2 0-3,-1 2-8,1-2 0,0 1-4,-1 1-2,1 0-4,0 0 0,0 1-2,0-1 0,0 2 6,-1 0-4,1 1 1,1 9 11,-1-5-8,-1 2 1,0 1 1,-1 1-3,-1 0 1,1 0 0,-2 1 0,-1-1-2,0 2-2,-1 1-1,0-1-2,-1-2-7,-1 0-10,1 0-14,-2-1-13,1-1-19,0-1-22,-1-1-24,-2 0-26,3-1-20,-2-1-21,4-1-25,-1 0-6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31.6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02 8,'0'0'86,"-1"0"0,0 0 4,1 0 3,0 0 2,0-2 5,0 2 1,0 0 4,0-1 0,0 0 3,0 0-2,0 1 1,1-2 0,0 2 2,0-1-2,-1 0-3,1 0-6,0-1-2,0 0-3,0 0-6,0-2-7,-1 2-10,2-1-8,0 0-6,0 0-6,0 0-3,-1 0-2,1 0-3,0 0 0,0 0-4,1 0-2,0-1 2,0 0-3,1 0-6,1 0-10,-1 0-2,1 0-5,-1 0 0,0 0-4,0 1-6,1 0-1,-1 1 4,1 0 6,0 0-1,0 0 1,0 0-3,0 1 3,0 0 2,0 0 1,-1 0-3,0 0-3,0 1-3,0 0-2,0 1 0,-1 1 4,0 0-1,1 1 1,-2 1 1,1 0 2,-1 1 1,0 1-7,-1 1 1,0 1-2,0 0 3,-1 1-2,-1 0 2,0 0-2,1 3-1,-2-1 8,0 1-3,0-1-4,-1 1-2,1-1 1,-1-1-6,-1 1-2,0 1 3,0-2-4,-1 1 2,0-1-4,0 0-3,0 0-8,0-1 2,0-1-3,0-1-1,0-1 0,1 0 0,0 0 2,1-1 4,-1-1 5,2-1 2,-1-1 4,1 0 1,-1 0 0,1-1 2,0 0 1,1-1 1,-2 0-1,2-1 0,-1-1 0,1 0-1,0 0-1,0-1 0,1 0-1,-1 0 0,0-1 2,1 0 3,0-1-1,1 0 1,0 0 2,0 0 4,2 0 2,0 0 5,1 0 6,0 0 0,1-1 5,2 0 2,0-1 0,0 0-1,2 0-5,0-1-1,1 0-5,0 0-3,0 1-5,-1-1-5,0 0-1,1-1 0,-2 1 3,1 0-5,-1 0 0,1-2-1,-1 2 4,0 0-3,1-1 1,-2 0-4,1 0 0,-1 1-1,-1 0 3,-1 1-2,-1 1-3,-1 1 4,0 1 1,0 0 0,-1 1-2,-1 1 3,0 0-4,0 0 5,-1 0 2,0 1 0,0 0-2,0 1 3,-1 0-1,0 0 3,0 1-3,-2 1-3,0 0 1,0 1 2,-1 1 2,0 1 1,0 0 1,0 1-5,0 1 5,0 0 1,-1 0-3,1 0-3,0 0-2,1 0 0,0 1-2,0-1 2,1 0-5,0-1 1,0 2 3,2 1 2,-1-3 1,0 2 0,1-3-2,0 2 0,1-1 3,0-1 0,1 2-6,0-2-1,1 0-4,-1 0-3,2 1-3,-1-3-6,0 0-10,1-1-6,0 0-4,-1 0-3,1 1 0,0-2-1,0 0 2,1 0 0,0 0 4,1 0 0,0 0-2,0 0-2,0-1-9,-1-1-7,1 0-10,1 0-8,-1-1-15,-1 0-14,1 0-13,-1 0-17,0-1-12,0 0-13,0-2-17,-1 0-15,1 0-10,-1-1-8,1-1-14,0-1-39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30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91 19,'-3'2'37,"1"-2"1,0 1 3,0 1 7,0-2 8,0 2 4,1-1 5,-1-1 6,0 2 6,2-2 5,-1 0 4,-1 0 4,1 0 1,0 0 3,1 0 2,-1 0-2,0-2-5,0 2-6,1 0-8,0 0-7,0 0-8,0 0 302,0 2-331,1-2-1,-1 2-1,1-2-4,0 0-3,-1 0-3,0 0 0,1 1-1,2-1 0,-1 0 3,1 0 7,0 0 7,1 0 5,0 2 6,0-2 1,1 0 2,-1 0 2,3 0 0,-1 0-4,0 1-7,1-1-3,1 0-6,1 0-1,-1-1-6,0 1-6,0-2-6,2 2-5,-1 0-2,0 0-1,0 0-3,1 0-1,-1-1 2,1-1 2,0 2-1,-1-2 0,3 2-3,-1-1 1,1-1 0,-1 2 1,0-2-3,2 1 0,-2 1 1,1-2 0,0 2 0,-1 0 1,-1 0-1,2 0 0,-2-2 2,1 1-2,0 1-3,0-2-2,1 2 4,0-1-1,0-1 0,0 2 2,-1-2-1,1 2-1,0-1 0,0-1 2,0 2 0,0 0 3,0-2-2,-1 2-1,-1 0 0,2 0 1,-1 0-1,-1 0 1,1 0-1,1 0-2,-1 0 0,1 0 0,0 0 2,1 0-1,0 0 5,0-1 0,0-1-2,1 2-2,0 0 0,0-2 4,0 2-4,0-1-3,1-1-3,-1 2 3,0-1 1,1-1 2,-1 0 1,1 2-2,-2-3 3,0 1 4,1 1 0,10-3-5,-10 1-1,-2 2 0,-2-1 0,2 0 0,-1 1-4,-4 0 1,2 0 2,-1-1-3,-1 2 6,0-1 0,1 0-1,0 0-2,0 1 1,-1-1 0,1 1 2,1 0 3,-1 0-5,1 0-2,-1-1 4,2 0-2,-1-1 1,0 2-1,0-1 2,1 0-4,-1 1 1,0 0-1,1 0 2,-1 0 2,1 0-2,-2 0 0,2 0-2,0 0 0,-2 0 4,0 0 0,0 0-2,1 0-2,0 0 2,-1 0 0,0 0 0,0-1 3,0-1-3,-1 2 2,-1 0-2,1 0 0,-1 0 0,0 0 0,-1 0 2,0 0-2,0 0-1,0 0-2,-1 0 5,1-1 0,-2 0-2,1 0 0,-1 0 1,0 0 0,0 0 0,-1 0 2,1 0-5,-1 1 1,1 0 4,-1-1-2,0 1-1,0-1 0,2 1 0,-2 0 0,1 0 3,-2 0-3,1 0 0,0 0-2,1 0-3,-1 0 2,1 0 1,-1 0 1,1-1 3,-1 1 5,2 0 6,-2 0 4,1 0 3,0 0 2,-1 0 5,0 0 4,-1 0 3,0 0 0,-2 0 6,1 0 5,0-1 5,0 1 4,1 0-3,-1 0 9,1 0 3,-1 0 3,0 0-7,0 0 1,0 0-1,0 0 0,-1 0-2,1-1-11,0 1-7,0-1-8,0 0-6,0 1 0,0 0-8,0 0-4,0 0-3,0 0-3,0 0-5,0 0 0,-1 0 4,0 0-6,0 0-5,0 0-2,1 0-8,0 0-11,-1-1-19,0 0-31,-1 0-42,0 0-43,0 0-46,0 0-49,-1 1-48,1-1-43,-1-1-31,1 1-20,-1-1-16,0 1-57,3 1-2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8.9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9 43,'-1'-2'75,"0"1"-5,1-1-2,0 2 0,0-2 0,1 1 1,-1 1-1,1-2 2,-1 2-1,1 0-2,-1 0 1,0 0 0,0 0 1,-1 0-1,1 0 0,0 0-3,0 0-2,0 0-1,1 0-5,-1 2-4,0-2-6,0 1-7,1 1-5,0-2-7,0 2 2,0-1 5,-1 1 6,0 1 6,0-1 1,0 1 5,0 2 2,0 0 3,0 0-5,0 0-11,1 0-8,-1 1-10,0 1-4,0-2-3,0 1-6,0 0-4,0 1-3,-1 0 0,1 0 1,0 0-2,0-1-1,1 1-2,-1-1 2,1 0-1,1 0 2,-1-1-5,1 1 1,1-1 1,-1 0-1,1-1 1,0-1-1,1 0-1,0 0 0,1 0 4,0-1 1,1 0 0,0-1 1,1 0-1,1-1 0,-1-1 0,0 0 1,0 0-1,0-1-1,-1 0-2,0 0-1,0-1-1,0 0 0,-1 0 0,0-1-1,1 0 3,-1 0-5,-1-1-1,0 0 1,0-1-2,-1 0 1,0 0-1,1 0 0,-1-1 0,0 1 2,0-1 3,-2 1 2,1 0 0,0 0 1,-2 2 1,1-2-2,0 2 1,0 1 1,-1-2-1,0 2 2,0 1 1,0 0 3,0 1 0,0 0 3,0 0 4,0 1 5,0-2 3,0 1 4,0 1 1,0 0 2,0 0-1,0 0 0,0 0 0,0 0-2,0 0-3,0 0-2,0 0-6,0 1-2,-1 1 5,1-2 6,0 2 5,-1 1 8,0 2 3,1 0 1,-2 0 5,0 1-1,1 1-4,-1 1-9,0 1-10,0 2-7,0 0-6,1 1-3,-2-1-5,1 1 0,1 0-1,-1 0 1,1 0 1,-1-1-2,0 0-2,1 0 0,1-1 0,-1 0-2,0-2 1,1 2-2,0-2-7,0 0-4,0 0-5,0-1-3,1-1-6,0 1-5,-1-2-4,1-2-8,-1 0-1,1-1 10,-1 0-5,0 0-5,0 0 1,0-1-1,0 0-2,0-1-6,0 0-4,0-1-18,0 0-4,1-1-6,-1 0-14,0 0-12,0 0-13,-1-1-13,0 0-13,0 0-8,0 1-9,-1-2-11,0 1-10,1 2-17,-1-2-5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8.0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04,'2'0'120,"-1"-2"-15,1-1-7,0 3-3,-1 0-1,2-1-1,-2-1 0,1 2-2,0-1-5,-1 0-6,1 0-6,0 1-6,-1 0-7,-1 0-5,1 0-8,1 0-5,-1-1-3,1 1 1,0 0-3,-2 0 0,6 3 84,-4-2-74,-1 1 0,2-1 2,-1 1 6,3 0 4,-2-1 2,1 2 5,2-1-2,-1 0 3,1-2 1,3 2-4,-2 1-3,-1-3-7,2 2-9,-2-2-12,1-2-5,1 2-8,0-1-7,-1-1-8,0 2-4,1 0-2,-1-2 0,-1 2 0,-1 0 0,-1-2-2,0 2-11,-1 0-15,0 0-17,-1-1-24,-2 0-26,0 0-29,0 1-34,0-2-33,-2 2-23,-1-1-17,1 0-19,-1 0-11,0 1-16,1 1-43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7.5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99 4,'0'-1'120,"-1"0"-17,0-1-7,0 2-2,0 0 0,0-1-1,1 1 3,0-1 0,0 1-4,0 0-3,0 0-2,0 0-7,0 1-5,0-1-5,0 0-3,0 0-2,0-1-2,0-2 0,-1 2 1,1 0 2,-1 0-2,2 2-4,-1-1-3,0 0-7,0 0-5,0-1-10,0 0-9,0 0-6,0 0-5,0-1-5,0 0 0,1-1 0,-1 2-3,1-1 0,0 0 0,1-1-1,-1 0-4,1-1-1,0 0 0,-1 0-1,1 1 3,1-1 0,-1 0 0,1 0 1,0 1 5,-1 0 7,1 0-2,2 0 1,-2 0 7,0 0 2,1 0 7,0 0 1,0 0 2,0 0-1,0 1 3,1 0-1,-1 1-6,1 0-4,0 0-3,0 0-2,0 0-7,0 1-3,-1 1-4,1 0-2,-1 1 0,-1 0 0,1 2-3,0 0-1,-1 0 3,0 1-2,0 0 1,-1 2 1,0 1-2,0 1 1,-2 1 0,0 0 0,0 0-1,0 0-1,-2 0-6,0 0-6,0 0-9,-1-1-11,0 1-10,0 0-9,-1-2-9,0 0-6,-1 0-2,2-1 1,-2 0 6,1-1 6,-1-1 10,0-1 7,1 0 9,0-1 7,0-1 7,0 0 4,1 0 4,-1 0 3,1-1 1,0 0 2,1 0 1,0-1 0,0 0 0,2-1 0,-1 0 0,1 0 1,0-1 0,0 1-2,1 0 0,-1-2 1,2 1 4,0-1 1,0 0 4,1 1 4,0-2 4,1 1 8,-1 0 3,2 0 1,-1 1 1,1 0 2,0 1-5,-1 1-1,1-2-3,2 2-6,-4 0-4,1 2-5,1-2-4,-1 3 0,1-2 1,0 3-3,0-2 0,0 1 0,0 2 0,0-2 2,0 1-2,0 0-3,1-1 1,0 1-2,0 0-1,1 0 0,-1-1 1,0-1-1,1-1 5,0 0-1,-1-1 0,1 0 0,0 0 2,0-1-1,0-1 0,0-1 0,-2-1-1,1-1 0,-1 1 0,-1-1 1,0 0 0,0 1 0,-1-1 0,-1 0 0,0 0 1,0 0 0,-2-1-3,1 1-1,0 1-1,0 1 1,-1 0-2,1 1-7,-1-1-17,0 1-19,0 1-21,0-1-30,0 2-36,-1-2-43,1 2-45,0 0-36,0 0-41,0 0-79,-3 5-5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6.7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16 24,'3'-1'39,"-1"0"3,1 1 0,-1-1 5,-1 1 0,1 0 6,-1 0 1,0 0 4,-1 0 3,0 1 4,0 0 4,0 0 5,0-1 5,0 0 3,0 0 4,0 0 3,0 0 4,0 0 0,0 0 5,0 0-2,-1 0 1,0 0 2,1 0 0,-1 0-2,0 0-5,0 0-7,1-1-13,-1 0-5,0 0-6,0-1-11,-1 0-12,1 0-4,-1 0-6,0 0 2,1 1 2,-1 0-4,1 0-6,-2 1 0,1 0-1,-1 0-4,1 0-1,-1 0-5,1 0-4,-1 1-2,0 1-3,0 0-1,-1 1 0,0 0-1,0 1-1,-2 0 1,1 1 0,0 1 0,0 1 2,1 0-2,0 0 0,-1 1 0,0 0 0,0 0 0,1 0 1,2 1 4,-1 1-5,1 0 0,1-2-2,0 2-2,0-2 2,1 1-1,1-1-4,0 0-4,0 0 4,1-1 2,1-1-1,-1 1 3,1-1-3,1 1 1,0-2 4,0 0 0,0-2 0,1 1 2,1-1 0,0 0-1,3 0 0,-1-1-2,1 0 0,1-1 0,2 0 1,-2-1-2,2 0 1,0-1 2,0 0 1,-1 0 1,0 0-1,-1-1-3,-1 0 0,-1-1 2,0 0 3,-2 1-3,0 0 1,-1 0 0,0 1 1,-1 0 3,0 1-1,0-3-2,-1-1-2,0 1-4,-2 0-12,1-1-14,-1 1-18,0 0-23,-1-2-23,1 2-25,0-1-27,-1 1-22,0-2-16,0 2-19,0-2-15,0 5-8,0 0-9,0-3-17,0 3-58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6.1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1 11,'0'0'66,"0"-1"1,0 0 1,0 1 8,1 0 4,-1 0 5,0 0 4,0 0 3,0 0 0,0 0 1,-1 0 3,1 0-3,0 0-2,-1 0-6,1-1-4,0 1-4,1-1-5,0 0-4,1 0-6,1 0-6,36-26 149,-33 23-198,1 0-1,-2 0-4,2 0-2,0 1-2,-1 0 2,0 0 0,1 1 0,-1 0-5,0 0 3,0 0 3,0 1-1,-2 0 1,2 0-2,-1 0 0,-1 1 0,2 0-1,0 1 3,-1 1 2,1 1 2,-2 0-1,0 1 4,0 0 1,0 1 1,-1 1 0,-1 1-6,1 1 0,-2 1 1,1 1 3,-1 1-3,-1 0 0,-1 0-2,0 1 3,0 0 3,-1-1-2,0-1-3,0 2-5,-1-2 1,1 0 1,-1-2 0,1 0-2,-1 0-1,-2-3 1,1 1 1,-1 0 2,0 0-1,1-1-1,-1 0 0,0-2 0,0 0 3,0 0-2,0 0 0,1-1 0,0-1 0,0 0 0,0-1-1,0 0 0,0-1 0,0 0 1,0-1-1,1 0-3,0 0 1,1-1 3,-1 0-1,0 1 1,1-2 0,0 1 2,0 0 4,1 0 10,0 1 0,0 0 9,0 1 9,1-2 6,0 1 7,0-1 2,0-1-2,0 3-3,0-1-4,0 0-8,0 4-9,0-2-7,0 0-7,0 0-10,0 0-14,1-2-19,0 1-25,0 1-30,0 0-34,2 0-41,0 0-43,1-2-36,0 2-29,1-2-28,0 1-46,-1-1-6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5.3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66,'1'0'85,"-1"0"1,0 0 0,0 0 4,0 0 3,0 0 2,0-2-1,1 2 1,0 0-3,0 0-1,0 0 0,-1 0 0,2-1-2,0-1 1,-1 2 1,2 0-4,-1-1-1,2 0-4,-2 0-5,1 0-6,-1 1-2,1-1-3,0 1-6,0 0-4,0 0 0,1 0-1,0 0 1,0 1-1,2-1-4,-1 0 3,0 0 2,0 0 2,1 0-2,1 0-2,0 0-3,1 0-2,-1 0-4,1 0-6,0 0-9,1 1-6,-1 0-6,1 0-4,-1-1-2,1 0-4,-2 0-2,1 0-4,-2 0 1,1 1-1,0-1 0,-2 0 0,0 0 1,-2 0-3,0 0 0,0 0 1,0 0 0,0 0 0,0 2 0,-1-2-1,0 1-2,-1-1 2,0 0 1,-1 0-2,0 0-8,-1 2-11,0-1-16,1-1-16,-1 0-22,0 0-24,-1 0-25,0 1-25,0 0-22,1 0-20,-1 0-22,0 0-22,2-1-16,-1 0-19,-2 0-30,1 0-7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4.8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 54,'-1'-1'72,"1"1"0,-1 0 1,1 0 0,-1 0 3,0 1 1,0 0-1,1-1-1,-1 1 0,1-1 0,-1 0-1,1 1-1,0-1-3,0 0 0,0 0 0,0 0-1,0 0-1,0 0-2,0 0 2,0 0 4,0 1 2,1 0 0,-1 0 2,1-1 3,0 1 4,1 1 6,0-2 3,1 1-2,0 0 2,1 0 2,0 0 1,1-1-3,0 0-5,2 0-11,-1 0-8,3 1-6,-2-1-12,1 0-15,-1 0-7,2 0-8,0 0-7,-2 0 0,2 0-6,0 0-6,0-1 4,0 0-1,-1 0-2,1 0 2,37-3 1,-39 4-6,-2 0-4,0 0-1,0-1 1,0 0 4,-2 1 3,0 0 0,0-1-1,-1 1 0,1 0 1,-2 0-6,0 0-14,0 0-15,0 0-15,0 0-24,-1 0-20,0 0-22,0 0-22,0 0-18,0 0-8,0 0-12,0 1-11,0-1-6,0 0-8,0 0-6,0 0-7,0 0-10,-2 1-16,0 0-2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4.2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28 50,'1'-4'101,"-1"3"1,0-2 3,0 2 4,0 0 3,0 1 2,2-3 1,0 1 0,-1 0-4,-1 1-6,2 1-4,-1-2-8,0 1-12,-1-1-10,0 2-10,0-2-8,0 1-6,1 0-4,0 0-7,-1 1-4,0-2 0,0 1-4,0-1-3,0-1-5,0 1-8,0 0-2,1 1-1,0-1-7,0-1 1,-1 1 2,1-1-2,0-2 3,1 2 6,-1 0-6,1-1-3,1 1 8,-2 1-3,2-1 0,-1 0 6,1-2 0,-1 3 6,0-1 6,-2 0 8,3 0 5,0 1 3,-2-1 5,1-1 2,0 3 1,1-3 0,-1 2 0,1-1-5,1 0-4,-1 2-1,1-1-7,-1 0-7,1 2-4,1-2-5,-1 0-4,-1 0-4,2 1-2,-3 0-7,2 1-1,-2 0 0,2 1 0,-1 1-2,-1 1 0,1 2 3,-1 1-2,0 0 2,0 1 1,-2-1 0,1 2-1,-1 2 0,2-2 0,-2 2 0,-2 2 3,2-3 3,-1 1-1,1 0-2,-2 0 0,0-2-2,0 0-1,-1 0-5,2-1-10,-1 0-7,-1-1-6,0-1-6,1 0 0,-1-1-6,0 1-2,0-1 3,-1-1 5,1 0 5,0 0 2,0-1 11,0 0 3,1 0 3,-1 0 2,1-1 5,-1 0-1,1-1 3,0 0 2,0 0-1,1-1-3,-1 0 1,0 0 2,2 0-2,0 0 2,0 0 0,0 0-2,0-1 1,0 0 4,0 0 0,0 0-2,0 0 3,3 0 0,-1-1 2,0 0-2,2 0-3,-1-1 1,2 1 1,0-1 0,-1 1-3,1 0 2,0 0-2,-1 1 0,1 1 4,-1 0-2,0 1-2,0 1 1,-1 0 2,1 1-3,0 0 0,-1 0 2,-1 1-2,1 0-1,-1 0 0,1 1 0,-1 1-2,2 0 1,-2 0 1,1 0 1,2 0 0,-1 0-1,0-1-1,-1 0 3,3 0 1,-1-1-1,-2 0-1,2 0 0,0-1-2,1-1 4,-1 0-1,-2 0-1,1 0 0,0 0 0,0-1 0,0-1 1,-1 0-1,0 0 1,-1 0 2,0 0-1,0 0-1,0-1 2,0 0 1,1 0-2,-3 0 2,2 0-4,0 0 1,-1 0-1,1-1 2,-1 0-2,2 0-1,-1-1-1,1 0-2,0 0 0,-1-1-11,0 0-17,0 0-19,0-1-24,2-1-30,-2 0-32,1 0-36,-1 0-39,1-2-31,-1 1-33,1 0-62,-2 0-7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2:28.5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3 79,'0'-1'99,"0"0"1,0 0 5,0-1 6,0 2 3,0-2 3,0 1-2,0-1-3,0 2-5,0 0-6,0 0-5,2-1-5,-1 1-7,-1 0-9,0-1-6,0 1-12,0 0-9,0-1-7,0 1-12,0 1-8,0 0-7,0 0-6,-4 21-2,4-17-6,-1 0 2,0-1-2,0 3 1,1-2-4,-1 2-10,1 1-16,0-3-18,1 2-19,-1-2-22,1 1-22,0-1-28,0 0-24,0 0-16,2-2-17,0 0-11,-3-3-35,4 2-8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3.3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76 58,'2'-1'57,"0"0"-1,-1-1-2,1 2 3,0-1 1,-1-1 1,1 2 3,0 0 1,-2 0 0,1 0 1,0 0 3,0 0 1,0 0 0,-1 0-1,0 0 0,0-2-2,0 2-1,0 0-9,0 0-3,0 0-5,0 0-4,0 0-6,1 0-4,-1 0-3,1-1-3,-1-1 3,0 2-1,1-2-3,0 2 1,0 0-1,0 0-3,0-1-1,0-1-4,1 0-2,-1-1-4,0 2-3,0-1-3,0 0-4,0 0 2,-1 0 0,0 0 2,0 0 0,0-1 2,0 0 4,0-1 3,0 0 5,-1 1 3,0-1 0,-1 1 7,1 0 3,-1 0 4,0 0 2,0 1 2,0 0-1,0 0-2,-1 1-2,1 0-5,-1 1-8,1 0-2,-2 1-8,-20 22 19,20-17-31,-1 0-2,1 1 1,1 1 0,0 0-1,-1 0-1,2 2 2,-1-2-2,1 0-1,0 1 3,1-1-1,0 0-1,1 0-1,1 0 1,-1 0 1,2-1-1,0 0 0,-1-2-1,3 0 3,-2 0 1,1-1 1,0 0-2,0 0 0,1 0 2,1-1-1,-1 0 0,1 0-6,0 0 1,1-1 2,0 0 3,1 0 1,-1-1-2,1-1-3,0 0 4,0 0 3,0-1 0,-1 0-2,1 0-2,1 0 0,-1 0 0,0-1 3,0 1-3,-2-1-2,1 0 2,-1-1-1,-1 1 0,0-1 0,0 1 0,-2-1-10,1 0-6,-2 0-15,1 0-14,0 0-15,-1 0-20,-1 1-21,-1-1-26,-1 0-20,0 1-22,1-2-19,1 4-20,0 0-15,-3-4-17,1 0-5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2.7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3 48,'0'0'99,"0"3"-21,0-3-13,0 0-5,0-3-4,0 3-3,0 0 4,0 0-6,0 0-8,0 0-4,0 0-6,1-1-5,0 0-2,0-1-2,0 1-3,0-2 1,1 2 6,0 0-2,-1-2 7,2 2-2,0-2-1,0 2-1,0-1-1,0-1-1,0 1-3,2-1 1,-1 0-8,1 0 3,0 0 1,2 0 0,0 0 2,-2 0 2,2 0 2,-1 0 0,2 0 4,-2 2 0,2 0-1,-2 0 1,0 0 0,1-1-2,0 1-3,-1 0-2,0 1-3,0 0-3,-1 1-2,-1 0-2,1 1-1,-1 1-3,0 0 1,0 1-3,-1 0 0,-1 0 2,0 1-2,0 1 1,-1 0-2,-1 0 1,1-1 0,-1 4 4,0-2-2,0-2 2,0 3 0,-1-1 0,0 1-2,-1 0-1,0-3 0,-1 3-1,1 2 0,-2-5-3,1 3-1,0-2-3,-1 1 3,-1 1-3,2-3 0,0 1-1,1 0-1,-3 0-1,1-1-1,0 0 2,1-1-1,0 0 1,-1-1 1,0 0-3,1 0 0,0-1 3,-1 0 1,3-1-2,-3 0-5,0 0-2,2-1-2,-1-1 3,0 0-2,1-1-4,-1-1 2,2 0 2,-1 0 2,0-1 2,1 1 1,-1-1 0,0 0 3,0 0 2,0 0 2,1 0-3,-1 0 1,0 0 3,2 1 5,-1 0 4,1 1 5,-1 1 6,0-2 3,1 2 5,-2 0 2,2-1 1,0 1-6,0 1-2,0-1-6,0 1-4,0 0-8,0 0-5,0 0-3,0 1-4,0 0-11,0 1-13,0-1-17,0-1-22,0 1-21,0 0-26,0 1-28,0-2-30,0 2-24,0-1-18,2 1-17,-2-1-30,1 0-6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2.0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46,'0'0'42,"1"-2"-2,0 2 0,0 0-3,-1 0 3,0 0 5,1 0 1,-1 0 3,1 0 2,0 2 3,0-2 3,-1 1 9,1 1 2,0-2 0,1 2 3,-1-1 6,1 1 5,1 0 1,-1-1 0,1 1 1,0-2 0,0 1-2,3-1-3,0 2-5,0 0-5,0-1-5,2 1-1,1-5-3,0 1-7,1 0-2,2 1-4,0-2-4,0 1-3,2-1-2,-1 1-6,1 0-5,0 1-6,0-1-1,1-1-3,-1 1-1,0 1-3,1-1 0,-1 0-1,2-1 2,-1 1 0,2 1 2,-2-1-3,1 0 0,1 1 1,-2-1-3,2 1-2,-2-1-4,0 0-3,0-1 0,0 3 3,-1-2-1,-1 2-3,1 0-1,-3 0-1,1 0 3,-1 0 0,0 0-2,-1 0-3,0 0-1,-2 0 5,0 0-1,-3 0 1,0 0-3,0 0 1,0 0 1,-2 0 1,-1 0-1,1 0 0,-2 0 0,0 0 0,0 0 0,0 0 0,0 0 1,-1 0 0,0 0 0,1 0-3,-1 0 2,0 0 2,0 0-2,0 0 0,0 0-2,0 0 1,0 0 0,0 0-1,0 0-9,0 0-10,-1 0-14,1 0-14,0 0-14,0-1-16,0-1-23,0 2-20,-1-2-16,0 2-20,-1 0-18,1 0-17,1 0-15,0 0-14,0 0-11,0 0-33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1.4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3 60,'0'-1'72,"-1"0"-1,0 0-1,1 0 1,0 0-2,0 0 0,0 1-4,0 0-2,0 0 1,0 0-3,1 0 0,-1-1-2,1 0-3,0 1-1,0 0-6,0-1 0,0 0-4,0 1 0,1-1-2,-1 1-1,0 0 3,0 0 2,0 0 5,0-1 1,0 1 4,-1-1 1,1 1 1,1 0 4,-3 0 4,0 0-3,0 0-3,1 0-1,0 1-3,1-1-2,-1 1-6,0 0-2,0 1-5,0 0 4,0-1 1,0 1 4,0 1 3,0 0 0,0 1 4,-6 54 228,6-51-284,0 1-2,0 0 2,0 0-5,0 0 1,1-1 2,0 0 2,0-1-2,1 2 0,-1-3 0,2 2 1,0-2 1,0 1 0,0-1-2,2 0 0,0 0-1,-1-3-3,1 1-3,1 0-1,-1-1 1,-2 0-5,4-1-2,0 1-1,-2-2 2,0-2 2,3 1-2,-2-1 2,2-1-2,-3 1 4,1-1 2,1-2 3,-2 0 2,0 0 1,0 0 3,-1 0-3,1 0 4,-2 0-1,1 1 0,0-3 1,0-1-2,0-1-1,0-1-1,1-1 0,0 3 1,-2-2 0,0-1-1,0 3 2,1 0-1,-2 0 1,1 1 0,-2 1 1,0 1-2,-1 1 2,1 0-1,-1 1 0,1 1 0,0 0 2,-1 1-1,0 0 0,0 1 2,0 0 0,0 0-1,0 1 1,0 0 3,0 1-2,0 0 2,0 1-1,-1 1 0,0 0 2,0 1-1,0 1 0,0 1-5,0-1 1,-1 2-1,0 0 0,1 0 0,0-1-2,0 1 0,0 0 0,0 0 2,0 0-2,0-1 1,0 0 2,0-1-3,1 2-2,0-1 0,0 0 2,0-1 0,0 1 2,0 1-2,0-2-1,0 1-1,0 1 2,0 0 0,0-1-2,0 1-4,0-1-6,0 1-7,1 2-15,0-2-12,0 0-11,0 0-9,-1-2-11,0 1-9,1-1-5,-1 0-1,0 0 3,0 0 0,0-1-3,0 0-5,0-1-6,0 0-9,-1-1-10,1-1-10,-1 0-11,0 0-8,0 0-9,1-2-11,0 0-8,0 0-8,0 0-2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20.2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6 484,'2'-1'75,"0"1"83,-1 0-77,0 0 0,0 0 1,0 0 0,-1 0 1,2 0 4,0 0-2,0 0-3,0 0 1,-1 0-4,2-2 2,-1 2-3,-1 0-1,2-2-5,-1 2 1,1 0 3,1-2-2,1 2-2,-1-2-6,1 1-4,0 1-7,0-2-9,2 2-5,0-2-12,0 1-7,0 1-3,2-2-6,-1 0-6,1-1-4,-3 3 2,3 0-4,-2-2 2,0 2 0,2-2-3,-4 2-1,0 0 1,0 0 2,0 0-1,2 0 0,-2 0 0,1 0-3,-1 0 1,-1 0 3,0 0 0,0 0-1,-1 0-3,0 0-2,-1 2 1,1-2 4,-1 0 1,0 2-9,-1-2 0,1 0 5,0 0 2,-2 0 2,1 0-2,-1 0-5,0 0 1,-1 0 9,1 0-1,0 0-2,0 0 0,0 0-3,-1 0-2,0 0 3,0 0-6,0 0-6,0 0-5,1 0-11,-1 0-8,0 0-9,0 0-8,0 0-10,1 3-12,-1-3-9,1 0-12,0 1-8,0-1-9,0 0-9,0 0-9,1 0-11,-1 0-10,1 0-5,0 0-11,-1 0-16,0 0-23,0 0-5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19.5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86 64,'1'-3'76,"0"0"-3,-1 1 1,1 0 2,0 0 1,0 1 0,0-2-1,-1 1-2,1 2 1,-1-2-4,0 1-3,0 1-4,0-2-3,0 2 0,0 0-1,0 0 0,0 0-1,0 2 1,0-2-1,0 1 0,0 1-4,0-2-2,0 0-4,0 0 0,1 0-4,0 0-4,0 0 2,1 0-2,2 0 1,-1 0-1,1 0 1,1-3-6,0 1-2,0-1-2,0 0-5,4-2-6,-1-2-7,-1-1-4,4-2-3,-3 2-4,0-2 0,1 2-3,-1-1-4,1-2 1,-1 2 1,0-1-2,0-1-6,-1 0-3,-1 0-6,1 0 0,-1 1-1,0 0-3,0 0-1,-1 0-1,0 0 5,-2 1 5,1 0 5,-1 2 1,0-1 2,-2 3 4,1 0 0,0 0 2,-2 0 0,1 2 1,0 1-1,-1 0 0,0 1 1,0-1 0,0 0 0,0 1 2,0 1 1,0 0-1,0-2-1,0 2-1,0 0 1,0 0-1,0 0 2,0 0-2,0 0-2,0 0 1,0 0 1,0 0 0,0 0-1,0 0 1,0 2-2,-1-1 1,0 1 0,1 0-1,-1 1 2,0 2 0,0-2-3,0 2 1,0 2 1,-1-2 0,0 3 0,1-1-1,-1 2-1,1 1 2,0 0 2,0 1-1,0 0 0,-1 1 0,2 0 0,0 1 1,-3 1 3,1 1-2,0 1-1,0 0 0,1 1-2,-1 1 1,0-2 2,0 2 0,1-3-2,0 0 1,-2-1-1,2 0 0,0-1 0,0-1 0,-2-1 0,2 0-1,0-2-3,-2 0 0,3-1 1,0-1 2,-1 0 0,1-1 0,0-1 0,-2 0 1,2-1 2,0 0 0,0 0 0,0-1-1,2 0-2,-2-1 2,1-1-1,-1 0 0,0 0-1,1-1 2,1 2 1,-2-1-1,0-1 4,0 0-4,0 0-1,0 0 0,1 0 0,-1 0-2,0 1-1,0-1-1,0 0-6,0 0-4,1-1-9,0 0-10,1-1-9,-1 2-13,1-1-12,1-1-15,1-2-10,-2 0-13,0 0-10,-1 0-16,3 0-16,-2-1-18,1 0-20,0-1-33,0 0-7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17.4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5 81,'2'-2'78,"1"-1"1,-1 0 4,1 0 2,-1 0 1,1 0-2,0 0-2,0 0-2,0 0 1,-1 1-1,0 0-1,0 0-3,0 0-3,1 1-3,0 0-1,-1 1-1,-1 0-4,1 0-5,0 0-3,-1 0-3,2 0-3,-1 0-5,1 0-4,0 1-1,0 1-7,1 0-3,-1 1-6,0-1-4,1 0-1,1 1-4,-1 0-2,1 0-4,0-1 2,0 1 1,0 0 2,2-1 2,-1 0 1,0-1 3,-1 1 1,1-1-2,0 1-2,0-2-2,-1 0-2,0 0-3,0 0-3,0 0-4,-1 0 0,0 0-3,-1-2 1,1 1 0,-1 1-1,-1 0-1,0 0-1,-1 1 0,-1-1 0,0 0 1,0 2-5,0-2-10,-1 0-8,0 2-18,0-2-15,0 1-19,0-1-19,-1 2-25,-1 1-22,-1 2-19,1-2-17,0 2-12,0-1-12,1 0-11,-1 1-30,0 0-57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16.9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0 75,'-1'1'107,"0"0"-22,0 0-12,0 0-6,0 0-4,-1 0-3,1 0-4,0 0-8,0-1-6,1 0-11,0 0-9,0 0-5,0 0-5,0 0-1,0-1-1,0 1 3,0 0 0,0 0 5,0 0 3,1 1 5,-1 0 7,1 0 2,0 0 1,0 0 3,1 0 0,-1 1 2,1 0-1,0 0-3,0 0-2,1 0-1,-1 0-6,1 0-2,0 0-1,1 0-2,0 0 0,1-1-1,49 17 192,-49-18-198,1 0-4,1 0-5,-1 0-3,0-1-1,0-1-2,-1 0 1,0 1-2,0 0-1,0 0 0,0 0 1,1 0 1,-1 0-1,-2-1-1,2 2-4,-2-1-2,1 1-6,-1 0-7,-2 0-9,1 0-8,-1 0-9,1 1-7,-1-1-11,-1 0-9,0 0-5,0 0-7,0 0-8,0 2-8,0-2-9,0 0-9,0 0-8,0 0-8,-2 1-10,1 1-14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16.2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0 34,'-1'1'55,"1"0"1,0-1 1,-1 0 0,1 1 2,0-1 1,1 0 0,-1 0-1,1-1-1,0 0 0,0 1-3,-1 0 0,1 0-3,0 1-2,-1-1-2,0 0 2,0 1-2,0 0-2,0 1 0,0-2-3,0 1-1,0-1-2,0 0-1,0 1 1,0 1 5,0 1 4,0 1 1,0 0 9,0 1-5,-1 1-3,0 0-4,0 0-8,0 0-10,0 1-8,-1 0-5,0 1-14,0 0 2,-1 1-1,0 0-2,0 1-1,-1 0 2,1 1 0,0-1-1,-1 2 0,1-1 0,0-1-1,0 0 3,-1 0-1,2-1-2,-2 0-1,2-1 0,-1 0 0,2-1-5,-1-1-8,1-1-9,-1-1-7,1 0-12,0-1-10,0-1-11,1-1-8,0 0-8,-1 0-2,1 0-5,0 0-3,0-1-3,0 0-4,0 0-5,0 0-3,0 0-3,0 0-2,0 0-2,0 0-5,0 0-3,0 0-8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18T07:44:15.5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42 2,'0'-1'40,"1"-1"-3,0 0-2,-1 0-2,1-1-3,0 2-1,-1 0-2,0 0-3,0 0-3,1 0-3,0 0 1,0-1 2,-1 2 1,1-1 2,0-1 2,-1 0 2,1 0 2,-1 0 1,0 0 4,1 0 3,0 0 2,-1 0 2,0 1 5,0 0 2,0 0 3,0 0 4,0 0 2,0 0 2,0 0 2,0 1-1,0 0 1,0 0-3,0 0-4,0 0-6,-1 1-6,1-1-5,0 0-10,-1 1-3,0 0-8,0 0-6,1 0-2,0 1-3,0 1-1,-1 1-4,1 1 1,-1 0 0,-1 3 1,0 0-3,1-1 0,-2 3 0,1 0 0,-1 1 4,0 1 0,1-1-2,-2 1-2,1 1 0,0-3 2,1 0 1,0 1 0,0-1-6,0 0 2,1 0-2,-1-1 1,0 0 1,1 0 0,1-1-4,0-1 1,0 0 3,1-1 1,1 0 0,0-1-3,1 0 2,0-1-2,1-1 1,0-1-1,1-1-5,2 1-3,-1-2 0,0-2 1,-1 2 1,1-1-1,0-1-1,1 0 0,-1-1 3,1 1 1,-1-1 3,1-2 0,0 0 2,0 1 1,0-2 1,-1 0 1,2-1-2,0-1-1,-1-1 1,1 0 0,-1-1-2,1-1 2,0 2-2,-1-2 3,1 0 0,-1 1 0,1-2-1,-2 1 0,1 1-3,-1 0-1,0-1 0,-1 3 0,-2 1 0,1 1 2,-1 2-1,-2 1 2,0 1 0,0 1 0,-1-1 0,0 2 1,0 0 1,-1 0 0,0 2 0,0-1 0,-1 4 5,1 0-1,-1 2 3,-1 1 0,1 0 0,-1 2 3,0 0-1,-1 0-2,0 3-2,0 0-1,0-1-1,1 2-2,-1 0 0,0 0-2,2-1 2,-1 2-1,2-1 0,-1 0 0,1 0 1,0-1-1,1 0 0,1 2 2,0 1-2,0-3-1,0 2-1,0 1 2,-1-1-1,1 3 1,0-2 0,-1 0-2,0 0-4,-1 1-4,0 1-3,1-2-5,-1 1-6,-1-1-2,0 0-2,0-1-10,-1 0 2,1-2 1,-1 0 0,1-1 0,0-2 1,-1-1-3,1 0 0,-1-1 9,0-1-1,0 0 4,1-2 4,-1 0 1,-1-1 4,1 0 1,0 0 3,-2-1 1,1 0 0,-1-1 0,0 0 2,0-1 1,0 0 2,-1 0 1,0-1 0,-1-1 1,-1 0 3,1-1 0,-1 0 1,1-1 3,-1-1 1,0-1 0,1-1 5,-1 0 1,2-1 7,-2 0 0,2-1 0,1-1 2,1-1 1,1-1 2,1 1-1,2-1 2,0-1-3,0 2 3,3 1 1,0-3-1,1 2-3,2 0 1,2-1-3,0 1-3,1-2-4,1 1-1,1-1-2,0 0-2,1 0 0,0 1-4,0-2-10,-1 1-13,2 1-20,-2-2-26,1 0-32,0 0-30,0-2-41,-1 2-66,0 0-9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2</Pages>
  <Words>215</Words>
  <Characters>1228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1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17</cp:revision>
  <cp:lastPrinted>2023-11-20T12:59:00Z</cp:lastPrinted>
  <dcterms:created xsi:type="dcterms:W3CDTF">2023-04-17T09:16:00Z</dcterms:created>
  <dcterms:modified xsi:type="dcterms:W3CDTF">2023-11-24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